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xls" ContentType="application/vnd.ms-excel"/>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2"/>
  </p:sldMasterIdLst>
  <p:notesMasterIdLst>
    <p:notesMasterId r:id="rId49"/>
  </p:notesMasterIdLst>
  <p:handoutMasterIdLst>
    <p:handoutMasterId r:id="rId50"/>
  </p:handoutMasterIdLst>
  <p:sldIdLst>
    <p:sldId id="275" r:id="rId3"/>
    <p:sldId id="276" r:id="rId4"/>
    <p:sldId id="270" r:id="rId5"/>
    <p:sldId id="269" r:id="rId6"/>
    <p:sldId id="277" r:id="rId7"/>
    <p:sldId id="285" r:id="rId8"/>
    <p:sldId id="284" r:id="rId9"/>
    <p:sldId id="271" r:id="rId10"/>
    <p:sldId id="311" r:id="rId11"/>
    <p:sldId id="282" r:id="rId12"/>
    <p:sldId id="257" r:id="rId13"/>
    <p:sldId id="261" r:id="rId14"/>
    <p:sldId id="281" r:id="rId15"/>
    <p:sldId id="279" r:id="rId16"/>
    <p:sldId id="263" r:id="rId17"/>
    <p:sldId id="286" r:id="rId18"/>
    <p:sldId id="262" r:id="rId19"/>
    <p:sldId id="288" r:id="rId20"/>
    <p:sldId id="289" r:id="rId21"/>
    <p:sldId id="280" r:id="rId22"/>
    <p:sldId id="313" r:id="rId23"/>
    <p:sldId id="287" r:id="rId24"/>
    <p:sldId id="290" r:id="rId25"/>
    <p:sldId id="273" r:id="rId26"/>
    <p:sldId id="274" r:id="rId27"/>
    <p:sldId id="291" r:id="rId28"/>
    <p:sldId id="292" r:id="rId29"/>
    <p:sldId id="295" r:id="rId30"/>
    <p:sldId id="293" r:id="rId31"/>
    <p:sldId id="294" r:id="rId32"/>
    <p:sldId id="308" r:id="rId33"/>
    <p:sldId id="296" r:id="rId34"/>
    <p:sldId id="301" r:id="rId35"/>
    <p:sldId id="300" r:id="rId36"/>
    <p:sldId id="302" r:id="rId37"/>
    <p:sldId id="303" r:id="rId38"/>
    <p:sldId id="298" r:id="rId39"/>
    <p:sldId id="305" r:id="rId40"/>
    <p:sldId id="265" r:id="rId41"/>
    <p:sldId id="268" r:id="rId42"/>
    <p:sldId id="278" r:id="rId43"/>
    <p:sldId id="299" r:id="rId44"/>
    <p:sldId id="312" r:id="rId45"/>
    <p:sldId id="267" r:id="rId46"/>
    <p:sldId id="266" r:id="rId47"/>
    <p:sldId id="310" r:id="rId48"/>
  </p:sldIdLst>
  <p:sldSz cx="12192000" cy="6858000"/>
  <p:notesSz cx="9283700" cy="6985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3840" userDrawn="1">
          <p15:clr>
            <a:srgbClr val="A4A3A4"/>
          </p15:clr>
        </p15:guide>
        <p15:guide id="2" orient="horz" pos="216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69012ECD-51FC-41F1-AA8D-1B2483CD663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680" autoAdjust="0"/>
    <p:restoredTop sz="94081" autoAdjust="0"/>
  </p:normalViewPr>
  <p:slideViewPr>
    <p:cSldViewPr snapToGrid="0">
      <p:cViewPr varScale="1">
        <p:scale>
          <a:sx n="70" d="100"/>
          <a:sy n="70" d="100"/>
        </p:scale>
        <p:origin x="528" y="43"/>
      </p:cViewPr>
      <p:guideLst>
        <p:guide pos="3840"/>
        <p:guide orient="horz" pos="2160"/>
      </p:guideLst>
    </p:cSldViewPr>
  </p:slideViewPr>
  <p:notesTextViewPr>
    <p:cViewPr>
      <p:scale>
        <a:sx n="1" d="1"/>
        <a:sy n="1" d="1"/>
      </p:scale>
      <p:origin x="0" y="0"/>
    </p:cViewPr>
  </p:notesTextViewPr>
  <p:notesViewPr>
    <p:cSldViewPr snapToGrid="0">
      <p:cViewPr varScale="1">
        <p:scale>
          <a:sx n="63" d="100"/>
          <a:sy n="63" d="100"/>
        </p:scale>
        <p:origin x="2838"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2"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E:\DHQ%2011\method%202\pca%20to%20graphs.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E:\DHQ%2011\method%202\pca%20to%20graphs.xlsx"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oleObject" Target="Book2" TargetMode="External"/><Relationship Id="rId2" Type="http://schemas.microsoft.com/office/2011/relationships/chartColorStyle" Target="colors6.xml"/><Relationship Id="rId1" Type="http://schemas.microsoft.com/office/2011/relationships/chartStyle" Target="style6.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0" i="0" u="none" strike="noStrike" kern="1200" spc="70" baseline="0">
                <a:solidFill>
                  <a:schemeClr val="dk1">
                    <a:lumMod val="50000"/>
                    <a:lumOff val="50000"/>
                  </a:schemeClr>
                </a:solidFill>
                <a:latin typeface="+mn-lt"/>
                <a:ea typeface="+mn-ea"/>
                <a:cs typeface="+mn-cs"/>
              </a:defRPr>
            </a:pPr>
            <a:r>
              <a:rPr lang="en-US" dirty="0" err="1"/>
              <a:t>Secoisolariciresinol</a:t>
            </a:r>
            <a:r>
              <a:rPr lang="en-US" dirty="0"/>
              <a:t> Intensities and consumed Strawberries </a:t>
            </a:r>
          </a:p>
        </c:rich>
      </c:tx>
      <c:layout/>
      <c:overlay val="0"/>
      <c:spPr>
        <a:noFill/>
        <a:ln>
          <a:noFill/>
        </a:ln>
        <a:effectLst/>
      </c:spPr>
      <c:txPr>
        <a:bodyPr rot="0" spcFirstLastPara="1" vertOverflow="ellipsis" vert="horz" wrap="square" anchor="ctr" anchorCtr="1"/>
        <a:lstStyle/>
        <a:p>
          <a:pPr>
            <a:defRPr sz="2128" b="0" i="0" u="none" strike="noStrike" kern="1200" spc="7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tx>
            <c:strRef>
              <c:f>Sheet1!$A$2</c:f>
              <c:strCache>
                <c:ptCount val="1"/>
                <c:pt idx="0">
                  <c:v>Secoisolariciresinol</c:v>
                </c:pt>
              </c:strCache>
            </c:strRef>
          </c:tx>
          <c:spPr>
            <a:ln w="25400">
              <a:noFill/>
            </a:ln>
            <a:effectLst/>
          </c:spPr>
          <c:marker>
            <c:symbol val="circle"/>
            <c:size val="4"/>
            <c:spPr>
              <a:solidFill>
                <a:schemeClr val="accent1"/>
              </a:solidFill>
              <a:ln w="9525" cap="flat" cmpd="sng" algn="ctr">
                <a:solidFill>
                  <a:schemeClr val="accent1"/>
                </a:solidFill>
                <a:round/>
              </a:ln>
              <a:effectLst/>
            </c:spPr>
          </c:marker>
          <c:trendline>
            <c:spPr>
              <a:ln w="63500" cap="rnd" cmpd="sng" algn="ctr">
                <a:solidFill>
                  <a:schemeClr val="accent1">
                    <a:alpha val="25000"/>
                  </a:schemeClr>
                </a:solidFill>
                <a:round/>
              </a:ln>
              <a:effectLst/>
            </c:spPr>
            <c:trendlineType val="linear"/>
            <c:dispRSqr val="0"/>
            <c:dispEq val="0"/>
          </c:trendline>
          <c:trendline>
            <c:spPr>
              <a:ln w="63500" cap="rnd" cmpd="sng" algn="ctr">
                <a:solidFill>
                  <a:schemeClr val="accent1">
                    <a:alpha val="25000"/>
                  </a:schemeClr>
                </a:solidFill>
                <a:round/>
              </a:ln>
              <a:effectLst/>
            </c:spPr>
            <c:trendlineType val="linear"/>
            <c:dispRSqr val="0"/>
            <c:dispEq val="0"/>
          </c:trendline>
          <c:xVal>
            <c:numRef>
              <c:f>Sheet1!$B$1:$BU$1</c:f>
              <c:numCache>
                <c:formatCode>General</c:formatCode>
                <c:ptCount val="72"/>
                <c:pt idx="0">
                  <c:v>20</c:v>
                </c:pt>
                <c:pt idx="1">
                  <c:v>8</c:v>
                </c:pt>
                <c:pt idx="2">
                  <c:v>20</c:v>
                </c:pt>
                <c:pt idx="3">
                  <c:v>40</c:v>
                </c:pt>
                <c:pt idx="4">
                  <c:v>0</c:v>
                </c:pt>
                <c:pt idx="5">
                  <c:v>30</c:v>
                </c:pt>
                <c:pt idx="6">
                  <c:v>50</c:v>
                </c:pt>
                <c:pt idx="7">
                  <c:v>50</c:v>
                </c:pt>
                <c:pt idx="8">
                  <c:v>12.5</c:v>
                </c:pt>
                <c:pt idx="9">
                  <c:v>20</c:v>
                </c:pt>
                <c:pt idx="10">
                  <c:v>30</c:v>
                </c:pt>
                <c:pt idx="11">
                  <c:v>50</c:v>
                </c:pt>
                <c:pt idx="12">
                  <c:v>50</c:v>
                </c:pt>
                <c:pt idx="13">
                  <c:v>30</c:v>
                </c:pt>
                <c:pt idx="14">
                  <c:v>20</c:v>
                </c:pt>
                <c:pt idx="16">
                  <c:v>20</c:v>
                </c:pt>
                <c:pt idx="18">
                  <c:v>40</c:v>
                </c:pt>
                <c:pt idx="20">
                  <c:v>32</c:v>
                </c:pt>
                <c:pt idx="21">
                  <c:v>3</c:v>
                </c:pt>
                <c:pt idx="22">
                  <c:v>5</c:v>
                </c:pt>
                <c:pt idx="23">
                  <c:v>0</c:v>
                </c:pt>
                <c:pt idx="24">
                  <c:v>0</c:v>
                </c:pt>
                <c:pt idx="25">
                  <c:v>5</c:v>
                </c:pt>
                <c:pt idx="27">
                  <c:v>0</c:v>
                </c:pt>
                <c:pt idx="28">
                  <c:v>0</c:v>
                </c:pt>
                <c:pt idx="29">
                  <c:v>20</c:v>
                </c:pt>
                <c:pt idx="30">
                  <c:v>12.5</c:v>
                </c:pt>
                <c:pt idx="32">
                  <c:v>12.5</c:v>
                </c:pt>
                <c:pt idx="34">
                  <c:v>7.5</c:v>
                </c:pt>
                <c:pt idx="35">
                  <c:v>40</c:v>
                </c:pt>
                <c:pt idx="36">
                  <c:v>5</c:v>
                </c:pt>
                <c:pt idx="37">
                  <c:v>5</c:v>
                </c:pt>
                <c:pt idx="39">
                  <c:v>12.5</c:v>
                </c:pt>
                <c:pt idx="40">
                  <c:v>0</c:v>
                </c:pt>
                <c:pt idx="43">
                  <c:v>0</c:v>
                </c:pt>
                <c:pt idx="44">
                  <c:v>0</c:v>
                </c:pt>
                <c:pt idx="45">
                  <c:v>40</c:v>
                </c:pt>
                <c:pt idx="46">
                  <c:v>0</c:v>
                </c:pt>
                <c:pt idx="47">
                  <c:v>0</c:v>
                </c:pt>
                <c:pt idx="48">
                  <c:v>12</c:v>
                </c:pt>
                <c:pt idx="49">
                  <c:v>0</c:v>
                </c:pt>
                <c:pt idx="50">
                  <c:v>12.5</c:v>
                </c:pt>
                <c:pt idx="51">
                  <c:v>0</c:v>
                </c:pt>
                <c:pt idx="52">
                  <c:v>0</c:v>
                </c:pt>
                <c:pt idx="53">
                  <c:v>0</c:v>
                </c:pt>
                <c:pt idx="54">
                  <c:v>0</c:v>
                </c:pt>
                <c:pt idx="55">
                  <c:v>0</c:v>
                </c:pt>
                <c:pt idx="56">
                  <c:v>5</c:v>
                </c:pt>
                <c:pt idx="57">
                  <c:v>0</c:v>
                </c:pt>
                <c:pt idx="58">
                  <c:v>3</c:v>
                </c:pt>
                <c:pt idx="59">
                  <c:v>3</c:v>
                </c:pt>
                <c:pt idx="60">
                  <c:v>7.5</c:v>
                </c:pt>
                <c:pt idx="61">
                  <c:v>5</c:v>
                </c:pt>
                <c:pt idx="62">
                  <c:v>0</c:v>
                </c:pt>
                <c:pt idx="63">
                  <c:v>0</c:v>
                </c:pt>
                <c:pt idx="64">
                  <c:v>0</c:v>
                </c:pt>
                <c:pt idx="65">
                  <c:v>0</c:v>
                </c:pt>
                <c:pt idx="66">
                  <c:v>0</c:v>
                </c:pt>
                <c:pt idx="69">
                  <c:v>0</c:v>
                </c:pt>
                <c:pt idx="70">
                  <c:v>0</c:v>
                </c:pt>
                <c:pt idx="71">
                  <c:v>3</c:v>
                </c:pt>
              </c:numCache>
            </c:numRef>
          </c:xVal>
          <c:yVal>
            <c:numRef>
              <c:f>Sheet1!$B$2:$BU$2</c:f>
              <c:numCache>
                <c:formatCode>General</c:formatCode>
                <c:ptCount val="72"/>
                <c:pt idx="0">
                  <c:v>2850</c:v>
                </c:pt>
                <c:pt idx="1">
                  <c:v>0</c:v>
                </c:pt>
                <c:pt idx="2">
                  <c:v>4163</c:v>
                </c:pt>
                <c:pt idx="3">
                  <c:v>3035</c:v>
                </c:pt>
                <c:pt idx="4">
                  <c:v>3733</c:v>
                </c:pt>
                <c:pt idx="5">
                  <c:v>2750</c:v>
                </c:pt>
                <c:pt idx="6">
                  <c:v>2562</c:v>
                </c:pt>
                <c:pt idx="7">
                  <c:v>3919</c:v>
                </c:pt>
                <c:pt idx="8">
                  <c:v>2287</c:v>
                </c:pt>
                <c:pt idx="9">
                  <c:v>1455</c:v>
                </c:pt>
                <c:pt idx="10">
                  <c:v>2115</c:v>
                </c:pt>
                <c:pt idx="11">
                  <c:v>2722</c:v>
                </c:pt>
                <c:pt idx="12">
                  <c:v>2528</c:v>
                </c:pt>
                <c:pt idx="13">
                  <c:v>1764</c:v>
                </c:pt>
                <c:pt idx="14">
                  <c:v>1934</c:v>
                </c:pt>
                <c:pt idx="16">
                  <c:v>1824</c:v>
                </c:pt>
                <c:pt idx="18">
                  <c:v>105</c:v>
                </c:pt>
                <c:pt idx="20">
                  <c:v>1462</c:v>
                </c:pt>
                <c:pt idx="21">
                  <c:v>0</c:v>
                </c:pt>
                <c:pt idx="22">
                  <c:v>1146</c:v>
                </c:pt>
                <c:pt idx="23">
                  <c:v>0</c:v>
                </c:pt>
                <c:pt idx="24">
                  <c:v>1181</c:v>
                </c:pt>
                <c:pt idx="25">
                  <c:v>101</c:v>
                </c:pt>
                <c:pt idx="27">
                  <c:v>0</c:v>
                </c:pt>
                <c:pt idx="28">
                  <c:v>0</c:v>
                </c:pt>
                <c:pt idx="29">
                  <c:v>0</c:v>
                </c:pt>
                <c:pt idx="30">
                  <c:v>1064</c:v>
                </c:pt>
                <c:pt idx="32">
                  <c:v>0</c:v>
                </c:pt>
                <c:pt idx="34">
                  <c:v>0</c:v>
                </c:pt>
                <c:pt idx="35">
                  <c:v>0</c:v>
                </c:pt>
                <c:pt idx="36">
                  <c:v>0</c:v>
                </c:pt>
                <c:pt idx="37">
                  <c:v>0</c:v>
                </c:pt>
                <c:pt idx="39">
                  <c:v>0</c:v>
                </c:pt>
                <c:pt idx="40">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9">
                  <c:v>191</c:v>
                </c:pt>
                <c:pt idx="70">
                  <c:v>0</c:v>
                </c:pt>
                <c:pt idx="71">
                  <c:v>0</c:v>
                </c:pt>
              </c:numCache>
            </c:numRef>
          </c:yVal>
          <c:smooth val="0"/>
        </c:ser>
        <c:dLbls>
          <c:showLegendKey val="0"/>
          <c:showVal val="0"/>
          <c:showCatName val="0"/>
          <c:showSerName val="0"/>
          <c:showPercent val="0"/>
          <c:showBubbleSize val="0"/>
        </c:dLbls>
        <c:axId val="133699608"/>
        <c:axId val="133700000"/>
      </c:scatterChart>
      <c:valAx>
        <c:axId val="133699608"/>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1197" b="1" i="0" u="none" strike="noStrike" kern="1200" baseline="0">
                    <a:solidFill>
                      <a:schemeClr val="dk1">
                        <a:lumMod val="50000"/>
                        <a:lumOff val="50000"/>
                      </a:schemeClr>
                    </a:solidFill>
                    <a:latin typeface="+mn-lt"/>
                    <a:ea typeface="+mn-ea"/>
                    <a:cs typeface="+mn-cs"/>
                  </a:defRPr>
                </a:pPr>
                <a:r>
                  <a:rPr lang="en-US" dirty="0" smtClean="0"/>
                  <a:t>Amount of</a:t>
                </a:r>
                <a:r>
                  <a:rPr lang="en-US" baseline="0" dirty="0" smtClean="0"/>
                  <a:t> Strawberries Consumed</a:t>
                </a:r>
                <a:endParaRPr lang="en-US" dirty="0"/>
              </a:p>
            </c:rich>
          </c:tx>
          <c:layout/>
          <c:overlay val="0"/>
          <c:spPr>
            <a:noFill/>
            <a:ln>
              <a:noFill/>
            </a:ln>
            <a:effectLst/>
          </c:spPr>
          <c:txPr>
            <a:bodyPr rot="0" spcFirstLastPara="1" vertOverflow="ellipsis" vert="horz" wrap="square" anchor="ctr" anchorCtr="1"/>
            <a:lstStyle/>
            <a:p>
              <a:pPr>
                <a:defRPr sz="1197" b="1" i="0" u="none" strike="noStrike" kern="1200" baseline="0">
                  <a:solidFill>
                    <a:schemeClr val="dk1">
                      <a:lumMod val="50000"/>
                      <a:lumOff val="50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133700000"/>
        <c:crosses val="autoZero"/>
        <c:crossBetween val="midCat"/>
      </c:valAx>
      <c:valAx>
        <c:axId val="133700000"/>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1197" b="1" i="0" u="none" strike="noStrike" kern="1200" baseline="0">
                    <a:solidFill>
                      <a:schemeClr val="dk1">
                        <a:lumMod val="50000"/>
                        <a:lumOff val="50000"/>
                      </a:schemeClr>
                    </a:solidFill>
                    <a:latin typeface="+mn-lt"/>
                    <a:ea typeface="+mn-ea"/>
                    <a:cs typeface="+mn-cs"/>
                  </a:defRPr>
                </a:pPr>
                <a:r>
                  <a:rPr lang="en-US" dirty="0" err="1" smtClean="0"/>
                  <a:t>Secoislariciresinol</a:t>
                </a:r>
                <a:r>
                  <a:rPr lang="en-US" baseline="0" dirty="0" smtClean="0"/>
                  <a:t> intensities</a:t>
                </a:r>
                <a:endParaRPr lang="en-US" dirty="0"/>
              </a:p>
            </c:rich>
          </c:tx>
          <c:layout/>
          <c:overlay val="0"/>
          <c:spPr>
            <a:noFill/>
            <a:ln>
              <a:noFill/>
            </a:ln>
            <a:effectLst/>
          </c:spPr>
          <c:txPr>
            <a:bodyPr rot="-5400000" spcFirstLastPara="1" vertOverflow="ellipsis" vert="horz" wrap="square" anchor="ctr" anchorCtr="1"/>
            <a:lstStyle/>
            <a:p>
              <a:pPr>
                <a:defRPr sz="1197" b="1" i="0" u="none" strike="noStrike" kern="1200" baseline="0">
                  <a:solidFill>
                    <a:schemeClr val="dk1">
                      <a:lumMod val="50000"/>
                      <a:lumOff val="50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133699608"/>
        <c:crosses val="autoZero"/>
        <c:crossBetween val="midCat"/>
      </c:valAx>
      <c:spPr>
        <a:noFill/>
        <a:ln>
          <a:noFill/>
        </a:ln>
        <a:effectLst/>
      </c:spPr>
    </c:plotArea>
    <c:plotVisOnly val="1"/>
    <c:dispBlanksAs val="gap"/>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sz="2128" b="0" i="0" u="none" strike="noStrike" kern="1200" spc="7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tx>
            <c:strRef>
              <c:f>Sheet1!$A$4</c:f>
              <c:strCache>
                <c:ptCount val="1"/>
                <c:pt idx="0">
                  <c:v>Enterolactone</c:v>
                </c:pt>
              </c:strCache>
            </c:strRef>
          </c:tx>
          <c:spPr>
            <a:ln w="25400">
              <a:noFill/>
            </a:ln>
            <a:effectLst/>
          </c:spPr>
          <c:marker>
            <c:symbol val="circle"/>
            <c:size val="4"/>
            <c:spPr>
              <a:solidFill>
                <a:schemeClr val="accent1"/>
              </a:solidFill>
              <a:ln w="9525" cap="flat" cmpd="sng" algn="ctr">
                <a:solidFill>
                  <a:schemeClr val="accent1"/>
                </a:solidFill>
                <a:round/>
              </a:ln>
              <a:effectLst/>
            </c:spPr>
          </c:marker>
          <c:trendline>
            <c:spPr>
              <a:ln w="63500" cap="rnd" cmpd="sng" algn="ctr">
                <a:solidFill>
                  <a:schemeClr val="accent1">
                    <a:alpha val="25000"/>
                  </a:schemeClr>
                </a:solidFill>
                <a:round/>
              </a:ln>
              <a:effectLst/>
            </c:spPr>
            <c:trendlineType val="linear"/>
            <c:dispRSqr val="0"/>
            <c:dispEq val="0"/>
          </c:trendline>
          <c:xVal>
            <c:numRef>
              <c:f>Sheet1!$B$2:$BI$2</c:f>
              <c:numCache>
                <c:formatCode>General</c:formatCode>
                <c:ptCount val="60"/>
                <c:pt idx="0">
                  <c:v>20</c:v>
                </c:pt>
                <c:pt idx="1">
                  <c:v>8</c:v>
                </c:pt>
                <c:pt idx="2">
                  <c:v>20</c:v>
                </c:pt>
                <c:pt idx="3">
                  <c:v>40</c:v>
                </c:pt>
                <c:pt idx="4">
                  <c:v>0</c:v>
                </c:pt>
                <c:pt idx="5">
                  <c:v>30</c:v>
                </c:pt>
                <c:pt idx="6">
                  <c:v>50</c:v>
                </c:pt>
                <c:pt idx="7">
                  <c:v>50</c:v>
                </c:pt>
                <c:pt idx="8">
                  <c:v>12.5</c:v>
                </c:pt>
                <c:pt idx="9">
                  <c:v>20</c:v>
                </c:pt>
                <c:pt idx="10">
                  <c:v>30</c:v>
                </c:pt>
                <c:pt idx="11">
                  <c:v>50</c:v>
                </c:pt>
                <c:pt idx="12">
                  <c:v>50</c:v>
                </c:pt>
                <c:pt idx="13">
                  <c:v>30</c:v>
                </c:pt>
                <c:pt idx="14">
                  <c:v>20</c:v>
                </c:pt>
                <c:pt idx="15">
                  <c:v>20</c:v>
                </c:pt>
                <c:pt idx="16">
                  <c:v>40</c:v>
                </c:pt>
                <c:pt idx="17">
                  <c:v>32</c:v>
                </c:pt>
                <c:pt idx="18">
                  <c:v>3</c:v>
                </c:pt>
                <c:pt idx="19">
                  <c:v>5</c:v>
                </c:pt>
                <c:pt idx="20">
                  <c:v>0</c:v>
                </c:pt>
                <c:pt idx="21">
                  <c:v>0</c:v>
                </c:pt>
                <c:pt idx="22">
                  <c:v>5</c:v>
                </c:pt>
                <c:pt idx="23">
                  <c:v>0</c:v>
                </c:pt>
                <c:pt idx="24">
                  <c:v>0</c:v>
                </c:pt>
                <c:pt idx="25">
                  <c:v>20</c:v>
                </c:pt>
                <c:pt idx="26">
                  <c:v>12.5</c:v>
                </c:pt>
                <c:pt idx="27">
                  <c:v>12.5</c:v>
                </c:pt>
                <c:pt idx="28">
                  <c:v>7.5</c:v>
                </c:pt>
                <c:pt idx="29">
                  <c:v>40</c:v>
                </c:pt>
                <c:pt idx="30">
                  <c:v>5</c:v>
                </c:pt>
                <c:pt idx="31">
                  <c:v>5</c:v>
                </c:pt>
                <c:pt idx="32">
                  <c:v>0</c:v>
                </c:pt>
                <c:pt idx="33">
                  <c:v>0</c:v>
                </c:pt>
                <c:pt idx="34">
                  <c:v>0</c:v>
                </c:pt>
                <c:pt idx="35">
                  <c:v>40</c:v>
                </c:pt>
                <c:pt idx="36">
                  <c:v>0</c:v>
                </c:pt>
                <c:pt idx="37">
                  <c:v>0</c:v>
                </c:pt>
                <c:pt idx="38">
                  <c:v>12</c:v>
                </c:pt>
                <c:pt idx="39">
                  <c:v>0</c:v>
                </c:pt>
                <c:pt idx="40">
                  <c:v>12.5</c:v>
                </c:pt>
                <c:pt idx="41">
                  <c:v>0</c:v>
                </c:pt>
                <c:pt idx="42">
                  <c:v>0</c:v>
                </c:pt>
                <c:pt idx="43">
                  <c:v>0</c:v>
                </c:pt>
                <c:pt idx="44">
                  <c:v>0</c:v>
                </c:pt>
                <c:pt idx="45">
                  <c:v>5</c:v>
                </c:pt>
                <c:pt idx="46">
                  <c:v>0</c:v>
                </c:pt>
                <c:pt idx="47">
                  <c:v>3</c:v>
                </c:pt>
                <c:pt idx="48">
                  <c:v>3</c:v>
                </c:pt>
                <c:pt idx="49">
                  <c:v>7.5</c:v>
                </c:pt>
                <c:pt idx="50">
                  <c:v>5</c:v>
                </c:pt>
                <c:pt idx="51">
                  <c:v>0</c:v>
                </c:pt>
                <c:pt idx="52">
                  <c:v>0</c:v>
                </c:pt>
                <c:pt idx="53">
                  <c:v>0</c:v>
                </c:pt>
                <c:pt idx="54">
                  <c:v>0</c:v>
                </c:pt>
                <c:pt idx="55">
                  <c:v>0</c:v>
                </c:pt>
                <c:pt idx="56">
                  <c:v>0</c:v>
                </c:pt>
                <c:pt idx="57">
                  <c:v>0</c:v>
                </c:pt>
                <c:pt idx="58">
                  <c:v>3</c:v>
                </c:pt>
              </c:numCache>
            </c:numRef>
          </c:xVal>
          <c:yVal>
            <c:numRef>
              <c:f>Sheet1!$B$4:$BI$4</c:f>
              <c:numCache>
                <c:formatCode>General</c:formatCode>
                <c:ptCount val="60"/>
                <c:pt idx="0">
                  <c:v>441</c:v>
                </c:pt>
                <c:pt idx="1">
                  <c:v>467</c:v>
                </c:pt>
                <c:pt idx="2">
                  <c:v>806</c:v>
                </c:pt>
                <c:pt idx="3">
                  <c:v>3696</c:v>
                </c:pt>
                <c:pt idx="4">
                  <c:v>1940</c:v>
                </c:pt>
                <c:pt idx="5">
                  <c:v>6202</c:v>
                </c:pt>
                <c:pt idx="6">
                  <c:v>334</c:v>
                </c:pt>
                <c:pt idx="7">
                  <c:v>16263</c:v>
                </c:pt>
                <c:pt idx="8">
                  <c:v>1403</c:v>
                </c:pt>
                <c:pt idx="9">
                  <c:v>1897</c:v>
                </c:pt>
                <c:pt idx="10">
                  <c:v>1913</c:v>
                </c:pt>
                <c:pt idx="11">
                  <c:v>734</c:v>
                </c:pt>
                <c:pt idx="12">
                  <c:v>1554</c:v>
                </c:pt>
                <c:pt idx="13">
                  <c:v>14191</c:v>
                </c:pt>
                <c:pt idx="14">
                  <c:v>247</c:v>
                </c:pt>
                <c:pt idx="15">
                  <c:v>475</c:v>
                </c:pt>
                <c:pt idx="16">
                  <c:v>7233</c:v>
                </c:pt>
                <c:pt idx="17">
                  <c:v>122</c:v>
                </c:pt>
                <c:pt idx="18">
                  <c:v>506</c:v>
                </c:pt>
                <c:pt idx="19">
                  <c:v>343</c:v>
                </c:pt>
                <c:pt idx="20">
                  <c:v>1264</c:v>
                </c:pt>
                <c:pt idx="21">
                  <c:v>1417</c:v>
                </c:pt>
                <c:pt idx="22">
                  <c:v>495</c:v>
                </c:pt>
                <c:pt idx="23">
                  <c:v>1850</c:v>
                </c:pt>
                <c:pt idx="24">
                  <c:v>723</c:v>
                </c:pt>
                <c:pt idx="25">
                  <c:v>0</c:v>
                </c:pt>
                <c:pt idx="26">
                  <c:v>812</c:v>
                </c:pt>
                <c:pt idx="27">
                  <c:v>788</c:v>
                </c:pt>
                <c:pt idx="28">
                  <c:v>476</c:v>
                </c:pt>
                <c:pt idx="29">
                  <c:v>462</c:v>
                </c:pt>
                <c:pt idx="30">
                  <c:v>793</c:v>
                </c:pt>
                <c:pt idx="31">
                  <c:v>898</c:v>
                </c:pt>
                <c:pt idx="32">
                  <c:v>1736</c:v>
                </c:pt>
                <c:pt idx="33">
                  <c:v>582</c:v>
                </c:pt>
                <c:pt idx="34">
                  <c:v>442</c:v>
                </c:pt>
                <c:pt idx="35">
                  <c:v>681</c:v>
                </c:pt>
                <c:pt idx="36">
                  <c:v>1764</c:v>
                </c:pt>
                <c:pt idx="37">
                  <c:v>558</c:v>
                </c:pt>
                <c:pt idx="38">
                  <c:v>440</c:v>
                </c:pt>
                <c:pt idx="39">
                  <c:v>1003</c:v>
                </c:pt>
                <c:pt idx="40">
                  <c:v>3804</c:v>
                </c:pt>
                <c:pt idx="41">
                  <c:v>0</c:v>
                </c:pt>
                <c:pt idx="42">
                  <c:v>570</c:v>
                </c:pt>
                <c:pt idx="43">
                  <c:v>1042</c:v>
                </c:pt>
                <c:pt idx="44">
                  <c:v>1791</c:v>
                </c:pt>
                <c:pt idx="45">
                  <c:v>999</c:v>
                </c:pt>
                <c:pt idx="46">
                  <c:v>2171</c:v>
                </c:pt>
                <c:pt idx="47">
                  <c:v>625</c:v>
                </c:pt>
                <c:pt idx="48">
                  <c:v>1043</c:v>
                </c:pt>
                <c:pt idx="49">
                  <c:v>1468</c:v>
                </c:pt>
                <c:pt idx="50">
                  <c:v>598</c:v>
                </c:pt>
                <c:pt idx="51">
                  <c:v>268</c:v>
                </c:pt>
                <c:pt idx="52">
                  <c:v>4637</c:v>
                </c:pt>
                <c:pt idx="53">
                  <c:v>510</c:v>
                </c:pt>
                <c:pt idx="54">
                  <c:v>740</c:v>
                </c:pt>
                <c:pt idx="55">
                  <c:v>3051</c:v>
                </c:pt>
                <c:pt idx="56">
                  <c:v>481</c:v>
                </c:pt>
                <c:pt idx="57">
                  <c:v>1173</c:v>
                </c:pt>
                <c:pt idx="58">
                  <c:v>741</c:v>
                </c:pt>
              </c:numCache>
            </c:numRef>
          </c:yVal>
          <c:smooth val="0"/>
        </c:ser>
        <c:dLbls>
          <c:showLegendKey val="0"/>
          <c:showVal val="0"/>
          <c:showCatName val="0"/>
          <c:showSerName val="0"/>
          <c:showPercent val="0"/>
          <c:showBubbleSize val="0"/>
        </c:dLbls>
        <c:axId val="133701568"/>
        <c:axId val="133701960"/>
      </c:scatterChart>
      <c:valAx>
        <c:axId val="133701568"/>
        <c:scaling>
          <c:orientation val="minMax"/>
        </c:scaling>
        <c:delete val="0"/>
        <c:axPos val="b"/>
        <c:majorGridlines>
          <c:spPr>
            <a:ln w="9525" cap="flat" cmpd="sng" algn="ctr">
              <a:solidFill>
                <a:schemeClr val="dk1">
                  <a:lumMod val="15000"/>
                  <a:lumOff val="85000"/>
                </a:schemeClr>
              </a:solidFill>
              <a:round/>
            </a:ln>
            <a:effectLst/>
          </c:spPr>
        </c:majorGridlines>
        <c:title>
          <c:tx>
            <c:rich>
              <a:bodyPr rot="0" spcFirstLastPara="1" vertOverflow="ellipsis" vert="horz" wrap="square" anchor="ctr" anchorCtr="1"/>
              <a:lstStyle/>
              <a:p>
                <a:pPr>
                  <a:defRPr sz="1197" b="1" i="0" u="none" strike="noStrike" kern="1200" baseline="0">
                    <a:solidFill>
                      <a:schemeClr val="dk1">
                        <a:lumMod val="50000"/>
                        <a:lumOff val="50000"/>
                      </a:schemeClr>
                    </a:solidFill>
                    <a:latin typeface="+mn-lt"/>
                    <a:ea typeface="+mn-ea"/>
                    <a:cs typeface="+mn-cs"/>
                  </a:defRPr>
                </a:pPr>
                <a:r>
                  <a:rPr lang="en-US" dirty="0" smtClean="0"/>
                  <a:t>Amount</a:t>
                </a:r>
                <a:r>
                  <a:rPr lang="en-US" baseline="0" dirty="0" smtClean="0"/>
                  <a:t> of strawberries consumed</a:t>
                </a:r>
                <a:endParaRPr lang="en-US" dirty="0"/>
              </a:p>
            </c:rich>
          </c:tx>
          <c:layout/>
          <c:overlay val="0"/>
          <c:spPr>
            <a:noFill/>
            <a:ln>
              <a:noFill/>
            </a:ln>
            <a:effectLst/>
          </c:spPr>
          <c:txPr>
            <a:bodyPr rot="0" spcFirstLastPara="1" vertOverflow="ellipsis" vert="horz" wrap="square" anchor="ctr" anchorCtr="1"/>
            <a:lstStyle/>
            <a:p>
              <a:pPr>
                <a:defRPr sz="1197" b="1" i="0" u="none" strike="noStrike" kern="1200" baseline="0">
                  <a:solidFill>
                    <a:schemeClr val="dk1">
                      <a:lumMod val="50000"/>
                      <a:lumOff val="50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133701960"/>
        <c:crosses val="autoZero"/>
        <c:crossBetween val="midCat"/>
      </c:valAx>
      <c:valAx>
        <c:axId val="133701960"/>
        <c:scaling>
          <c:orientation val="minMax"/>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sz="1197" b="1" i="0" u="none" strike="noStrike" kern="1200" baseline="0">
                    <a:solidFill>
                      <a:schemeClr val="dk1">
                        <a:lumMod val="50000"/>
                        <a:lumOff val="50000"/>
                      </a:schemeClr>
                    </a:solidFill>
                    <a:latin typeface="+mn-lt"/>
                    <a:ea typeface="+mn-ea"/>
                    <a:cs typeface="+mn-cs"/>
                  </a:defRPr>
                </a:pPr>
                <a:r>
                  <a:rPr lang="en-US" dirty="0" smtClean="0"/>
                  <a:t>Intensity</a:t>
                </a:r>
                <a:r>
                  <a:rPr lang="en-US" baseline="0" dirty="0" smtClean="0"/>
                  <a:t> of </a:t>
                </a:r>
                <a:r>
                  <a:rPr lang="en-US" baseline="0" dirty="0" err="1" smtClean="0"/>
                  <a:t>enterolactone</a:t>
                </a:r>
                <a:endParaRPr lang="en-US" dirty="0"/>
              </a:p>
            </c:rich>
          </c:tx>
          <c:layout/>
          <c:overlay val="0"/>
          <c:spPr>
            <a:noFill/>
            <a:ln>
              <a:noFill/>
            </a:ln>
            <a:effectLst/>
          </c:spPr>
          <c:txPr>
            <a:bodyPr rot="-5400000" spcFirstLastPara="1" vertOverflow="ellipsis" vert="horz" wrap="square" anchor="ctr" anchorCtr="1"/>
            <a:lstStyle/>
            <a:p>
              <a:pPr>
                <a:defRPr sz="1197" b="1" i="0" u="none" strike="noStrike" kern="1200" baseline="0">
                  <a:solidFill>
                    <a:schemeClr val="dk1">
                      <a:lumMod val="50000"/>
                      <a:lumOff val="50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133701568"/>
        <c:crosses val="autoZero"/>
        <c:crossBetween val="midCat"/>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legend>
    <c:plotVisOnly val="1"/>
    <c:dispBlanksAs val="gap"/>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sz="2128" b="0" i="0" u="none" strike="noStrike" kern="1200" spc="7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tx>
            <c:strRef>
              <c:f>Sheet1!$L$1</c:f>
              <c:strCache>
                <c:ptCount val="1"/>
                <c:pt idx="0">
                  <c:v>Naringenin 7-O-glucoside</c:v>
                </c:pt>
              </c:strCache>
            </c:strRef>
          </c:tx>
          <c:spPr>
            <a:ln w="25400">
              <a:noFill/>
            </a:ln>
            <a:effectLst/>
          </c:spPr>
          <c:marker>
            <c:symbol val="circle"/>
            <c:size val="4"/>
            <c:spPr>
              <a:solidFill>
                <a:schemeClr val="accent1"/>
              </a:solidFill>
              <a:ln w="9525" cap="flat" cmpd="sng" algn="ctr">
                <a:solidFill>
                  <a:schemeClr val="accent1"/>
                </a:solidFill>
                <a:round/>
              </a:ln>
              <a:effectLst/>
            </c:spPr>
          </c:marker>
          <c:trendline>
            <c:spPr>
              <a:ln w="63500" cap="rnd" cmpd="sng" algn="ctr">
                <a:solidFill>
                  <a:schemeClr val="accent1">
                    <a:alpha val="25000"/>
                  </a:schemeClr>
                </a:solidFill>
                <a:round/>
              </a:ln>
              <a:effectLst/>
            </c:spPr>
            <c:trendlineType val="linear"/>
            <c:dispRSqr val="0"/>
            <c:dispEq val="0"/>
          </c:trendline>
          <c:xVal>
            <c:numRef>
              <c:f>Sheet1!$I$2:$I$1048576</c:f>
              <c:numCache>
                <c:formatCode>General</c:formatCode>
                <c:ptCount val="1048575"/>
                <c:pt idx="0">
                  <c:v>0.84</c:v>
                </c:pt>
                <c:pt idx="1">
                  <c:v>0.06</c:v>
                </c:pt>
                <c:pt idx="2">
                  <c:v>0.84</c:v>
                </c:pt>
                <c:pt idx="3">
                  <c:v>0.3</c:v>
                </c:pt>
                <c:pt idx="4">
                  <c:v>0.06</c:v>
                </c:pt>
                <c:pt idx="5">
                  <c:v>0.41</c:v>
                </c:pt>
                <c:pt idx="6">
                  <c:v>0.77</c:v>
                </c:pt>
                <c:pt idx="7">
                  <c:v>0.97</c:v>
                </c:pt>
                <c:pt idx="8">
                  <c:v>0.11</c:v>
                </c:pt>
                <c:pt idx="9">
                  <c:v>0.28999999999999998</c:v>
                </c:pt>
                <c:pt idx="10">
                  <c:v>0.13</c:v>
                </c:pt>
                <c:pt idx="11">
                  <c:v>0.15</c:v>
                </c:pt>
                <c:pt idx="12">
                  <c:v>0.02</c:v>
                </c:pt>
                <c:pt idx="13">
                  <c:v>0.28000000000000003</c:v>
                </c:pt>
                <c:pt idx="14">
                  <c:v>3.57</c:v>
                </c:pt>
                <c:pt idx="15">
                  <c:v>0.39</c:v>
                </c:pt>
                <c:pt idx="16">
                  <c:v>1.1399999999999999</c:v>
                </c:pt>
                <c:pt idx="17">
                  <c:v>0.04</c:v>
                </c:pt>
                <c:pt idx="18">
                  <c:v>7.0000000000000007E-2</c:v>
                </c:pt>
                <c:pt idx="19">
                  <c:v>0.54</c:v>
                </c:pt>
                <c:pt idx="20">
                  <c:v>0.32</c:v>
                </c:pt>
                <c:pt idx="21">
                  <c:v>0.16</c:v>
                </c:pt>
                <c:pt idx="22">
                  <c:v>0.17</c:v>
                </c:pt>
                <c:pt idx="23">
                  <c:v>2.33</c:v>
                </c:pt>
                <c:pt idx="24">
                  <c:v>0.32</c:v>
                </c:pt>
                <c:pt idx="25">
                  <c:v>0.26</c:v>
                </c:pt>
                <c:pt idx="26">
                  <c:v>0.02</c:v>
                </c:pt>
                <c:pt idx="27">
                  <c:v>0.12</c:v>
                </c:pt>
                <c:pt idx="28">
                  <c:v>0</c:v>
                </c:pt>
                <c:pt idx="29">
                  <c:v>0.18</c:v>
                </c:pt>
                <c:pt idx="30">
                  <c:v>0.18</c:v>
                </c:pt>
                <c:pt idx="31">
                  <c:v>0.39</c:v>
                </c:pt>
                <c:pt idx="32">
                  <c:v>0.16</c:v>
                </c:pt>
                <c:pt idx="33">
                  <c:v>0.2</c:v>
                </c:pt>
                <c:pt idx="34">
                  <c:v>0.61</c:v>
                </c:pt>
                <c:pt idx="35">
                  <c:v>1.84</c:v>
                </c:pt>
                <c:pt idx="36">
                  <c:v>0.21</c:v>
                </c:pt>
                <c:pt idx="37">
                  <c:v>0.64</c:v>
                </c:pt>
                <c:pt idx="38">
                  <c:v>7.0000000000000007E-2</c:v>
                </c:pt>
                <c:pt idx="39">
                  <c:v>0.18</c:v>
                </c:pt>
                <c:pt idx="40">
                  <c:v>0.41</c:v>
                </c:pt>
                <c:pt idx="41">
                  <c:v>0.05</c:v>
                </c:pt>
                <c:pt idx="42">
                  <c:v>0.13</c:v>
                </c:pt>
                <c:pt idx="43">
                  <c:v>0.1</c:v>
                </c:pt>
                <c:pt idx="44">
                  <c:v>0.08</c:v>
                </c:pt>
                <c:pt idx="45">
                  <c:v>1.0900000000000001</c:v>
                </c:pt>
                <c:pt idx="46">
                  <c:v>0.25</c:v>
                </c:pt>
                <c:pt idx="47">
                  <c:v>0.28000000000000003</c:v>
                </c:pt>
                <c:pt idx="48">
                  <c:v>0.46</c:v>
                </c:pt>
                <c:pt idx="49">
                  <c:v>0.13</c:v>
                </c:pt>
                <c:pt idx="50">
                  <c:v>0.06</c:v>
                </c:pt>
                <c:pt idx="51">
                  <c:v>0.27</c:v>
                </c:pt>
                <c:pt idx="52">
                  <c:v>0.4</c:v>
                </c:pt>
                <c:pt idx="53">
                  <c:v>0.57999999999999996</c:v>
                </c:pt>
                <c:pt idx="54">
                  <c:v>0.26</c:v>
                </c:pt>
                <c:pt idx="55">
                  <c:v>0.75</c:v>
                </c:pt>
                <c:pt idx="56">
                  <c:v>0.25</c:v>
                </c:pt>
                <c:pt idx="57">
                  <c:v>0.03</c:v>
                </c:pt>
                <c:pt idx="58">
                  <c:v>0.51</c:v>
                </c:pt>
                <c:pt idx="59">
                  <c:v>0.2</c:v>
                </c:pt>
                <c:pt idx="60">
                  <c:v>0.15</c:v>
                </c:pt>
                <c:pt idx="61">
                  <c:v>0.22</c:v>
                </c:pt>
                <c:pt idx="62">
                  <c:v>0.6</c:v>
                </c:pt>
                <c:pt idx="63">
                  <c:v>0.03</c:v>
                </c:pt>
                <c:pt idx="64">
                  <c:v>0.14000000000000001</c:v>
                </c:pt>
                <c:pt idx="65">
                  <c:v>7.0000000000000007E-2</c:v>
                </c:pt>
                <c:pt idx="66">
                  <c:v>0.67</c:v>
                </c:pt>
                <c:pt idx="67">
                  <c:v>0.19</c:v>
                </c:pt>
                <c:pt idx="68">
                  <c:v>0.01</c:v>
                </c:pt>
                <c:pt idx="69">
                  <c:v>0</c:v>
                </c:pt>
                <c:pt idx="70">
                  <c:v>0.08</c:v>
                </c:pt>
                <c:pt idx="71">
                  <c:v>0.15</c:v>
                </c:pt>
                <c:pt idx="72">
                  <c:v>1.31</c:v>
                </c:pt>
                <c:pt idx="73">
                  <c:v>0.13</c:v>
                </c:pt>
                <c:pt idx="74">
                  <c:v>0.16</c:v>
                </c:pt>
                <c:pt idx="75">
                  <c:v>0.76</c:v>
                </c:pt>
                <c:pt idx="76">
                  <c:v>0.05</c:v>
                </c:pt>
                <c:pt idx="77">
                  <c:v>0.02</c:v>
                </c:pt>
                <c:pt idx="78">
                  <c:v>0.43</c:v>
                </c:pt>
                <c:pt idx="79">
                  <c:v>0.87</c:v>
                </c:pt>
                <c:pt idx="80">
                  <c:v>0.2</c:v>
                </c:pt>
                <c:pt idx="81">
                  <c:v>0.15</c:v>
                </c:pt>
                <c:pt idx="82">
                  <c:v>0.13</c:v>
                </c:pt>
                <c:pt idx="83">
                  <c:v>0.06</c:v>
                </c:pt>
                <c:pt idx="84">
                  <c:v>0.24</c:v>
                </c:pt>
                <c:pt idx="85">
                  <c:v>0.11</c:v>
                </c:pt>
                <c:pt idx="86">
                  <c:v>2.23</c:v>
                </c:pt>
                <c:pt idx="87">
                  <c:v>0.64</c:v>
                </c:pt>
                <c:pt idx="88">
                  <c:v>0.12</c:v>
                </c:pt>
                <c:pt idx="89">
                  <c:v>0.42</c:v>
                </c:pt>
                <c:pt idx="90">
                  <c:v>0.37</c:v>
                </c:pt>
                <c:pt idx="91">
                  <c:v>0.02</c:v>
                </c:pt>
                <c:pt idx="92">
                  <c:v>2.1800000000000002</c:v>
                </c:pt>
                <c:pt idx="93">
                  <c:v>0.02</c:v>
                </c:pt>
                <c:pt idx="94">
                  <c:v>0.14000000000000001</c:v>
                </c:pt>
                <c:pt idx="95">
                  <c:v>0.04</c:v>
                </c:pt>
                <c:pt idx="96">
                  <c:v>0.13</c:v>
                </c:pt>
                <c:pt idx="97">
                  <c:v>0.14000000000000001</c:v>
                </c:pt>
                <c:pt idx="98">
                  <c:v>0.41</c:v>
                </c:pt>
                <c:pt idx="99">
                  <c:v>0.54</c:v>
                </c:pt>
                <c:pt idx="100">
                  <c:v>0.93</c:v>
                </c:pt>
                <c:pt idx="101">
                  <c:v>0.57999999999999996</c:v>
                </c:pt>
                <c:pt idx="102">
                  <c:v>0.17</c:v>
                </c:pt>
                <c:pt idx="103">
                  <c:v>0.31</c:v>
                </c:pt>
                <c:pt idx="104">
                  <c:v>0.35</c:v>
                </c:pt>
                <c:pt idx="105">
                  <c:v>0.06</c:v>
                </c:pt>
                <c:pt idx="106">
                  <c:v>0</c:v>
                </c:pt>
                <c:pt idx="107">
                  <c:v>0.08</c:v>
                </c:pt>
                <c:pt idx="108">
                  <c:v>0.64</c:v>
                </c:pt>
                <c:pt idx="109">
                  <c:v>0.12</c:v>
                </c:pt>
                <c:pt idx="110">
                  <c:v>0.11</c:v>
                </c:pt>
                <c:pt idx="111">
                  <c:v>0.16</c:v>
                </c:pt>
                <c:pt idx="112">
                  <c:v>0.01</c:v>
                </c:pt>
                <c:pt idx="113">
                  <c:v>0.1</c:v>
                </c:pt>
                <c:pt idx="114">
                  <c:v>0.34</c:v>
                </c:pt>
                <c:pt idx="115">
                  <c:v>0.65</c:v>
                </c:pt>
                <c:pt idx="116">
                  <c:v>0.6</c:v>
                </c:pt>
                <c:pt idx="117">
                  <c:v>0.04</c:v>
                </c:pt>
                <c:pt idx="118">
                  <c:v>0.19</c:v>
                </c:pt>
                <c:pt idx="119">
                  <c:v>0</c:v>
                </c:pt>
                <c:pt idx="120">
                  <c:v>0.17</c:v>
                </c:pt>
                <c:pt idx="121">
                  <c:v>0.14000000000000001</c:v>
                </c:pt>
                <c:pt idx="122">
                  <c:v>0.46</c:v>
                </c:pt>
                <c:pt idx="123">
                  <c:v>0.08</c:v>
                </c:pt>
                <c:pt idx="124">
                  <c:v>0.22</c:v>
                </c:pt>
                <c:pt idx="125">
                  <c:v>0</c:v>
                </c:pt>
                <c:pt idx="126">
                  <c:v>0.01</c:v>
                </c:pt>
                <c:pt idx="127">
                  <c:v>0.06</c:v>
                </c:pt>
                <c:pt idx="128">
                  <c:v>0.99</c:v>
                </c:pt>
                <c:pt idx="129">
                  <c:v>0.01</c:v>
                </c:pt>
                <c:pt idx="130">
                  <c:v>0.42</c:v>
                </c:pt>
                <c:pt idx="131">
                  <c:v>0.1</c:v>
                </c:pt>
              </c:numCache>
            </c:numRef>
          </c:xVal>
          <c:yVal>
            <c:numRef>
              <c:f>Sheet1!$L$2:$L$1048576</c:f>
              <c:numCache>
                <c:formatCode>General</c:formatCode>
                <c:ptCount val="1048575"/>
                <c:pt idx="0">
                  <c:v>14772</c:v>
                </c:pt>
                <c:pt idx="1">
                  <c:v>24968</c:v>
                </c:pt>
                <c:pt idx="2">
                  <c:v>67009</c:v>
                </c:pt>
                <c:pt idx="3">
                  <c:v>681880</c:v>
                </c:pt>
                <c:pt idx="4">
                  <c:v>23079</c:v>
                </c:pt>
                <c:pt idx="5">
                  <c:v>19785</c:v>
                </c:pt>
                <c:pt idx="6">
                  <c:v>26159</c:v>
                </c:pt>
                <c:pt idx="7">
                  <c:v>23811</c:v>
                </c:pt>
                <c:pt idx="8">
                  <c:v>57342</c:v>
                </c:pt>
                <c:pt idx="9">
                  <c:v>15789</c:v>
                </c:pt>
                <c:pt idx="10">
                  <c:v>161072</c:v>
                </c:pt>
                <c:pt idx="11">
                  <c:v>746311</c:v>
                </c:pt>
                <c:pt idx="12">
                  <c:v>12154</c:v>
                </c:pt>
                <c:pt idx="13">
                  <c:v>32814</c:v>
                </c:pt>
                <c:pt idx="14">
                  <c:v>405620</c:v>
                </c:pt>
                <c:pt idx="15">
                  <c:v>17711</c:v>
                </c:pt>
                <c:pt idx="16">
                  <c:v>31199</c:v>
                </c:pt>
                <c:pt idx="17">
                  <c:v>17059</c:v>
                </c:pt>
                <c:pt idx="18">
                  <c:v>16597</c:v>
                </c:pt>
                <c:pt idx="19">
                  <c:v>25535</c:v>
                </c:pt>
                <c:pt idx="20">
                  <c:v>33110</c:v>
                </c:pt>
                <c:pt idx="21">
                  <c:v>15994</c:v>
                </c:pt>
                <c:pt idx="22">
                  <c:v>9306</c:v>
                </c:pt>
                <c:pt idx="23">
                  <c:v>14815</c:v>
                </c:pt>
                <c:pt idx="24">
                  <c:v>97206</c:v>
                </c:pt>
                <c:pt idx="25">
                  <c:v>764556</c:v>
                </c:pt>
                <c:pt idx="26">
                  <c:v>13704</c:v>
                </c:pt>
                <c:pt idx="27">
                  <c:v>57687</c:v>
                </c:pt>
                <c:pt idx="28">
                  <c:v>15893</c:v>
                </c:pt>
                <c:pt idx="29">
                  <c:v>32342</c:v>
                </c:pt>
                <c:pt idx="30">
                  <c:v>9665</c:v>
                </c:pt>
                <c:pt idx="31">
                  <c:v>11752</c:v>
                </c:pt>
                <c:pt idx="32">
                  <c:v>16859</c:v>
                </c:pt>
                <c:pt idx="33">
                  <c:v>103157</c:v>
                </c:pt>
                <c:pt idx="34">
                  <c:v>16162</c:v>
                </c:pt>
                <c:pt idx="35">
                  <c:v>16065</c:v>
                </c:pt>
                <c:pt idx="36">
                  <c:v>37557</c:v>
                </c:pt>
                <c:pt idx="37">
                  <c:v>140570</c:v>
                </c:pt>
                <c:pt idx="38">
                  <c:v>7025</c:v>
                </c:pt>
                <c:pt idx="39">
                  <c:v>32562</c:v>
                </c:pt>
                <c:pt idx="40">
                  <c:v>20217</c:v>
                </c:pt>
                <c:pt idx="41">
                  <c:v>19450</c:v>
                </c:pt>
                <c:pt idx="42">
                  <c:v>25949</c:v>
                </c:pt>
                <c:pt idx="43">
                  <c:v>13480</c:v>
                </c:pt>
                <c:pt idx="44">
                  <c:v>47900</c:v>
                </c:pt>
                <c:pt idx="45">
                  <c:v>22692</c:v>
                </c:pt>
                <c:pt idx="46">
                  <c:v>64382</c:v>
                </c:pt>
                <c:pt idx="47">
                  <c:v>17627</c:v>
                </c:pt>
                <c:pt idx="48">
                  <c:v>22009</c:v>
                </c:pt>
                <c:pt idx="49">
                  <c:v>17958</c:v>
                </c:pt>
                <c:pt idx="50">
                  <c:v>38267</c:v>
                </c:pt>
                <c:pt idx="51">
                  <c:v>117794</c:v>
                </c:pt>
                <c:pt idx="52">
                  <c:v>22913</c:v>
                </c:pt>
                <c:pt idx="53">
                  <c:v>12520</c:v>
                </c:pt>
                <c:pt idx="54">
                  <c:v>24294</c:v>
                </c:pt>
                <c:pt idx="55">
                  <c:v>23952</c:v>
                </c:pt>
                <c:pt idx="56">
                  <c:v>20208</c:v>
                </c:pt>
                <c:pt idx="57">
                  <c:v>25207</c:v>
                </c:pt>
                <c:pt idx="58">
                  <c:v>54445</c:v>
                </c:pt>
                <c:pt idx="59">
                  <c:v>133429</c:v>
                </c:pt>
                <c:pt idx="60">
                  <c:v>72095</c:v>
                </c:pt>
                <c:pt idx="61">
                  <c:v>11035</c:v>
                </c:pt>
                <c:pt idx="62">
                  <c:v>10880</c:v>
                </c:pt>
                <c:pt idx="63">
                  <c:v>23784</c:v>
                </c:pt>
                <c:pt idx="64">
                  <c:v>26259</c:v>
                </c:pt>
                <c:pt idx="65">
                  <c:v>19508</c:v>
                </c:pt>
                <c:pt idx="66">
                  <c:v>18903</c:v>
                </c:pt>
                <c:pt idx="67">
                  <c:v>664979</c:v>
                </c:pt>
                <c:pt idx="68">
                  <c:v>23875</c:v>
                </c:pt>
                <c:pt idx="69">
                  <c:v>13561</c:v>
                </c:pt>
                <c:pt idx="70">
                  <c:v>34816</c:v>
                </c:pt>
                <c:pt idx="71">
                  <c:v>10091</c:v>
                </c:pt>
                <c:pt idx="72">
                  <c:v>31816</c:v>
                </c:pt>
                <c:pt idx="73">
                  <c:v>21442</c:v>
                </c:pt>
                <c:pt idx="74">
                  <c:v>25340</c:v>
                </c:pt>
                <c:pt idx="75">
                  <c:v>15153</c:v>
                </c:pt>
                <c:pt idx="76">
                  <c:v>162043</c:v>
                </c:pt>
                <c:pt idx="77">
                  <c:v>28018</c:v>
                </c:pt>
                <c:pt idx="78">
                  <c:v>285934</c:v>
                </c:pt>
                <c:pt idx="79">
                  <c:v>44906</c:v>
                </c:pt>
                <c:pt idx="80">
                  <c:v>38832</c:v>
                </c:pt>
                <c:pt idx="81">
                  <c:v>21304</c:v>
                </c:pt>
                <c:pt idx="82">
                  <c:v>12592</c:v>
                </c:pt>
                <c:pt idx="83">
                  <c:v>31226</c:v>
                </c:pt>
                <c:pt idx="84">
                  <c:v>10071</c:v>
                </c:pt>
                <c:pt idx="85">
                  <c:v>23176</c:v>
                </c:pt>
                <c:pt idx="86">
                  <c:v>59560</c:v>
                </c:pt>
                <c:pt idx="87">
                  <c:v>9572</c:v>
                </c:pt>
                <c:pt idx="88">
                  <c:v>28289</c:v>
                </c:pt>
                <c:pt idx="89">
                  <c:v>14593</c:v>
                </c:pt>
                <c:pt idx="90">
                  <c:v>13875</c:v>
                </c:pt>
                <c:pt idx="91">
                  <c:v>5674</c:v>
                </c:pt>
                <c:pt idx="92">
                  <c:v>233811</c:v>
                </c:pt>
                <c:pt idx="93">
                  <c:v>14073</c:v>
                </c:pt>
                <c:pt idx="94">
                  <c:v>19120</c:v>
                </c:pt>
                <c:pt idx="95">
                  <c:v>35149</c:v>
                </c:pt>
                <c:pt idx="96">
                  <c:v>21768</c:v>
                </c:pt>
                <c:pt idx="97">
                  <c:v>384324</c:v>
                </c:pt>
                <c:pt idx="98">
                  <c:v>16011</c:v>
                </c:pt>
                <c:pt idx="99">
                  <c:v>20309</c:v>
                </c:pt>
                <c:pt idx="100">
                  <c:v>17595</c:v>
                </c:pt>
                <c:pt idx="101">
                  <c:v>8469</c:v>
                </c:pt>
                <c:pt idx="102">
                  <c:v>45121</c:v>
                </c:pt>
                <c:pt idx="103">
                  <c:v>110838</c:v>
                </c:pt>
                <c:pt idx="104">
                  <c:v>1444</c:v>
                </c:pt>
                <c:pt idx="105">
                  <c:v>17041</c:v>
                </c:pt>
                <c:pt idx="106">
                  <c:v>77480</c:v>
                </c:pt>
                <c:pt idx="107">
                  <c:v>20903</c:v>
                </c:pt>
                <c:pt idx="108">
                  <c:v>43786</c:v>
                </c:pt>
                <c:pt idx="109">
                  <c:v>565777</c:v>
                </c:pt>
                <c:pt idx="110">
                  <c:v>18125</c:v>
                </c:pt>
                <c:pt idx="111">
                  <c:v>49650</c:v>
                </c:pt>
                <c:pt idx="112">
                  <c:v>71999</c:v>
                </c:pt>
                <c:pt idx="113">
                  <c:v>41500</c:v>
                </c:pt>
                <c:pt idx="114">
                  <c:v>18434</c:v>
                </c:pt>
                <c:pt idx="115">
                  <c:v>31685</c:v>
                </c:pt>
                <c:pt idx="116">
                  <c:v>24120</c:v>
                </c:pt>
                <c:pt idx="117">
                  <c:v>691328</c:v>
                </c:pt>
                <c:pt idx="118">
                  <c:v>40182</c:v>
                </c:pt>
                <c:pt idx="119">
                  <c:v>29132</c:v>
                </c:pt>
                <c:pt idx="120">
                  <c:v>16474</c:v>
                </c:pt>
                <c:pt idx="121">
                  <c:v>98437</c:v>
                </c:pt>
                <c:pt idx="122">
                  <c:v>29918</c:v>
                </c:pt>
                <c:pt idx="123">
                  <c:v>35461</c:v>
                </c:pt>
                <c:pt idx="124">
                  <c:v>16095</c:v>
                </c:pt>
                <c:pt idx="125">
                  <c:v>12719</c:v>
                </c:pt>
                <c:pt idx="126">
                  <c:v>97402</c:v>
                </c:pt>
                <c:pt idx="127">
                  <c:v>562486</c:v>
                </c:pt>
                <c:pt idx="128">
                  <c:v>40529</c:v>
                </c:pt>
                <c:pt idx="129">
                  <c:v>22049</c:v>
                </c:pt>
                <c:pt idx="130">
                  <c:v>77273</c:v>
                </c:pt>
                <c:pt idx="131">
                  <c:v>13591</c:v>
                </c:pt>
              </c:numCache>
            </c:numRef>
          </c:yVal>
          <c:smooth val="0"/>
        </c:ser>
        <c:dLbls>
          <c:showLegendKey val="0"/>
          <c:showVal val="0"/>
          <c:showCatName val="0"/>
          <c:showSerName val="0"/>
          <c:showPercent val="0"/>
          <c:showBubbleSize val="0"/>
        </c:dLbls>
        <c:axId val="133702744"/>
        <c:axId val="133703136"/>
      </c:scatterChart>
      <c:valAx>
        <c:axId val="133702744"/>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133703136"/>
        <c:crosses val="autoZero"/>
        <c:crossBetween val="midCat"/>
      </c:valAx>
      <c:valAx>
        <c:axId val="133703136"/>
        <c:scaling>
          <c:orientation val="minMax"/>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133702744"/>
        <c:crosses val="autoZero"/>
        <c:crossBetween val="midCat"/>
      </c:valAx>
      <c:spPr>
        <a:noFill/>
        <a:ln>
          <a:noFill/>
        </a:ln>
        <a:effectLst/>
      </c:spPr>
    </c:plotArea>
    <c:plotVisOnly val="1"/>
    <c:dispBlanksAs val="gap"/>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0" i="0" u="none" strike="noStrike" kern="1200" spc="70" baseline="0">
                <a:solidFill>
                  <a:schemeClr val="dk1">
                    <a:lumMod val="50000"/>
                    <a:lumOff val="50000"/>
                  </a:schemeClr>
                </a:solidFill>
                <a:latin typeface="+mn-lt"/>
                <a:ea typeface="+mn-ea"/>
                <a:cs typeface="+mn-cs"/>
              </a:defRPr>
            </a:pPr>
            <a:r>
              <a:rPr lang="en-US" dirty="0" err="1" smtClean="0"/>
              <a:t>Urolithin</a:t>
            </a:r>
            <a:r>
              <a:rPr lang="en-US" dirty="0" smtClean="0"/>
              <a:t> C</a:t>
            </a:r>
            <a:endParaRPr lang="en-US" dirty="0"/>
          </a:p>
        </c:rich>
      </c:tx>
      <c:layout/>
      <c:overlay val="0"/>
      <c:spPr>
        <a:noFill/>
        <a:ln>
          <a:noFill/>
        </a:ln>
        <a:effectLst/>
      </c:spPr>
      <c:txPr>
        <a:bodyPr rot="0" spcFirstLastPara="1" vertOverflow="ellipsis" vert="horz" wrap="square" anchor="ctr" anchorCtr="1"/>
        <a:lstStyle/>
        <a:p>
          <a:pPr>
            <a:defRPr sz="2128" b="0" i="0" u="none" strike="noStrike" kern="1200" spc="7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tx>
            <c:strRef>
              <c:f>Sheet1!$C$1</c:f>
              <c:strCache>
                <c:ptCount val="1"/>
                <c:pt idx="0">
                  <c:v>urolithin C</c:v>
                </c:pt>
              </c:strCache>
            </c:strRef>
          </c:tx>
          <c:spPr>
            <a:ln w="25400">
              <a:noFill/>
            </a:ln>
            <a:effectLst/>
          </c:spPr>
          <c:marker>
            <c:symbol val="circle"/>
            <c:size val="4"/>
            <c:spPr>
              <a:solidFill>
                <a:schemeClr val="accent1"/>
              </a:solidFill>
              <a:ln w="9525" cap="flat" cmpd="sng" algn="ctr">
                <a:solidFill>
                  <a:schemeClr val="accent1"/>
                </a:solidFill>
                <a:round/>
              </a:ln>
              <a:effectLst/>
            </c:spPr>
          </c:marker>
          <c:trendline>
            <c:spPr>
              <a:ln w="63500" cap="rnd" cmpd="sng" algn="ctr">
                <a:solidFill>
                  <a:schemeClr val="accent1">
                    <a:alpha val="25000"/>
                  </a:schemeClr>
                </a:solidFill>
                <a:round/>
              </a:ln>
              <a:effectLst/>
            </c:spPr>
            <c:trendlineType val="linear"/>
            <c:dispRSqr val="0"/>
            <c:dispEq val="0"/>
          </c:trendline>
          <c:xVal>
            <c:numRef>
              <c:f>Sheet1!$B$2:$B$133</c:f>
              <c:numCache>
                <c:formatCode>General</c:formatCode>
                <c:ptCount val="132"/>
                <c:pt idx="0">
                  <c:v>0.86</c:v>
                </c:pt>
                <c:pt idx="1">
                  <c:v>0.56000000000000005</c:v>
                </c:pt>
                <c:pt idx="2">
                  <c:v>1.37</c:v>
                </c:pt>
                <c:pt idx="3">
                  <c:v>0.48</c:v>
                </c:pt>
                <c:pt idx="4">
                  <c:v>0.52</c:v>
                </c:pt>
                <c:pt idx="5">
                  <c:v>0.49</c:v>
                </c:pt>
                <c:pt idx="6">
                  <c:v>1.44</c:v>
                </c:pt>
                <c:pt idx="7">
                  <c:v>0.02</c:v>
                </c:pt>
                <c:pt idx="8">
                  <c:v>0.16</c:v>
                </c:pt>
                <c:pt idx="9">
                  <c:v>2.0499999999999998</c:v>
                </c:pt>
                <c:pt idx="10">
                  <c:v>0.22</c:v>
                </c:pt>
                <c:pt idx="11">
                  <c:v>0.27</c:v>
                </c:pt>
                <c:pt idx="12">
                  <c:v>0.24</c:v>
                </c:pt>
                <c:pt idx="13">
                  <c:v>2.4</c:v>
                </c:pt>
                <c:pt idx="14">
                  <c:v>0.78</c:v>
                </c:pt>
                <c:pt idx="15">
                  <c:v>7.0000000000000007E-2</c:v>
                </c:pt>
                <c:pt idx="16">
                  <c:v>0.04</c:v>
                </c:pt>
                <c:pt idx="17">
                  <c:v>0.77</c:v>
                </c:pt>
                <c:pt idx="18">
                  <c:v>7.0000000000000007E-2</c:v>
                </c:pt>
                <c:pt idx="19">
                  <c:v>0.47</c:v>
                </c:pt>
                <c:pt idx="20">
                  <c:v>0.56999999999999995</c:v>
                </c:pt>
                <c:pt idx="21">
                  <c:v>0.13</c:v>
                </c:pt>
                <c:pt idx="22">
                  <c:v>0.01</c:v>
                </c:pt>
                <c:pt idx="23">
                  <c:v>7.23</c:v>
                </c:pt>
                <c:pt idx="24">
                  <c:v>0.06</c:v>
                </c:pt>
                <c:pt idx="25">
                  <c:v>0.71</c:v>
                </c:pt>
                <c:pt idx="26">
                  <c:v>0.03</c:v>
                </c:pt>
                <c:pt idx="27">
                  <c:v>0.82</c:v>
                </c:pt>
                <c:pt idx="28">
                  <c:v>0.73</c:v>
                </c:pt>
                <c:pt idx="29">
                  <c:v>0.82</c:v>
                </c:pt>
                <c:pt idx="30">
                  <c:v>0.19</c:v>
                </c:pt>
                <c:pt idx="31">
                  <c:v>0.11</c:v>
                </c:pt>
                <c:pt idx="32">
                  <c:v>0.63</c:v>
                </c:pt>
                <c:pt idx="33">
                  <c:v>1.98</c:v>
                </c:pt>
                <c:pt idx="34">
                  <c:v>0.86</c:v>
                </c:pt>
                <c:pt idx="35">
                  <c:v>0.71</c:v>
                </c:pt>
                <c:pt idx="36">
                  <c:v>2.12</c:v>
                </c:pt>
                <c:pt idx="37">
                  <c:v>0.43</c:v>
                </c:pt>
                <c:pt idx="38">
                  <c:v>0.02</c:v>
                </c:pt>
                <c:pt idx="39">
                  <c:v>0.15</c:v>
                </c:pt>
                <c:pt idx="40">
                  <c:v>0.19</c:v>
                </c:pt>
                <c:pt idx="41">
                  <c:v>3.31</c:v>
                </c:pt>
                <c:pt idx="42">
                  <c:v>0.17</c:v>
                </c:pt>
                <c:pt idx="43">
                  <c:v>0.23</c:v>
                </c:pt>
                <c:pt idx="44">
                  <c:v>0.91</c:v>
                </c:pt>
                <c:pt idx="45">
                  <c:v>0.16</c:v>
                </c:pt>
                <c:pt idx="46">
                  <c:v>0.22</c:v>
                </c:pt>
                <c:pt idx="47">
                  <c:v>0.72</c:v>
                </c:pt>
                <c:pt idx="48">
                  <c:v>0.86</c:v>
                </c:pt>
                <c:pt idx="49">
                  <c:v>0.35</c:v>
                </c:pt>
                <c:pt idx="50">
                  <c:v>1.32</c:v>
                </c:pt>
                <c:pt idx="51">
                  <c:v>0.63</c:v>
                </c:pt>
                <c:pt idx="52">
                  <c:v>0.17</c:v>
                </c:pt>
                <c:pt idx="53">
                  <c:v>0.23</c:v>
                </c:pt>
                <c:pt idx="54">
                  <c:v>0.21</c:v>
                </c:pt>
                <c:pt idx="55">
                  <c:v>0.72</c:v>
                </c:pt>
                <c:pt idx="56">
                  <c:v>0.8</c:v>
                </c:pt>
                <c:pt idx="57">
                  <c:v>0.41</c:v>
                </c:pt>
                <c:pt idx="58">
                  <c:v>3.06</c:v>
                </c:pt>
                <c:pt idx="59">
                  <c:v>5.31</c:v>
                </c:pt>
                <c:pt idx="60">
                  <c:v>2.72</c:v>
                </c:pt>
                <c:pt idx="61">
                  <c:v>0.83</c:v>
                </c:pt>
                <c:pt idx="62">
                  <c:v>3.13</c:v>
                </c:pt>
                <c:pt idx="63">
                  <c:v>0</c:v>
                </c:pt>
                <c:pt idx="64">
                  <c:v>0.13</c:v>
                </c:pt>
                <c:pt idx="65">
                  <c:v>1.0900000000000001</c:v>
                </c:pt>
                <c:pt idx="66">
                  <c:v>2.04</c:v>
                </c:pt>
                <c:pt idx="67">
                  <c:v>0.35</c:v>
                </c:pt>
                <c:pt idx="68">
                  <c:v>0.2</c:v>
                </c:pt>
                <c:pt idx="69">
                  <c:v>0.03</c:v>
                </c:pt>
                <c:pt idx="70">
                  <c:v>0.21</c:v>
                </c:pt>
                <c:pt idx="71">
                  <c:v>0.5</c:v>
                </c:pt>
                <c:pt idx="72">
                  <c:v>0.98</c:v>
                </c:pt>
                <c:pt idx="73">
                  <c:v>0.15</c:v>
                </c:pt>
                <c:pt idx="74">
                  <c:v>1.03</c:v>
                </c:pt>
                <c:pt idx="75">
                  <c:v>0.37</c:v>
                </c:pt>
                <c:pt idx="76">
                  <c:v>0.05</c:v>
                </c:pt>
                <c:pt idx="77">
                  <c:v>0.42</c:v>
                </c:pt>
                <c:pt idx="78">
                  <c:v>0.93</c:v>
                </c:pt>
                <c:pt idx="79">
                  <c:v>0.31</c:v>
                </c:pt>
                <c:pt idx="80">
                  <c:v>1.38</c:v>
                </c:pt>
                <c:pt idx="81">
                  <c:v>0.47</c:v>
                </c:pt>
                <c:pt idx="82">
                  <c:v>0.11</c:v>
                </c:pt>
                <c:pt idx="83">
                  <c:v>0.61</c:v>
                </c:pt>
                <c:pt idx="84">
                  <c:v>0.01</c:v>
                </c:pt>
                <c:pt idx="85">
                  <c:v>0.71</c:v>
                </c:pt>
                <c:pt idx="86">
                  <c:v>2.44</c:v>
                </c:pt>
                <c:pt idx="87">
                  <c:v>0</c:v>
                </c:pt>
                <c:pt idx="88">
                  <c:v>0.26</c:v>
                </c:pt>
                <c:pt idx="89">
                  <c:v>0.41</c:v>
                </c:pt>
                <c:pt idx="90">
                  <c:v>0.33</c:v>
                </c:pt>
                <c:pt idx="91">
                  <c:v>0.05</c:v>
                </c:pt>
                <c:pt idx="92">
                  <c:v>5.0999999999999996</c:v>
                </c:pt>
                <c:pt idx="93">
                  <c:v>0.45</c:v>
                </c:pt>
                <c:pt idx="94">
                  <c:v>1.57</c:v>
                </c:pt>
                <c:pt idx="95">
                  <c:v>0.12</c:v>
                </c:pt>
                <c:pt idx="96">
                  <c:v>1.0900000000000001</c:v>
                </c:pt>
                <c:pt idx="97">
                  <c:v>0.15</c:v>
                </c:pt>
                <c:pt idx="98">
                  <c:v>0.23</c:v>
                </c:pt>
                <c:pt idx="99">
                  <c:v>0.84</c:v>
                </c:pt>
                <c:pt idx="100">
                  <c:v>0.87</c:v>
                </c:pt>
                <c:pt idx="101">
                  <c:v>0.05</c:v>
                </c:pt>
                <c:pt idx="102">
                  <c:v>2.02</c:v>
                </c:pt>
                <c:pt idx="103">
                  <c:v>0.42</c:v>
                </c:pt>
                <c:pt idx="104">
                  <c:v>0.02</c:v>
                </c:pt>
                <c:pt idx="105">
                  <c:v>0.18</c:v>
                </c:pt>
                <c:pt idx="106">
                  <c:v>0.17</c:v>
                </c:pt>
                <c:pt idx="107">
                  <c:v>0.05</c:v>
                </c:pt>
                <c:pt idx="108">
                  <c:v>1.38</c:v>
                </c:pt>
                <c:pt idx="109">
                  <c:v>0.06</c:v>
                </c:pt>
                <c:pt idx="110">
                  <c:v>0.13</c:v>
                </c:pt>
                <c:pt idx="111">
                  <c:v>0.56999999999999995</c:v>
                </c:pt>
                <c:pt idx="112">
                  <c:v>0.35</c:v>
                </c:pt>
                <c:pt idx="113">
                  <c:v>0.56999999999999995</c:v>
                </c:pt>
                <c:pt idx="114">
                  <c:v>0.46</c:v>
                </c:pt>
                <c:pt idx="115">
                  <c:v>0.67</c:v>
                </c:pt>
                <c:pt idx="116">
                  <c:v>1.41</c:v>
                </c:pt>
                <c:pt idx="117">
                  <c:v>0.1</c:v>
                </c:pt>
                <c:pt idx="118">
                  <c:v>0.28000000000000003</c:v>
                </c:pt>
                <c:pt idx="119">
                  <c:v>7.0000000000000007E-2</c:v>
                </c:pt>
                <c:pt idx="120">
                  <c:v>4.16</c:v>
                </c:pt>
                <c:pt idx="121">
                  <c:v>6.34</c:v>
                </c:pt>
                <c:pt idx="122">
                  <c:v>3.89</c:v>
                </c:pt>
                <c:pt idx="123">
                  <c:v>0.16</c:v>
                </c:pt>
                <c:pt idx="124">
                  <c:v>3.08</c:v>
                </c:pt>
                <c:pt idx="125">
                  <c:v>0</c:v>
                </c:pt>
                <c:pt idx="126">
                  <c:v>1.1299999999999999</c:v>
                </c:pt>
                <c:pt idx="127">
                  <c:v>0.66</c:v>
                </c:pt>
                <c:pt idx="128">
                  <c:v>1.03</c:v>
                </c:pt>
                <c:pt idx="129">
                  <c:v>2.1</c:v>
                </c:pt>
                <c:pt idx="130">
                  <c:v>0.08</c:v>
                </c:pt>
                <c:pt idx="131">
                  <c:v>0.54</c:v>
                </c:pt>
              </c:numCache>
            </c:numRef>
          </c:xVal>
          <c:yVal>
            <c:numRef>
              <c:f>Sheet1!$C$2:$C$133</c:f>
              <c:numCache>
                <c:formatCode>General</c:formatCode>
                <c:ptCount val="132"/>
                <c:pt idx="0">
                  <c:v>89452</c:v>
                </c:pt>
                <c:pt idx="1">
                  <c:v>35320</c:v>
                </c:pt>
                <c:pt idx="2">
                  <c:v>11102</c:v>
                </c:pt>
                <c:pt idx="3">
                  <c:v>20414</c:v>
                </c:pt>
                <c:pt idx="4">
                  <c:v>154643</c:v>
                </c:pt>
                <c:pt idx="5">
                  <c:v>75690</c:v>
                </c:pt>
                <c:pt idx="6">
                  <c:v>98125</c:v>
                </c:pt>
                <c:pt idx="7">
                  <c:v>218566</c:v>
                </c:pt>
                <c:pt idx="8">
                  <c:v>162735</c:v>
                </c:pt>
                <c:pt idx="9">
                  <c:v>11898</c:v>
                </c:pt>
                <c:pt idx="10">
                  <c:v>18582</c:v>
                </c:pt>
                <c:pt idx="11">
                  <c:v>71017</c:v>
                </c:pt>
                <c:pt idx="12">
                  <c:v>22007</c:v>
                </c:pt>
                <c:pt idx="13">
                  <c:v>12576</c:v>
                </c:pt>
                <c:pt idx="14">
                  <c:v>10546</c:v>
                </c:pt>
                <c:pt idx="15">
                  <c:v>19644</c:v>
                </c:pt>
                <c:pt idx="16">
                  <c:v>57187</c:v>
                </c:pt>
                <c:pt idx="17">
                  <c:v>18679</c:v>
                </c:pt>
                <c:pt idx="18">
                  <c:v>22019</c:v>
                </c:pt>
                <c:pt idx="19">
                  <c:v>45804</c:v>
                </c:pt>
                <c:pt idx="20">
                  <c:v>28749</c:v>
                </c:pt>
                <c:pt idx="21">
                  <c:v>11297</c:v>
                </c:pt>
                <c:pt idx="22">
                  <c:v>18388</c:v>
                </c:pt>
                <c:pt idx="23">
                  <c:v>15448</c:v>
                </c:pt>
                <c:pt idx="24">
                  <c:v>39305</c:v>
                </c:pt>
                <c:pt idx="25">
                  <c:v>35467</c:v>
                </c:pt>
                <c:pt idx="26">
                  <c:v>50383</c:v>
                </c:pt>
                <c:pt idx="27">
                  <c:v>300176</c:v>
                </c:pt>
                <c:pt idx="28">
                  <c:v>18454</c:v>
                </c:pt>
                <c:pt idx="29">
                  <c:v>63645</c:v>
                </c:pt>
                <c:pt idx="30">
                  <c:v>29334</c:v>
                </c:pt>
                <c:pt idx="31">
                  <c:v>149669</c:v>
                </c:pt>
                <c:pt idx="32">
                  <c:v>37490</c:v>
                </c:pt>
                <c:pt idx="33">
                  <c:v>28150</c:v>
                </c:pt>
                <c:pt idx="34">
                  <c:v>249714</c:v>
                </c:pt>
                <c:pt idx="35">
                  <c:v>16212</c:v>
                </c:pt>
                <c:pt idx="36">
                  <c:v>22444</c:v>
                </c:pt>
                <c:pt idx="37">
                  <c:v>345877</c:v>
                </c:pt>
                <c:pt idx="38">
                  <c:v>16769</c:v>
                </c:pt>
                <c:pt idx="39">
                  <c:v>22102</c:v>
                </c:pt>
                <c:pt idx="40">
                  <c:v>222832</c:v>
                </c:pt>
                <c:pt idx="41">
                  <c:v>19402</c:v>
                </c:pt>
                <c:pt idx="42">
                  <c:v>5966</c:v>
                </c:pt>
                <c:pt idx="43">
                  <c:v>55366</c:v>
                </c:pt>
                <c:pt idx="44">
                  <c:v>108663</c:v>
                </c:pt>
                <c:pt idx="45">
                  <c:v>33938</c:v>
                </c:pt>
                <c:pt idx="46">
                  <c:v>29222</c:v>
                </c:pt>
                <c:pt idx="47">
                  <c:v>101576</c:v>
                </c:pt>
                <c:pt idx="48">
                  <c:v>69677</c:v>
                </c:pt>
                <c:pt idx="49">
                  <c:v>10981</c:v>
                </c:pt>
                <c:pt idx="50">
                  <c:v>78029</c:v>
                </c:pt>
                <c:pt idx="51">
                  <c:v>51073</c:v>
                </c:pt>
                <c:pt idx="52">
                  <c:v>123185</c:v>
                </c:pt>
                <c:pt idx="53">
                  <c:v>12350</c:v>
                </c:pt>
                <c:pt idx="54">
                  <c:v>60914</c:v>
                </c:pt>
                <c:pt idx="55">
                  <c:v>80448</c:v>
                </c:pt>
                <c:pt idx="56">
                  <c:v>39803</c:v>
                </c:pt>
                <c:pt idx="57">
                  <c:v>74330</c:v>
                </c:pt>
                <c:pt idx="58">
                  <c:v>31382</c:v>
                </c:pt>
                <c:pt idx="59">
                  <c:v>22203</c:v>
                </c:pt>
                <c:pt idx="60">
                  <c:v>25003</c:v>
                </c:pt>
                <c:pt idx="61">
                  <c:v>51650</c:v>
                </c:pt>
                <c:pt idx="62">
                  <c:v>164177</c:v>
                </c:pt>
                <c:pt idx="63">
                  <c:v>42225</c:v>
                </c:pt>
                <c:pt idx="64">
                  <c:v>39870</c:v>
                </c:pt>
                <c:pt idx="65">
                  <c:v>82198</c:v>
                </c:pt>
                <c:pt idx="66">
                  <c:v>29870</c:v>
                </c:pt>
                <c:pt idx="67">
                  <c:v>101376</c:v>
                </c:pt>
                <c:pt idx="68">
                  <c:v>7424</c:v>
                </c:pt>
                <c:pt idx="69">
                  <c:v>8820</c:v>
                </c:pt>
                <c:pt idx="70">
                  <c:v>36891</c:v>
                </c:pt>
                <c:pt idx="71">
                  <c:v>716396</c:v>
                </c:pt>
                <c:pt idx="72">
                  <c:v>71155</c:v>
                </c:pt>
                <c:pt idx="73">
                  <c:v>24096</c:v>
                </c:pt>
                <c:pt idx="74">
                  <c:v>148005</c:v>
                </c:pt>
                <c:pt idx="75">
                  <c:v>72211</c:v>
                </c:pt>
                <c:pt idx="76">
                  <c:v>119282</c:v>
                </c:pt>
                <c:pt idx="77">
                  <c:v>286627</c:v>
                </c:pt>
                <c:pt idx="78">
                  <c:v>209928</c:v>
                </c:pt>
                <c:pt idx="79">
                  <c:v>32677</c:v>
                </c:pt>
                <c:pt idx="80">
                  <c:v>334860</c:v>
                </c:pt>
                <c:pt idx="81">
                  <c:v>15865</c:v>
                </c:pt>
                <c:pt idx="82">
                  <c:v>50842</c:v>
                </c:pt>
                <c:pt idx="83">
                  <c:v>31815</c:v>
                </c:pt>
                <c:pt idx="84">
                  <c:v>23631</c:v>
                </c:pt>
                <c:pt idx="85">
                  <c:v>62031</c:v>
                </c:pt>
                <c:pt idx="86">
                  <c:v>22317</c:v>
                </c:pt>
                <c:pt idx="87">
                  <c:v>23978</c:v>
                </c:pt>
                <c:pt idx="88">
                  <c:v>221139</c:v>
                </c:pt>
                <c:pt idx="89">
                  <c:v>171444</c:v>
                </c:pt>
                <c:pt idx="90">
                  <c:v>28264</c:v>
                </c:pt>
                <c:pt idx="91">
                  <c:v>39196</c:v>
                </c:pt>
                <c:pt idx="92">
                  <c:v>19504</c:v>
                </c:pt>
                <c:pt idx="93">
                  <c:v>71093</c:v>
                </c:pt>
                <c:pt idx="94">
                  <c:v>120563</c:v>
                </c:pt>
                <c:pt idx="95">
                  <c:v>33137</c:v>
                </c:pt>
                <c:pt idx="96">
                  <c:v>30934</c:v>
                </c:pt>
                <c:pt idx="97">
                  <c:v>5196</c:v>
                </c:pt>
                <c:pt idx="98">
                  <c:v>16716</c:v>
                </c:pt>
                <c:pt idx="99">
                  <c:v>91697</c:v>
                </c:pt>
                <c:pt idx="100">
                  <c:v>28912</c:v>
                </c:pt>
                <c:pt idx="101">
                  <c:v>13489</c:v>
                </c:pt>
                <c:pt idx="102">
                  <c:v>43157</c:v>
                </c:pt>
                <c:pt idx="103">
                  <c:v>27608</c:v>
                </c:pt>
                <c:pt idx="104">
                  <c:v>648</c:v>
                </c:pt>
                <c:pt idx="105">
                  <c:v>70108</c:v>
                </c:pt>
                <c:pt idx="106">
                  <c:v>51671</c:v>
                </c:pt>
                <c:pt idx="107">
                  <c:v>47626</c:v>
                </c:pt>
                <c:pt idx="108">
                  <c:v>28492</c:v>
                </c:pt>
                <c:pt idx="109">
                  <c:v>1148172</c:v>
                </c:pt>
                <c:pt idx="110">
                  <c:v>19340</c:v>
                </c:pt>
                <c:pt idx="111">
                  <c:v>41922</c:v>
                </c:pt>
                <c:pt idx="112">
                  <c:v>13982</c:v>
                </c:pt>
                <c:pt idx="113">
                  <c:v>37630</c:v>
                </c:pt>
                <c:pt idx="114">
                  <c:v>61970</c:v>
                </c:pt>
                <c:pt idx="115">
                  <c:v>83996</c:v>
                </c:pt>
                <c:pt idx="116">
                  <c:v>118269</c:v>
                </c:pt>
                <c:pt idx="117">
                  <c:v>186100</c:v>
                </c:pt>
                <c:pt idx="118">
                  <c:v>86149</c:v>
                </c:pt>
                <c:pt idx="119">
                  <c:v>21390</c:v>
                </c:pt>
                <c:pt idx="120">
                  <c:v>36637</c:v>
                </c:pt>
                <c:pt idx="121">
                  <c:v>38891</c:v>
                </c:pt>
                <c:pt idx="122">
                  <c:v>354256</c:v>
                </c:pt>
                <c:pt idx="123">
                  <c:v>57695</c:v>
                </c:pt>
                <c:pt idx="124">
                  <c:v>55457</c:v>
                </c:pt>
                <c:pt idx="125">
                  <c:v>43992</c:v>
                </c:pt>
                <c:pt idx="126">
                  <c:v>28891</c:v>
                </c:pt>
                <c:pt idx="127">
                  <c:v>41743</c:v>
                </c:pt>
                <c:pt idx="128">
                  <c:v>224009</c:v>
                </c:pt>
                <c:pt idx="129">
                  <c:v>234162</c:v>
                </c:pt>
                <c:pt idx="130">
                  <c:v>19793</c:v>
                </c:pt>
                <c:pt idx="131">
                  <c:v>86554</c:v>
                </c:pt>
              </c:numCache>
            </c:numRef>
          </c:yVal>
          <c:smooth val="0"/>
        </c:ser>
        <c:dLbls>
          <c:showLegendKey val="0"/>
          <c:showVal val="0"/>
          <c:showCatName val="0"/>
          <c:showSerName val="0"/>
          <c:showPercent val="0"/>
          <c:showBubbleSize val="0"/>
        </c:dLbls>
        <c:axId val="133704312"/>
        <c:axId val="133704704"/>
      </c:scatterChart>
      <c:valAx>
        <c:axId val="133704312"/>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133704704"/>
        <c:crosses val="autoZero"/>
        <c:crossBetween val="midCat"/>
      </c:valAx>
      <c:valAx>
        <c:axId val="133704704"/>
        <c:scaling>
          <c:orientation val="minMax"/>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133704312"/>
        <c:crosses val="autoZero"/>
        <c:crossBetween val="midCat"/>
      </c:valAx>
      <c:spPr>
        <a:noFill/>
        <a:ln>
          <a:noFill/>
        </a:ln>
        <a:effectLst/>
      </c:spPr>
    </c:plotArea>
    <c:plotVisOnly val="1"/>
    <c:dispBlanksAs val="gap"/>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sz="2128" b="0" i="0" u="none" strike="noStrike" kern="1200" spc="70" baseline="0">
              <a:solidFill>
                <a:schemeClr val="dk1">
                  <a:lumMod val="50000"/>
                  <a:lumOff val="50000"/>
                </a:schemeClr>
              </a:solidFill>
              <a:latin typeface="+mn-lt"/>
              <a:ea typeface="+mn-ea"/>
              <a:cs typeface="+mn-cs"/>
            </a:defRPr>
          </a:pPr>
          <a:endParaRPr lang="en-US"/>
        </a:p>
      </c:txPr>
    </c:title>
    <c:autoTitleDeleted val="0"/>
    <c:plotArea>
      <c:layout>
        <c:manualLayout>
          <c:layoutTarget val="inner"/>
          <c:xMode val="edge"/>
          <c:yMode val="edge"/>
          <c:x val="6.8510783978089698E-2"/>
          <c:y val="0.12887277430528266"/>
          <c:w val="0.91016679980219861"/>
          <c:h val="0.78913267597231007"/>
        </c:manualLayout>
      </c:layout>
      <c:scatterChart>
        <c:scatterStyle val="lineMarker"/>
        <c:varyColors val="0"/>
        <c:ser>
          <c:idx val="0"/>
          <c:order val="0"/>
          <c:tx>
            <c:strRef>
              <c:f>Sheet1!$H$1</c:f>
              <c:strCache>
                <c:ptCount val="1"/>
                <c:pt idx="0">
                  <c:v>4-Hydroxy(3-4-dihydroxyphenyl)valeric acid</c:v>
                </c:pt>
              </c:strCache>
            </c:strRef>
          </c:tx>
          <c:spPr>
            <a:ln w="25400">
              <a:noFill/>
            </a:ln>
            <a:effectLst/>
          </c:spPr>
          <c:marker>
            <c:symbol val="circle"/>
            <c:size val="4"/>
            <c:spPr>
              <a:solidFill>
                <a:schemeClr val="accent1"/>
              </a:solidFill>
              <a:ln w="9525" cap="flat" cmpd="sng" algn="ctr">
                <a:solidFill>
                  <a:schemeClr val="accent1"/>
                </a:solidFill>
                <a:round/>
              </a:ln>
              <a:effectLst/>
            </c:spPr>
          </c:marker>
          <c:trendline>
            <c:spPr>
              <a:ln w="63500" cap="rnd" cmpd="sng" algn="ctr">
                <a:solidFill>
                  <a:schemeClr val="accent1">
                    <a:alpha val="25000"/>
                  </a:schemeClr>
                </a:solidFill>
                <a:round/>
              </a:ln>
              <a:effectLst/>
            </c:spPr>
            <c:trendlineType val="linear"/>
            <c:intercept val="0"/>
            <c:dispRSqr val="0"/>
            <c:dispEq val="0"/>
          </c:trendline>
          <c:xVal>
            <c:numRef>
              <c:f>Sheet1!$G$2:$G$1048576</c:f>
              <c:numCache>
                <c:formatCode>General</c:formatCode>
                <c:ptCount val="1048575"/>
                <c:pt idx="0">
                  <c:v>15.36</c:v>
                </c:pt>
                <c:pt idx="1">
                  <c:v>2.76</c:v>
                </c:pt>
                <c:pt idx="2">
                  <c:v>6.68</c:v>
                </c:pt>
                <c:pt idx="3">
                  <c:v>7.81</c:v>
                </c:pt>
                <c:pt idx="4">
                  <c:v>2.67</c:v>
                </c:pt>
                <c:pt idx="5">
                  <c:v>1.28</c:v>
                </c:pt>
                <c:pt idx="6">
                  <c:v>7.67</c:v>
                </c:pt>
                <c:pt idx="7">
                  <c:v>9.18</c:v>
                </c:pt>
                <c:pt idx="8">
                  <c:v>13.2</c:v>
                </c:pt>
                <c:pt idx="9">
                  <c:v>5.17</c:v>
                </c:pt>
                <c:pt idx="10">
                  <c:v>6.19</c:v>
                </c:pt>
                <c:pt idx="11">
                  <c:v>10.61</c:v>
                </c:pt>
                <c:pt idx="12">
                  <c:v>3.27</c:v>
                </c:pt>
                <c:pt idx="13">
                  <c:v>1.86</c:v>
                </c:pt>
                <c:pt idx="14">
                  <c:v>8.69</c:v>
                </c:pt>
                <c:pt idx="15">
                  <c:v>3.9</c:v>
                </c:pt>
                <c:pt idx="16">
                  <c:v>7.18</c:v>
                </c:pt>
                <c:pt idx="17">
                  <c:v>3.96</c:v>
                </c:pt>
                <c:pt idx="18">
                  <c:v>6.05</c:v>
                </c:pt>
                <c:pt idx="19">
                  <c:v>6.85</c:v>
                </c:pt>
                <c:pt idx="20">
                  <c:v>28.09</c:v>
                </c:pt>
                <c:pt idx="21">
                  <c:v>5.01</c:v>
                </c:pt>
                <c:pt idx="22">
                  <c:v>4.1500000000000004</c:v>
                </c:pt>
                <c:pt idx="23">
                  <c:v>35.81</c:v>
                </c:pt>
                <c:pt idx="24">
                  <c:v>6.73</c:v>
                </c:pt>
                <c:pt idx="25">
                  <c:v>35.369999999999997</c:v>
                </c:pt>
                <c:pt idx="26">
                  <c:v>6.51</c:v>
                </c:pt>
                <c:pt idx="27">
                  <c:v>8.4499999999999993</c:v>
                </c:pt>
                <c:pt idx="28">
                  <c:v>1.41</c:v>
                </c:pt>
                <c:pt idx="29">
                  <c:v>6.99</c:v>
                </c:pt>
                <c:pt idx="30">
                  <c:v>6.41</c:v>
                </c:pt>
                <c:pt idx="31">
                  <c:v>8.3699999999999992</c:v>
                </c:pt>
                <c:pt idx="32">
                  <c:v>2</c:v>
                </c:pt>
                <c:pt idx="33">
                  <c:v>14.53</c:v>
                </c:pt>
                <c:pt idx="34">
                  <c:v>7.37</c:v>
                </c:pt>
                <c:pt idx="35">
                  <c:v>6.2</c:v>
                </c:pt>
                <c:pt idx="36">
                  <c:v>6.15</c:v>
                </c:pt>
                <c:pt idx="37">
                  <c:v>9.92</c:v>
                </c:pt>
                <c:pt idx="38">
                  <c:v>5.12</c:v>
                </c:pt>
                <c:pt idx="39">
                  <c:v>6</c:v>
                </c:pt>
                <c:pt idx="40">
                  <c:v>2.52</c:v>
                </c:pt>
                <c:pt idx="41">
                  <c:v>7.74</c:v>
                </c:pt>
                <c:pt idx="42">
                  <c:v>8.41</c:v>
                </c:pt>
                <c:pt idx="43">
                  <c:v>4.88</c:v>
                </c:pt>
                <c:pt idx="44">
                  <c:v>8.0500000000000007</c:v>
                </c:pt>
                <c:pt idx="45">
                  <c:v>4.53</c:v>
                </c:pt>
                <c:pt idx="46">
                  <c:v>11.74</c:v>
                </c:pt>
                <c:pt idx="47">
                  <c:v>13.85</c:v>
                </c:pt>
                <c:pt idx="48">
                  <c:v>8.06</c:v>
                </c:pt>
                <c:pt idx="49">
                  <c:v>2.52</c:v>
                </c:pt>
                <c:pt idx="50">
                  <c:v>7.87</c:v>
                </c:pt>
                <c:pt idx="51">
                  <c:v>3.43</c:v>
                </c:pt>
                <c:pt idx="52">
                  <c:v>4.0999999999999996</c:v>
                </c:pt>
                <c:pt idx="53">
                  <c:v>12.82</c:v>
                </c:pt>
                <c:pt idx="54">
                  <c:v>3.67</c:v>
                </c:pt>
                <c:pt idx="55">
                  <c:v>15.18</c:v>
                </c:pt>
                <c:pt idx="56">
                  <c:v>5.81</c:v>
                </c:pt>
                <c:pt idx="57">
                  <c:v>2.1</c:v>
                </c:pt>
                <c:pt idx="58">
                  <c:v>12.5</c:v>
                </c:pt>
                <c:pt idx="59">
                  <c:v>10.61</c:v>
                </c:pt>
                <c:pt idx="60">
                  <c:v>4.66</c:v>
                </c:pt>
                <c:pt idx="61">
                  <c:v>5.58</c:v>
                </c:pt>
                <c:pt idx="62">
                  <c:v>4.05</c:v>
                </c:pt>
                <c:pt idx="63">
                  <c:v>3.41</c:v>
                </c:pt>
                <c:pt idx="64">
                  <c:v>3.57</c:v>
                </c:pt>
                <c:pt idx="65">
                  <c:v>7.76</c:v>
                </c:pt>
                <c:pt idx="66">
                  <c:v>5.85</c:v>
                </c:pt>
                <c:pt idx="67">
                  <c:v>4.0199999999999996</c:v>
                </c:pt>
                <c:pt idx="68">
                  <c:v>12.16</c:v>
                </c:pt>
                <c:pt idx="69">
                  <c:v>2.16</c:v>
                </c:pt>
                <c:pt idx="70">
                  <c:v>4.82</c:v>
                </c:pt>
                <c:pt idx="71">
                  <c:v>9.7899999999999991</c:v>
                </c:pt>
                <c:pt idx="72">
                  <c:v>20.2</c:v>
                </c:pt>
                <c:pt idx="73">
                  <c:v>3.01</c:v>
                </c:pt>
                <c:pt idx="74">
                  <c:v>7.25</c:v>
                </c:pt>
                <c:pt idx="75">
                  <c:v>6.7</c:v>
                </c:pt>
                <c:pt idx="76">
                  <c:v>0.85</c:v>
                </c:pt>
                <c:pt idx="77">
                  <c:v>1.26</c:v>
                </c:pt>
                <c:pt idx="78">
                  <c:v>10.49</c:v>
                </c:pt>
                <c:pt idx="79">
                  <c:v>11.07</c:v>
                </c:pt>
                <c:pt idx="80">
                  <c:v>15.05</c:v>
                </c:pt>
                <c:pt idx="81">
                  <c:v>3.44</c:v>
                </c:pt>
                <c:pt idx="82">
                  <c:v>4.9000000000000004</c:v>
                </c:pt>
                <c:pt idx="83">
                  <c:v>8.02</c:v>
                </c:pt>
                <c:pt idx="84">
                  <c:v>0.8</c:v>
                </c:pt>
                <c:pt idx="85">
                  <c:v>1.34</c:v>
                </c:pt>
                <c:pt idx="86">
                  <c:v>8.43</c:v>
                </c:pt>
                <c:pt idx="87">
                  <c:v>4.51</c:v>
                </c:pt>
                <c:pt idx="88">
                  <c:v>6.1</c:v>
                </c:pt>
                <c:pt idx="89">
                  <c:v>21.6</c:v>
                </c:pt>
                <c:pt idx="90">
                  <c:v>6.51</c:v>
                </c:pt>
                <c:pt idx="91">
                  <c:v>8.18</c:v>
                </c:pt>
                <c:pt idx="92">
                  <c:v>19.47</c:v>
                </c:pt>
                <c:pt idx="93">
                  <c:v>6.99</c:v>
                </c:pt>
                <c:pt idx="94">
                  <c:v>28.24</c:v>
                </c:pt>
                <c:pt idx="95">
                  <c:v>2.7</c:v>
                </c:pt>
                <c:pt idx="96">
                  <c:v>4.55</c:v>
                </c:pt>
                <c:pt idx="97">
                  <c:v>9.57</c:v>
                </c:pt>
                <c:pt idx="98">
                  <c:v>8.67</c:v>
                </c:pt>
                <c:pt idx="99">
                  <c:v>3.7</c:v>
                </c:pt>
                <c:pt idx="100">
                  <c:v>9.16</c:v>
                </c:pt>
                <c:pt idx="101">
                  <c:v>6.15</c:v>
                </c:pt>
                <c:pt idx="102">
                  <c:v>6.59</c:v>
                </c:pt>
                <c:pt idx="103">
                  <c:v>9.93</c:v>
                </c:pt>
                <c:pt idx="104">
                  <c:v>3.76</c:v>
                </c:pt>
                <c:pt idx="105">
                  <c:v>13.42</c:v>
                </c:pt>
                <c:pt idx="106">
                  <c:v>5.39</c:v>
                </c:pt>
                <c:pt idx="107">
                  <c:v>5.7</c:v>
                </c:pt>
                <c:pt idx="108">
                  <c:v>6.7</c:v>
                </c:pt>
                <c:pt idx="109">
                  <c:v>9.3699999999999992</c:v>
                </c:pt>
                <c:pt idx="110">
                  <c:v>9.6999999999999993</c:v>
                </c:pt>
                <c:pt idx="111">
                  <c:v>7.04</c:v>
                </c:pt>
                <c:pt idx="112">
                  <c:v>2.02</c:v>
                </c:pt>
                <c:pt idx="113">
                  <c:v>13.11</c:v>
                </c:pt>
                <c:pt idx="114">
                  <c:v>4.45</c:v>
                </c:pt>
                <c:pt idx="115">
                  <c:v>3.51</c:v>
                </c:pt>
                <c:pt idx="116">
                  <c:v>8.4600000000000009</c:v>
                </c:pt>
                <c:pt idx="117">
                  <c:v>12.78</c:v>
                </c:pt>
                <c:pt idx="118">
                  <c:v>3.63</c:v>
                </c:pt>
                <c:pt idx="119">
                  <c:v>1.85</c:v>
                </c:pt>
                <c:pt idx="120">
                  <c:v>8.44</c:v>
                </c:pt>
                <c:pt idx="121">
                  <c:v>10.27</c:v>
                </c:pt>
                <c:pt idx="122">
                  <c:v>9.56</c:v>
                </c:pt>
                <c:pt idx="123">
                  <c:v>3.84</c:v>
                </c:pt>
                <c:pt idx="124">
                  <c:v>3.53</c:v>
                </c:pt>
                <c:pt idx="125">
                  <c:v>2.63</c:v>
                </c:pt>
                <c:pt idx="126">
                  <c:v>3.68</c:v>
                </c:pt>
                <c:pt idx="127">
                  <c:v>11.5</c:v>
                </c:pt>
                <c:pt idx="128">
                  <c:v>3.61</c:v>
                </c:pt>
                <c:pt idx="129">
                  <c:v>10.5</c:v>
                </c:pt>
                <c:pt idx="130">
                  <c:v>4.0199999999999996</c:v>
                </c:pt>
                <c:pt idx="131">
                  <c:v>10.83</c:v>
                </c:pt>
              </c:numCache>
            </c:numRef>
          </c:xVal>
          <c:yVal>
            <c:numRef>
              <c:f>Sheet1!$H$2:$H$1048576</c:f>
              <c:numCache>
                <c:formatCode>General</c:formatCode>
                <c:ptCount val="1048575"/>
                <c:pt idx="0">
                  <c:v>15291</c:v>
                </c:pt>
                <c:pt idx="1">
                  <c:v>9233</c:v>
                </c:pt>
                <c:pt idx="2">
                  <c:v>9548</c:v>
                </c:pt>
                <c:pt idx="3">
                  <c:v>17369</c:v>
                </c:pt>
                <c:pt idx="4">
                  <c:v>20291</c:v>
                </c:pt>
                <c:pt idx="5">
                  <c:v>18417</c:v>
                </c:pt>
                <c:pt idx="6">
                  <c:v>10064</c:v>
                </c:pt>
                <c:pt idx="7">
                  <c:v>22428</c:v>
                </c:pt>
                <c:pt idx="8">
                  <c:v>14620</c:v>
                </c:pt>
                <c:pt idx="9">
                  <c:v>20956</c:v>
                </c:pt>
                <c:pt idx="10">
                  <c:v>9309</c:v>
                </c:pt>
                <c:pt idx="11">
                  <c:v>14900</c:v>
                </c:pt>
                <c:pt idx="12">
                  <c:v>9926</c:v>
                </c:pt>
                <c:pt idx="13">
                  <c:v>18785</c:v>
                </c:pt>
                <c:pt idx="14">
                  <c:v>11307</c:v>
                </c:pt>
                <c:pt idx="15">
                  <c:v>14273</c:v>
                </c:pt>
                <c:pt idx="16">
                  <c:v>16928</c:v>
                </c:pt>
                <c:pt idx="17">
                  <c:v>9276</c:v>
                </c:pt>
                <c:pt idx="18">
                  <c:v>14345</c:v>
                </c:pt>
                <c:pt idx="19">
                  <c:v>20665</c:v>
                </c:pt>
                <c:pt idx="20">
                  <c:v>18761</c:v>
                </c:pt>
                <c:pt idx="21">
                  <c:v>31830</c:v>
                </c:pt>
                <c:pt idx="22">
                  <c:v>10374</c:v>
                </c:pt>
                <c:pt idx="23">
                  <c:v>37015</c:v>
                </c:pt>
                <c:pt idx="24">
                  <c:v>47787</c:v>
                </c:pt>
                <c:pt idx="25">
                  <c:v>15978</c:v>
                </c:pt>
                <c:pt idx="26">
                  <c:v>21955</c:v>
                </c:pt>
                <c:pt idx="27">
                  <c:v>35506</c:v>
                </c:pt>
                <c:pt idx="28">
                  <c:v>24083</c:v>
                </c:pt>
                <c:pt idx="29">
                  <c:v>52585</c:v>
                </c:pt>
                <c:pt idx="30">
                  <c:v>6770</c:v>
                </c:pt>
                <c:pt idx="31">
                  <c:v>11905</c:v>
                </c:pt>
                <c:pt idx="32">
                  <c:v>16996</c:v>
                </c:pt>
                <c:pt idx="33">
                  <c:v>30932</c:v>
                </c:pt>
                <c:pt idx="34">
                  <c:v>13579</c:v>
                </c:pt>
                <c:pt idx="35">
                  <c:v>12330</c:v>
                </c:pt>
                <c:pt idx="36">
                  <c:v>48652</c:v>
                </c:pt>
                <c:pt idx="37">
                  <c:v>11882</c:v>
                </c:pt>
                <c:pt idx="38">
                  <c:v>7794</c:v>
                </c:pt>
                <c:pt idx="39">
                  <c:v>29023</c:v>
                </c:pt>
                <c:pt idx="40">
                  <c:v>34770</c:v>
                </c:pt>
                <c:pt idx="41">
                  <c:v>13753</c:v>
                </c:pt>
                <c:pt idx="42">
                  <c:v>8520</c:v>
                </c:pt>
                <c:pt idx="43">
                  <c:v>92741</c:v>
                </c:pt>
                <c:pt idx="44">
                  <c:v>22162</c:v>
                </c:pt>
                <c:pt idx="45">
                  <c:v>32386</c:v>
                </c:pt>
                <c:pt idx="46">
                  <c:v>19899</c:v>
                </c:pt>
                <c:pt idx="47">
                  <c:v>64803</c:v>
                </c:pt>
                <c:pt idx="48">
                  <c:v>60411</c:v>
                </c:pt>
                <c:pt idx="49">
                  <c:v>18034</c:v>
                </c:pt>
                <c:pt idx="50">
                  <c:v>50963</c:v>
                </c:pt>
                <c:pt idx="51">
                  <c:v>21482</c:v>
                </c:pt>
                <c:pt idx="52">
                  <c:v>24445</c:v>
                </c:pt>
                <c:pt idx="53">
                  <c:v>14803</c:v>
                </c:pt>
                <c:pt idx="54">
                  <c:v>27307</c:v>
                </c:pt>
                <c:pt idx="55">
                  <c:v>30666</c:v>
                </c:pt>
                <c:pt idx="56">
                  <c:v>24956</c:v>
                </c:pt>
                <c:pt idx="57">
                  <c:v>30258</c:v>
                </c:pt>
                <c:pt idx="58">
                  <c:v>13363</c:v>
                </c:pt>
                <c:pt idx="59">
                  <c:v>21652</c:v>
                </c:pt>
                <c:pt idx="60">
                  <c:v>14064</c:v>
                </c:pt>
                <c:pt idx="61">
                  <c:v>9662</c:v>
                </c:pt>
                <c:pt idx="62">
                  <c:v>13986</c:v>
                </c:pt>
                <c:pt idx="63">
                  <c:v>17963</c:v>
                </c:pt>
                <c:pt idx="64">
                  <c:v>24815</c:v>
                </c:pt>
                <c:pt idx="65">
                  <c:v>26494</c:v>
                </c:pt>
                <c:pt idx="66">
                  <c:v>13528</c:v>
                </c:pt>
                <c:pt idx="67">
                  <c:v>43179</c:v>
                </c:pt>
                <c:pt idx="68">
                  <c:v>54053</c:v>
                </c:pt>
                <c:pt idx="69">
                  <c:v>8695</c:v>
                </c:pt>
                <c:pt idx="70">
                  <c:v>38508</c:v>
                </c:pt>
                <c:pt idx="71">
                  <c:v>14455</c:v>
                </c:pt>
                <c:pt idx="72">
                  <c:v>18332</c:v>
                </c:pt>
                <c:pt idx="73">
                  <c:v>8727</c:v>
                </c:pt>
                <c:pt idx="74">
                  <c:v>15768</c:v>
                </c:pt>
                <c:pt idx="75">
                  <c:v>9789</c:v>
                </c:pt>
                <c:pt idx="76">
                  <c:v>25033</c:v>
                </c:pt>
                <c:pt idx="77">
                  <c:v>19786</c:v>
                </c:pt>
                <c:pt idx="78">
                  <c:v>16221</c:v>
                </c:pt>
                <c:pt idx="79">
                  <c:v>43563</c:v>
                </c:pt>
                <c:pt idx="80">
                  <c:v>9345</c:v>
                </c:pt>
                <c:pt idx="81">
                  <c:v>10641</c:v>
                </c:pt>
                <c:pt idx="82">
                  <c:v>73691</c:v>
                </c:pt>
                <c:pt idx="83">
                  <c:v>20318</c:v>
                </c:pt>
                <c:pt idx="84">
                  <c:v>17095</c:v>
                </c:pt>
                <c:pt idx="85">
                  <c:v>16454</c:v>
                </c:pt>
                <c:pt idx="86">
                  <c:v>7112</c:v>
                </c:pt>
                <c:pt idx="87">
                  <c:v>6709</c:v>
                </c:pt>
                <c:pt idx="88">
                  <c:v>26274</c:v>
                </c:pt>
                <c:pt idx="89">
                  <c:v>8404</c:v>
                </c:pt>
                <c:pt idx="90">
                  <c:v>26902</c:v>
                </c:pt>
                <c:pt idx="91">
                  <c:v>17245</c:v>
                </c:pt>
                <c:pt idx="92">
                  <c:v>48604</c:v>
                </c:pt>
                <c:pt idx="93">
                  <c:v>24081</c:v>
                </c:pt>
                <c:pt idx="94">
                  <c:v>17428</c:v>
                </c:pt>
                <c:pt idx="95">
                  <c:v>128784</c:v>
                </c:pt>
                <c:pt idx="96">
                  <c:v>18114</c:v>
                </c:pt>
                <c:pt idx="97">
                  <c:v>10122</c:v>
                </c:pt>
                <c:pt idx="98">
                  <c:v>13535</c:v>
                </c:pt>
                <c:pt idx="99">
                  <c:v>14008</c:v>
                </c:pt>
                <c:pt idx="100">
                  <c:v>17962</c:v>
                </c:pt>
                <c:pt idx="101">
                  <c:v>5767</c:v>
                </c:pt>
                <c:pt idx="102">
                  <c:v>17431</c:v>
                </c:pt>
                <c:pt idx="103">
                  <c:v>18060</c:v>
                </c:pt>
                <c:pt idx="104">
                  <c:v>2960</c:v>
                </c:pt>
                <c:pt idx="105">
                  <c:v>20719</c:v>
                </c:pt>
                <c:pt idx="106">
                  <c:v>15550</c:v>
                </c:pt>
                <c:pt idx="107">
                  <c:v>35284</c:v>
                </c:pt>
                <c:pt idx="108">
                  <c:v>24541</c:v>
                </c:pt>
                <c:pt idx="109">
                  <c:v>27540</c:v>
                </c:pt>
                <c:pt idx="110">
                  <c:v>38151</c:v>
                </c:pt>
                <c:pt idx="111">
                  <c:v>9972</c:v>
                </c:pt>
                <c:pt idx="112">
                  <c:v>27056</c:v>
                </c:pt>
                <c:pt idx="113">
                  <c:v>24304</c:v>
                </c:pt>
                <c:pt idx="114">
                  <c:v>15111</c:v>
                </c:pt>
                <c:pt idx="115">
                  <c:v>17301</c:v>
                </c:pt>
                <c:pt idx="116">
                  <c:v>22173</c:v>
                </c:pt>
                <c:pt idx="117">
                  <c:v>15157</c:v>
                </c:pt>
                <c:pt idx="118">
                  <c:v>33887</c:v>
                </c:pt>
                <c:pt idx="119">
                  <c:v>20182</c:v>
                </c:pt>
                <c:pt idx="120">
                  <c:v>20279</c:v>
                </c:pt>
                <c:pt idx="121">
                  <c:v>23455</c:v>
                </c:pt>
                <c:pt idx="122">
                  <c:v>14368</c:v>
                </c:pt>
                <c:pt idx="123">
                  <c:v>10592</c:v>
                </c:pt>
                <c:pt idx="124">
                  <c:v>17603</c:v>
                </c:pt>
                <c:pt idx="125">
                  <c:v>20272</c:v>
                </c:pt>
                <c:pt idx="126">
                  <c:v>20279</c:v>
                </c:pt>
                <c:pt idx="127">
                  <c:v>14997</c:v>
                </c:pt>
                <c:pt idx="128">
                  <c:v>16107</c:v>
                </c:pt>
                <c:pt idx="129">
                  <c:v>9878</c:v>
                </c:pt>
                <c:pt idx="130">
                  <c:v>24727</c:v>
                </c:pt>
                <c:pt idx="131">
                  <c:v>13227</c:v>
                </c:pt>
                <c:pt idx="16383">
                  <c:v>0</c:v>
                </c:pt>
                <c:pt idx="16384">
                  <c:v>15291</c:v>
                </c:pt>
                <c:pt idx="16385">
                  <c:v>9233</c:v>
                </c:pt>
                <c:pt idx="16386">
                  <c:v>9548</c:v>
                </c:pt>
                <c:pt idx="16387">
                  <c:v>17369</c:v>
                </c:pt>
                <c:pt idx="16388">
                  <c:v>20291</c:v>
                </c:pt>
                <c:pt idx="16389">
                  <c:v>18417</c:v>
                </c:pt>
                <c:pt idx="16390">
                  <c:v>10064</c:v>
                </c:pt>
                <c:pt idx="16391">
                  <c:v>22428</c:v>
                </c:pt>
                <c:pt idx="16392">
                  <c:v>14620</c:v>
                </c:pt>
                <c:pt idx="16393">
                  <c:v>20956</c:v>
                </c:pt>
                <c:pt idx="16394">
                  <c:v>9309</c:v>
                </c:pt>
                <c:pt idx="16395">
                  <c:v>14900</c:v>
                </c:pt>
                <c:pt idx="16396">
                  <c:v>9926</c:v>
                </c:pt>
                <c:pt idx="16397">
                  <c:v>18785</c:v>
                </c:pt>
                <c:pt idx="16398">
                  <c:v>11307</c:v>
                </c:pt>
                <c:pt idx="16399">
                  <c:v>14273</c:v>
                </c:pt>
                <c:pt idx="16400">
                  <c:v>16928</c:v>
                </c:pt>
                <c:pt idx="16401">
                  <c:v>9276</c:v>
                </c:pt>
                <c:pt idx="16402">
                  <c:v>14345</c:v>
                </c:pt>
                <c:pt idx="16403">
                  <c:v>20665</c:v>
                </c:pt>
                <c:pt idx="16404">
                  <c:v>18761</c:v>
                </c:pt>
                <c:pt idx="16405">
                  <c:v>31830</c:v>
                </c:pt>
                <c:pt idx="16406">
                  <c:v>10374</c:v>
                </c:pt>
                <c:pt idx="16407">
                  <c:v>37015</c:v>
                </c:pt>
                <c:pt idx="16408">
                  <c:v>47787</c:v>
                </c:pt>
                <c:pt idx="16409">
                  <c:v>15978</c:v>
                </c:pt>
                <c:pt idx="16410">
                  <c:v>21955</c:v>
                </c:pt>
                <c:pt idx="16411">
                  <c:v>35506</c:v>
                </c:pt>
                <c:pt idx="16412">
                  <c:v>24083</c:v>
                </c:pt>
                <c:pt idx="16413">
                  <c:v>52585</c:v>
                </c:pt>
                <c:pt idx="16414">
                  <c:v>6770</c:v>
                </c:pt>
                <c:pt idx="16415">
                  <c:v>11905</c:v>
                </c:pt>
                <c:pt idx="16416">
                  <c:v>16996</c:v>
                </c:pt>
                <c:pt idx="16417">
                  <c:v>30932</c:v>
                </c:pt>
                <c:pt idx="16418">
                  <c:v>13579</c:v>
                </c:pt>
                <c:pt idx="16419">
                  <c:v>12330</c:v>
                </c:pt>
                <c:pt idx="16420">
                  <c:v>48652</c:v>
                </c:pt>
                <c:pt idx="16421">
                  <c:v>11882</c:v>
                </c:pt>
                <c:pt idx="16422">
                  <c:v>7794</c:v>
                </c:pt>
                <c:pt idx="16423">
                  <c:v>29023</c:v>
                </c:pt>
                <c:pt idx="16424">
                  <c:v>34770</c:v>
                </c:pt>
                <c:pt idx="16425">
                  <c:v>13753</c:v>
                </c:pt>
                <c:pt idx="16426">
                  <c:v>8520</c:v>
                </c:pt>
                <c:pt idx="16427">
                  <c:v>92741</c:v>
                </c:pt>
                <c:pt idx="16428">
                  <c:v>22162</c:v>
                </c:pt>
                <c:pt idx="16429">
                  <c:v>32386</c:v>
                </c:pt>
                <c:pt idx="16430">
                  <c:v>19899</c:v>
                </c:pt>
                <c:pt idx="16431">
                  <c:v>64803</c:v>
                </c:pt>
                <c:pt idx="16432">
                  <c:v>60411</c:v>
                </c:pt>
                <c:pt idx="16433">
                  <c:v>18034</c:v>
                </c:pt>
                <c:pt idx="16434">
                  <c:v>50963</c:v>
                </c:pt>
                <c:pt idx="16435">
                  <c:v>21482</c:v>
                </c:pt>
                <c:pt idx="16436">
                  <c:v>24445</c:v>
                </c:pt>
                <c:pt idx="16437">
                  <c:v>14803</c:v>
                </c:pt>
                <c:pt idx="16438">
                  <c:v>27307</c:v>
                </c:pt>
                <c:pt idx="16439">
                  <c:v>30666</c:v>
                </c:pt>
                <c:pt idx="16440">
                  <c:v>24956</c:v>
                </c:pt>
                <c:pt idx="16441">
                  <c:v>30258</c:v>
                </c:pt>
                <c:pt idx="16442">
                  <c:v>13363</c:v>
                </c:pt>
                <c:pt idx="16443">
                  <c:v>21652</c:v>
                </c:pt>
                <c:pt idx="16444">
                  <c:v>14064</c:v>
                </c:pt>
                <c:pt idx="16445">
                  <c:v>9662</c:v>
                </c:pt>
                <c:pt idx="16446">
                  <c:v>13986</c:v>
                </c:pt>
                <c:pt idx="16447">
                  <c:v>17963</c:v>
                </c:pt>
                <c:pt idx="16448">
                  <c:v>24815</c:v>
                </c:pt>
                <c:pt idx="16449">
                  <c:v>26494</c:v>
                </c:pt>
                <c:pt idx="16450">
                  <c:v>13528</c:v>
                </c:pt>
                <c:pt idx="16451">
                  <c:v>43179</c:v>
                </c:pt>
                <c:pt idx="16452">
                  <c:v>54053</c:v>
                </c:pt>
                <c:pt idx="16453">
                  <c:v>8695</c:v>
                </c:pt>
                <c:pt idx="16454">
                  <c:v>38508</c:v>
                </c:pt>
                <c:pt idx="16455">
                  <c:v>14455</c:v>
                </c:pt>
                <c:pt idx="16456">
                  <c:v>18332</c:v>
                </c:pt>
                <c:pt idx="16457">
                  <c:v>8727</c:v>
                </c:pt>
                <c:pt idx="16458">
                  <c:v>15768</c:v>
                </c:pt>
                <c:pt idx="16459">
                  <c:v>9789</c:v>
                </c:pt>
                <c:pt idx="16460">
                  <c:v>25033</c:v>
                </c:pt>
                <c:pt idx="16461">
                  <c:v>19786</c:v>
                </c:pt>
                <c:pt idx="16462">
                  <c:v>16221</c:v>
                </c:pt>
                <c:pt idx="16463">
                  <c:v>43563</c:v>
                </c:pt>
                <c:pt idx="16464">
                  <c:v>9345</c:v>
                </c:pt>
                <c:pt idx="16465">
                  <c:v>10641</c:v>
                </c:pt>
                <c:pt idx="16466">
                  <c:v>73691</c:v>
                </c:pt>
                <c:pt idx="16467">
                  <c:v>20318</c:v>
                </c:pt>
                <c:pt idx="16468">
                  <c:v>17095</c:v>
                </c:pt>
                <c:pt idx="16469">
                  <c:v>16454</c:v>
                </c:pt>
                <c:pt idx="16470">
                  <c:v>7112</c:v>
                </c:pt>
                <c:pt idx="16471">
                  <c:v>6709</c:v>
                </c:pt>
                <c:pt idx="16472">
                  <c:v>26274</c:v>
                </c:pt>
                <c:pt idx="16473">
                  <c:v>8404</c:v>
                </c:pt>
                <c:pt idx="16474">
                  <c:v>26902</c:v>
                </c:pt>
                <c:pt idx="16475">
                  <c:v>17245</c:v>
                </c:pt>
                <c:pt idx="16476">
                  <c:v>48604</c:v>
                </c:pt>
                <c:pt idx="16477">
                  <c:v>24081</c:v>
                </c:pt>
                <c:pt idx="16478">
                  <c:v>17428</c:v>
                </c:pt>
                <c:pt idx="16479">
                  <c:v>128784</c:v>
                </c:pt>
                <c:pt idx="16480">
                  <c:v>18114</c:v>
                </c:pt>
                <c:pt idx="16481">
                  <c:v>10122</c:v>
                </c:pt>
                <c:pt idx="16482">
                  <c:v>13535</c:v>
                </c:pt>
                <c:pt idx="16483">
                  <c:v>14008</c:v>
                </c:pt>
                <c:pt idx="16484">
                  <c:v>17962</c:v>
                </c:pt>
                <c:pt idx="16485">
                  <c:v>5767</c:v>
                </c:pt>
                <c:pt idx="16486">
                  <c:v>17431</c:v>
                </c:pt>
                <c:pt idx="16487">
                  <c:v>18060</c:v>
                </c:pt>
                <c:pt idx="16488">
                  <c:v>2960</c:v>
                </c:pt>
                <c:pt idx="16489">
                  <c:v>20719</c:v>
                </c:pt>
                <c:pt idx="16490">
                  <c:v>15550</c:v>
                </c:pt>
                <c:pt idx="16491">
                  <c:v>35284</c:v>
                </c:pt>
                <c:pt idx="16492">
                  <c:v>24541</c:v>
                </c:pt>
                <c:pt idx="16493">
                  <c:v>27540</c:v>
                </c:pt>
                <c:pt idx="16494">
                  <c:v>38151</c:v>
                </c:pt>
                <c:pt idx="16495">
                  <c:v>9972</c:v>
                </c:pt>
                <c:pt idx="16496">
                  <c:v>27056</c:v>
                </c:pt>
                <c:pt idx="16497">
                  <c:v>24304</c:v>
                </c:pt>
                <c:pt idx="16498">
                  <c:v>15111</c:v>
                </c:pt>
                <c:pt idx="16499">
                  <c:v>17301</c:v>
                </c:pt>
                <c:pt idx="16500">
                  <c:v>22173</c:v>
                </c:pt>
                <c:pt idx="16501">
                  <c:v>15157</c:v>
                </c:pt>
                <c:pt idx="16502">
                  <c:v>33887</c:v>
                </c:pt>
                <c:pt idx="16503">
                  <c:v>20182</c:v>
                </c:pt>
                <c:pt idx="16504">
                  <c:v>20279</c:v>
                </c:pt>
                <c:pt idx="16505">
                  <c:v>23455</c:v>
                </c:pt>
                <c:pt idx="16506">
                  <c:v>14368</c:v>
                </c:pt>
                <c:pt idx="16507">
                  <c:v>10592</c:v>
                </c:pt>
                <c:pt idx="16508">
                  <c:v>17603</c:v>
                </c:pt>
                <c:pt idx="16509">
                  <c:v>20272</c:v>
                </c:pt>
                <c:pt idx="16510">
                  <c:v>20279</c:v>
                </c:pt>
                <c:pt idx="16511">
                  <c:v>14997</c:v>
                </c:pt>
                <c:pt idx="16512">
                  <c:v>16107</c:v>
                </c:pt>
                <c:pt idx="16513">
                  <c:v>9878</c:v>
                </c:pt>
                <c:pt idx="16514">
                  <c:v>24727</c:v>
                </c:pt>
                <c:pt idx="16515">
                  <c:v>13227</c:v>
                </c:pt>
                <c:pt idx="32767">
                  <c:v>0</c:v>
                </c:pt>
                <c:pt idx="32768">
                  <c:v>15291</c:v>
                </c:pt>
                <c:pt idx="32769">
                  <c:v>9233</c:v>
                </c:pt>
                <c:pt idx="32770">
                  <c:v>9548</c:v>
                </c:pt>
                <c:pt idx="32771">
                  <c:v>17369</c:v>
                </c:pt>
                <c:pt idx="32772">
                  <c:v>20291</c:v>
                </c:pt>
                <c:pt idx="32773">
                  <c:v>18417</c:v>
                </c:pt>
                <c:pt idx="32774">
                  <c:v>10064</c:v>
                </c:pt>
                <c:pt idx="32775">
                  <c:v>22428</c:v>
                </c:pt>
                <c:pt idx="32776">
                  <c:v>14620</c:v>
                </c:pt>
                <c:pt idx="32777">
                  <c:v>20956</c:v>
                </c:pt>
                <c:pt idx="32778">
                  <c:v>9309</c:v>
                </c:pt>
                <c:pt idx="32779">
                  <c:v>14900</c:v>
                </c:pt>
                <c:pt idx="32780">
                  <c:v>9926</c:v>
                </c:pt>
                <c:pt idx="32781">
                  <c:v>18785</c:v>
                </c:pt>
                <c:pt idx="32782">
                  <c:v>11307</c:v>
                </c:pt>
                <c:pt idx="32783">
                  <c:v>14273</c:v>
                </c:pt>
                <c:pt idx="32784">
                  <c:v>16928</c:v>
                </c:pt>
                <c:pt idx="32785">
                  <c:v>9276</c:v>
                </c:pt>
                <c:pt idx="32786">
                  <c:v>14345</c:v>
                </c:pt>
                <c:pt idx="32787">
                  <c:v>20665</c:v>
                </c:pt>
                <c:pt idx="32788">
                  <c:v>18761</c:v>
                </c:pt>
                <c:pt idx="32789">
                  <c:v>31830</c:v>
                </c:pt>
                <c:pt idx="32790">
                  <c:v>10374</c:v>
                </c:pt>
                <c:pt idx="32791">
                  <c:v>37015</c:v>
                </c:pt>
                <c:pt idx="32792">
                  <c:v>47787</c:v>
                </c:pt>
                <c:pt idx="32793">
                  <c:v>15978</c:v>
                </c:pt>
                <c:pt idx="32794">
                  <c:v>21955</c:v>
                </c:pt>
                <c:pt idx="32795">
                  <c:v>35506</c:v>
                </c:pt>
                <c:pt idx="32796">
                  <c:v>24083</c:v>
                </c:pt>
                <c:pt idx="32797">
                  <c:v>52585</c:v>
                </c:pt>
                <c:pt idx="32798">
                  <c:v>6770</c:v>
                </c:pt>
                <c:pt idx="32799">
                  <c:v>11905</c:v>
                </c:pt>
                <c:pt idx="32800">
                  <c:v>16996</c:v>
                </c:pt>
                <c:pt idx="32801">
                  <c:v>30932</c:v>
                </c:pt>
                <c:pt idx="32802">
                  <c:v>13579</c:v>
                </c:pt>
                <c:pt idx="32803">
                  <c:v>12330</c:v>
                </c:pt>
                <c:pt idx="32804">
                  <c:v>48652</c:v>
                </c:pt>
                <c:pt idx="32805">
                  <c:v>11882</c:v>
                </c:pt>
                <c:pt idx="32806">
                  <c:v>7794</c:v>
                </c:pt>
                <c:pt idx="32807">
                  <c:v>29023</c:v>
                </c:pt>
                <c:pt idx="32808">
                  <c:v>34770</c:v>
                </c:pt>
                <c:pt idx="32809">
                  <c:v>13753</c:v>
                </c:pt>
                <c:pt idx="32810">
                  <c:v>8520</c:v>
                </c:pt>
                <c:pt idx="32811">
                  <c:v>92741</c:v>
                </c:pt>
                <c:pt idx="32812">
                  <c:v>22162</c:v>
                </c:pt>
                <c:pt idx="32813">
                  <c:v>32386</c:v>
                </c:pt>
                <c:pt idx="32814">
                  <c:v>19899</c:v>
                </c:pt>
                <c:pt idx="32815">
                  <c:v>64803</c:v>
                </c:pt>
                <c:pt idx="32816">
                  <c:v>60411</c:v>
                </c:pt>
                <c:pt idx="32817">
                  <c:v>18034</c:v>
                </c:pt>
                <c:pt idx="32818">
                  <c:v>50963</c:v>
                </c:pt>
                <c:pt idx="32819">
                  <c:v>21482</c:v>
                </c:pt>
                <c:pt idx="32820">
                  <c:v>24445</c:v>
                </c:pt>
                <c:pt idx="32821">
                  <c:v>14803</c:v>
                </c:pt>
                <c:pt idx="32822">
                  <c:v>27307</c:v>
                </c:pt>
                <c:pt idx="32823">
                  <c:v>30666</c:v>
                </c:pt>
                <c:pt idx="32824">
                  <c:v>24956</c:v>
                </c:pt>
                <c:pt idx="32825">
                  <c:v>30258</c:v>
                </c:pt>
                <c:pt idx="32826">
                  <c:v>13363</c:v>
                </c:pt>
                <c:pt idx="32827">
                  <c:v>21652</c:v>
                </c:pt>
                <c:pt idx="32828">
                  <c:v>14064</c:v>
                </c:pt>
                <c:pt idx="32829">
                  <c:v>9662</c:v>
                </c:pt>
                <c:pt idx="32830">
                  <c:v>13986</c:v>
                </c:pt>
                <c:pt idx="32831">
                  <c:v>17963</c:v>
                </c:pt>
                <c:pt idx="32832">
                  <c:v>24815</c:v>
                </c:pt>
                <c:pt idx="32833">
                  <c:v>26494</c:v>
                </c:pt>
                <c:pt idx="32834">
                  <c:v>13528</c:v>
                </c:pt>
                <c:pt idx="32835">
                  <c:v>43179</c:v>
                </c:pt>
                <c:pt idx="32836">
                  <c:v>54053</c:v>
                </c:pt>
                <c:pt idx="32837">
                  <c:v>8695</c:v>
                </c:pt>
                <c:pt idx="32838">
                  <c:v>38508</c:v>
                </c:pt>
                <c:pt idx="32839">
                  <c:v>14455</c:v>
                </c:pt>
                <c:pt idx="32840">
                  <c:v>18332</c:v>
                </c:pt>
                <c:pt idx="32841">
                  <c:v>8727</c:v>
                </c:pt>
                <c:pt idx="32842">
                  <c:v>15768</c:v>
                </c:pt>
                <c:pt idx="32843">
                  <c:v>9789</c:v>
                </c:pt>
                <c:pt idx="32844">
                  <c:v>25033</c:v>
                </c:pt>
                <c:pt idx="32845">
                  <c:v>19786</c:v>
                </c:pt>
                <c:pt idx="32846">
                  <c:v>16221</c:v>
                </c:pt>
                <c:pt idx="32847">
                  <c:v>43563</c:v>
                </c:pt>
                <c:pt idx="32848">
                  <c:v>9345</c:v>
                </c:pt>
                <c:pt idx="32849">
                  <c:v>10641</c:v>
                </c:pt>
                <c:pt idx="32850">
                  <c:v>73691</c:v>
                </c:pt>
                <c:pt idx="32851">
                  <c:v>20318</c:v>
                </c:pt>
                <c:pt idx="32852">
                  <c:v>17095</c:v>
                </c:pt>
                <c:pt idx="32853">
                  <c:v>16454</c:v>
                </c:pt>
                <c:pt idx="32854">
                  <c:v>7112</c:v>
                </c:pt>
                <c:pt idx="32855">
                  <c:v>6709</c:v>
                </c:pt>
                <c:pt idx="32856">
                  <c:v>26274</c:v>
                </c:pt>
                <c:pt idx="32857">
                  <c:v>8404</c:v>
                </c:pt>
                <c:pt idx="32858">
                  <c:v>26902</c:v>
                </c:pt>
                <c:pt idx="32859">
                  <c:v>17245</c:v>
                </c:pt>
                <c:pt idx="32860">
                  <c:v>48604</c:v>
                </c:pt>
                <c:pt idx="32861">
                  <c:v>24081</c:v>
                </c:pt>
                <c:pt idx="32862">
                  <c:v>17428</c:v>
                </c:pt>
                <c:pt idx="32863">
                  <c:v>128784</c:v>
                </c:pt>
                <c:pt idx="32864">
                  <c:v>18114</c:v>
                </c:pt>
                <c:pt idx="32865">
                  <c:v>10122</c:v>
                </c:pt>
                <c:pt idx="32866">
                  <c:v>13535</c:v>
                </c:pt>
                <c:pt idx="32867">
                  <c:v>14008</c:v>
                </c:pt>
                <c:pt idx="32868">
                  <c:v>17962</c:v>
                </c:pt>
                <c:pt idx="32869">
                  <c:v>5767</c:v>
                </c:pt>
                <c:pt idx="32870">
                  <c:v>17431</c:v>
                </c:pt>
                <c:pt idx="32871">
                  <c:v>18060</c:v>
                </c:pt>
                <c:pt idx="32872">
                  <c:v>2960</c:v>
                </c:pt>
                <c:pt idx="32873">
                  <c:v>20719</c:v>
                </c:pt>
                <c:pt idx="32874">
                  <c:v>15550</c:v>
                </c:pt>
                <c:pt idx="32875">
                  <c:v>35284</c:v>
                </c:pt>
                <c:pt idx="32876">
                  <c:v>24541</c:v>
                </c:pt>
                <c:pt idx="32877">
                  <c:v>27540</c:v>
                </c:pt>
                <c:pt idx="32878">
                  <c:v>38151</c:v>
                </c:pt>
                <c:pt idx="32879">
                  <c:v>9972</c:v>
                </c:pt>
                <c:pt idx="32880">
                  <c:v>27056</c:v>
                </c:pt>
                <c:pt idx="32881">
                  <c:v>24304</c:v>
                </c:pt>
                <c:pt idx="32882">
                  <c:v>15111</c:v>
                </c:pt>
                <c:pt idx="32883">
                  <c:v>17301</c:v>
                </c:pt>
                <c:pt idx="32884">
                  <c:v>22173</c:v>
                </c:pt>
                <c:pt idx="32885">
                  <c:v>15157</c:v>
                </c:pt>
                <c:pt idx="32886">
                  <c:v>33887</c:v>
                </c:pt>
                <c:pt idx="32887">
                  <c:v>20182</c:v>
                </c:pt>
                <c:pt idx="32888">
                  <c:v>20279</c:v>
                </c:pt>
                <c:pt idx="32889">
                  <c:v>23455</c:v>
                </c:pt>
                <c:pt idx="32890">
                  <c:v>14368</c:v>
                </c:pt>
                <c:pt idx="32891">
                  <c:v>10592</c:v>
                </c:pt>
                <c:pt idx="32892">
                  <c:v>17603</c:v>
                </c:pt>
                <c:pt idx="32893">
                  <c:v>20272</c:v>
                </c:pt>
                <c:pt idx="32894">
                  <c:v>20279</c:v>
                </c:pt>
                <c:pt idx="32895">
                  <c:v>14997</c:v>
                </c:pt>
                <c:pt idx="32896">
                  <c:v>16107</c:v>
                </c:pt>
                <c:pt idx="32897">
                  <c:v>9878</c:v>
                </c:pt>
                <c:pt idx="32898">
                  <c:v>24727</c:v>
                </c:pt>
                <c:pt idx="32899">
                  <c:v>13227</c:v>
                </c:pt>
                <c:pt idx="49151">
                  <c:v>0</c:v>
                </c:pt>
                <c:pt idx="49152">
                  <c:v>15291</c:v>
                </c:pt>
                <c:pt idx="49153">
                  <c:v>9233</c:v>
                </c:pt>
                <c:pt idx="49154">
                  <c:v>9548</c:v>
                </c:pt>
                <c:pt idx="49155">
                  <c:v>17369</c:v>
                </c:pt>
                <c:pt idx="49156">
                  <c:v>20291</c:v>
                </c:pt>
                <c:pt idx="49157">
                  <c:v>18417</c:v>
                </c:pt>
                <c:pt idx="49158">
                  <c:v>10064</c:v>
                </c:pt>
                <c:pt idx="49159">
                  <c:v>22428</c:v>
                </c:pt>
                <c:pt idx="49160">
                  <c:v>14620</c:v>
                </c:pt>
                <c:pt idx="49161">
                  <c:v>20956</c:v>
                </c:pt>
                <c:pt idx="49162">
                  <c:v>9309</c:v>
                </c:pt>
                <c:pt idx="49163">
                  <c:v>14900</c:v>
                </c:pt>
                <c:pt idx="49164">
                  <c:v>9926</c:v>
                </c:pt>
                <c:pt idx="49165">
                  <c:v>18785</c:v>
                </c:pt>
                <c:pt idx="49166">
                  <c:v>11307</c:v>
                </c:pt>
                <c:pt idx="49167">
                  <c:v>14273</c:v>
                </c:pt>
                <c:pt idx="49168">
                  <c:v>16928</c:v>
                </c:pt>
                <c:pt idx="49169">
                  <c:v>9276</c:v>
                </c:pt>
                <c:pt idx="49170">
                  <c:v>14345</c:v>
                </c:pt>
                <c:pt idx="49171">
                  <c:v>20665</c:v>
                </c:pt>
                <c:pt idx="49172">
                  <c:v>18761</c:v>
                </c:pt>
                <c:pt idx="49173">
                  <c:v>31830</c:v>
                </c:pt>
                <c:pt idx="49174">
                  <c:v>10374</c:v>
                </c:pt>
                <c:pt idx="49175">
                  <c:v>37015</c:v>
                </c:pt>
                <c:pt idx="49176">
                  <c:v>47787</c:v>
                </c:pt>
                <c:pt idx="49177">
                  <c:v>15978</c:v>
                </c:pt>
                <c:pt idx="49178">
                  <c:v>21955</c:v>
                </c:pt>
                <c:pt idx="49179">
                  <c:v>35506</c:v>
                </c:pt>
                <c:pt idx="49180">
                  <c:v>24083</c:v>
                </c:pt>
                <c:pt idx="49181">
                  <c:v>52585</c:v>
                </c:pt>
                <c:pt idx="49182">
                  <c:v>6770</c:v>
                </c:pt>
                <c:pt idx="49183">
                  <c:v>11905</c:v>
                </c:pt>
                <c:pt idx="49184">
                  <c:v>16996</c:v>
                </c:pt>
                <c:pt idx="49185">
                  <c:v>30932</c:v>
                </c:pt>
                <c:pt idx="49186">
                  <c:v>13579</c:v>
                </c:pt>
                <c:pt idx="49187">
                  <c:v>12330</c:v>
                </c:pt>
                <c:pt idx="49188">
                  <c:v>48652</c:v>
                </c:pt>
                <c:pt idx="49189">
                  <c:v>11882</c:v>
                </c:pt>
                <c:pt idx="49190">
                  <c:v>7794</c:v>
                </c:pt>
                <c:pt idx="49191">
                  <c:v>29023</c:v>
                </c:pt>
                <c:pt idx="49192">
                  <c:v>34770</c:v>
                </c:pt>
                <c:pt idx="49193">
                  <c:v>13753</c:v>
                </c:pt>
                <c:pt idx="49194">
                  <c:v>8520</c:v>
                </c:pt>
                <c:pt idx="49195">
                  <c:v>92741</c:v>
                </c:pt>
                <c:pt idx="49196">
                  <c:v>22162</c:v>
                </c:pt>
                <c:pt idx="49197">
                  <c:v>32386</c:v>
                </c:pt>
                <c:pt idx="49198">
                  <c:v>19899</c:v>
                </c:pt>
                <c:pt idx="49199">
                  <c:v>64803</c:v>
                </c:pt>
                <c:pt idx="49200">
                  <c:v>60411</c:v>
                </c:pt>
                <c:pt idx="49201">
                  <c:v>18034</c:v>
                </c:pt>
                <c:pt idx="49202">
                  <c:v>50963</c:v>
                </c:pt>
                <c:pt idx="49203">
                  <c:v>21482</c:v>
                </c:pt>
                <c:pt idx="49204">
                  <c:v>24445</c:v>
                </c:pt>
                <c:pt idx="49205">
                  <c:v>14803</c:v>
                </c:pt>
                <c:pt idx="49206">
                  <c:v>27307</c:v>
                </c:pt>
                <c:pt idx="49207">
                  <c:v>30666</c:v>
                </c:pt>
                <c:pt idx="49208">
                  <c:v>24956</c:v>
                </c:pt>
                <c:pt idx="49209">
                  <c:v>30258</c:v>
                </c:pt>
                <c:pt idx="49210">
                  <c:v>13363</c:v>
                </c:pt>
                <c:pt idx="49211">
                  <c:v>21652</c:v>
                </c:pt>
                <c:pt idx="49212">
                  <c:v>14064</c:v>
                </c:pt>
                <c:pt idx="49213">
                  <c:v>9662</c:v>
                </c:pt>
                <c:pt idx="49214">
                  <c:v>13986</c:v>
                </c:pt>
                <c:pt idx="49215">
                  <c:v>17963</c:v>
                </c:pt>
                <c:pt idx="49216">
                  <c:v>24815</c:v>
                </c:pt>
                <c:pt idx="49217">
                  <c:v>26494</c:v>
                </c:pt>
                <c:pt idx="49218">
                  <c:v>13528</c:v>
                </c:pt>
                <c:pt idx="49219">
                  <c:v>43179</c:v>
                </c:pt>
                <c:pt idx="49220">
                  <c:v>54053</c:v>
                </c:pt>
                <c:pt idx="49221">
                  <c:v>8695</c:v>
                </c:pt>
                <c:pt idx="49222">
                  <c:v>38508</c:v>
                </c:pt>
                <c:pt idx="49223">
                  <c:v>14455</c:v>
                </c:pt>
                <c:pt idx="49224">
                  <c:v>18332</c:v>
                </c:pt>
                <c:pt idx="49225">
                  <c:v>8727</c:v>
                </c:pt>
                <c:pt idx="49226">
                  <c:v>15768</c:v>
                </c:pt>
                <c:pt idx="49227">
                  <c:v>9789</c:v>
                </c:pt>
                <c:pt idx="49228">
                  <c:v>25033</c:v>
                </c:pt>
                <c:pt idx="49229">
                  <c:v>19786</c:v>
                </c:pt>
                <c:pt idx="49230">
                  <c:v>16221</c:v>
                </c:pt>
                <c:pt idx="49231">
                  <c:v>43563</c:v>
                </c:pt>
                <c:pt idx="49232">
                  <c:v>9345</c:v>
                </c:pt>
                <c:pt idx="49233">
                  <c:v>10641</c:v>
                </c:pt>
                <c:pt idx="49234">
                  <c:v>73691</c:v>
                </c:pt>
                <c:pt idx="49235">
                  <c:v>20318</c:v>
                </c:pt>
                <c:pt idx="49236">
                  <c:v>17095</c:v>
                </c:pt>
                <c:pt idx="49237">
                  <c:v>16454</c:v>
                </c:pt>
                <c:pt idx="49238">
                  <c:v>7112</c:v>
                </c:pt>
                <c:pt idx="49239">
                  <c:v>6709</c:v>
                </c:pt>
                <c:pt idx="49240">
                  <c:v>26274</c:v>
                </c:pt>
                <c:pt idx="49241">
                  <c:v>8404</c:v>
                </c:pt>
                <c:pt idx="49242">
                  <c:v>26902</c:v>
                </c:pt>
                <c:pt idx="49243">
                  <c:v>17245</c:v>
                </c:pt>
                <c:pt idx="49244">
                  <c:v>48604</c:v>
                </c:pt>
                <c:pt idx="49245">
                  <c:v>24081</c:v>
                </c:pt>
                <c:pt idx="49246">
                  <c:v>17428</c:v>
                </c:pt>
                <c:pt idx="49247">
                  <c:v>128784</c:v>
                </c:pt>
                <c:pt idx="49248">
                  <c:v>18114</c:v>
                </c:pt>
                <c:pt idx="49249">
                  <c:v>10122</c:v>
                </c:pt>
                <c:pt idx="49250">
                  <c:v>13535</c:v>
                </c:pt>
                <c:pt idx="49251">
                  <c:v>14008</c:v>
                </c:pt>
                <c:pt idx="49252">
                  <c:v>17962</c:v>
                </c:pt>
                <c:pt idx="49253">
                  <c:v>5767</c:v>
                </c:pt>
                <c:pt idx="49254">
                  <c:v>17431</c:v>
                </c:pt>
                <c:pt idx="49255">
                  <c:v>18060</c:v>
                </c:pt>
                <c:pt idx="49256">
                  <c:v>2960</c:v>
                </c:pt>
                <c:pt idx="49257">
                  <c:v>20719</c:v>
                </c:pt>
                <c:pt idx="49258">
                  <c:v>15550</c:v>
                </c:pt>
                <c:pt idx="49259">
                  <c:v>35284</c:v>
                </c:pt>
                <c:pt idx="49260">
                  <c:v>24541</c:v>
                </c:pt>
                <c:pt idx="49261">
                  <c:v>27540</c:v>
                </c:pt>
                <c:pt idx="49262">
                  <c:v>38151</c:v>
                </c:pt>
                <c:pt idx="49263">
                  <c:v>9972</c:v>
                </c:pt>
                <c:pt idx="49264">
                  <c:v>27056</c:v>
                </c:pt>
                <c:pt idx="49265">
                  <c:v>24304</c:v>
                </c:pt>
                <c:pt idx="49266">
                  <c:v>15111</c:v>
                </c:pt>
                <c:pt idx="49267">
                  <c:v>17301</c:v>
                </c:pt>
                <c:pt idx="49268">
                  <c:v>22173</c:v>
                </c:pt>
                <c:pt idx="49269">
                  <c:v>15157</c:v>
                </c:pt>
                <c:pt idx="49270">
                  <c:v>33887</c:v>
                </c:pt>
                <c:pt idx="49271">
                  <c:v>20182</c:v>
                </c:pt>
                <c:pt idx="49272">
                  <c:v>20279</c:v>
                </c:pt>
                <c:pt idx="49273">
                  <c:v>23455</c:v>
                </c:pt>
                <c:pt idx="49274">
                  <c:v>14368</c:v>
                </c:pt>
                <c:pt idx="49275">
                  <c:v>10592</c:v>
                </c:pt>
                <c:pt idx="49276">
                  <c:v>17603</c:v>
                </c:pt>
                <c:pt idx="49277">
                  <c:v>20272</c:v>
                </c:pt>
                <c:pt idx="49278">
                  <c:v>20279</c:v>
                </c:pt>
                <c:pt idx="49279">
                  <c:v>14997</c:v>
                </c:pt>
                <c:pt idx="49280">
                  <c:v>16107</c:v>
                </c:pt>
                <c:pt idx="49281">
                  <c:v>9878</c:v>
                </c:pt>
                <c:pt idx="49282">
                  <c:v>24727</c:v>
                </c:pt>
                <c:pt idx="49283">
                  <c:v>13227</c:v>
                </c:pt>
                <c:pt idx="65535">
                  <c:v>0</c:v>
                </c:pt>
                <c:pt idx="65536">
                  <c:v>15291</c:v>
                </c:pt>
                <c:pt idx="65537">
                  <c:v>9233</c:v>
                </c:pt>
                <c:pt idx="65538">
                  <c:v>9548</c:v>
                </c:pt>
                <c:pt idx="65539">
                  <c:v>17369</c:v>
                </c:pt>
                <c:pt idx="65540">
                  <c:v>20291</c:v>
                </c:pt>
                <c:pt idx="65541">
                  <c:v>18417</c:v>
                </c:pt>
                <c:pt idx="65542">
                  <c:v>10064</c:v>
                </c:pt>
                <c:pt idx="65543">
                  <c:v>22428</c:v>
                </c:pt>
                <c:pt idx="65544">
                  <c:v>14620</c:v>
                </c:pt>
                <c:pt idx="65545">
                  <c:v>20956</c:v>
                </c:pt>
                <c:pt idx="65546">
                  <c:v>9309</c:v>
                </c:pt>
                <c:pt idx="65547">
                  <c:v>14900</c:v>
                </c:pt>
                <c:pt idx="65548">
                  <c:v>9926</c:v>
                </c:pt>
                <c:pt idx="65549">
                  <c:v>18785</c:v>
                </c:pt>
                <c:pt idx="65550">
                  <c:v>11307</c:v>
                </c:pt>
                <c:pt idx="65551">
                  <c:v>14273</c:v>
                </c:pt>
                <c:pt idx="65552">
                  <c:v>16928</c:v>
                </c:pt>
                <c:pt idx="65553">
                  <c:v>9276</c:v>
                </c:pt>
                <c:pt idx="65554">
                  <c:v>14345</c:v>
                </c:pt>
                <c:pt idx="65555">
                  <c:v>20665</c:v>
                </c:pt>
                <c:pt idx="65556">
                  <c:v>18761</c:v>
                </c:pt>
                <c:pt idx="65557">
                  <c:v>31830</c:v>
                </c:pt>
                <c:pt idx="65558">
                  <c:v>10374</c:v>
                </c:pt>
                <c:pt idx="65559">
                  <c:v>37015</c:v>
                </c:pt>
                <c:pt idx="65560">
                  <c:v>47787</c:v>
                </c:pt>
                <c:pt idx="65561">
                  <c:v>15978</c:v>
                </c:pt>
                <c:pt idx="65562">
                  <c:v>21955</c:v>
                </c:pt>
                <c:pt idx="65563">
                  <c:v>35506</c:v>
                </c:pt>
                <c:pt idx="65564">
                  <c:v>24083</c:v>
                </c:pt>
                <c:pt idx="65565">
                  <c:v>52585</c:v>
                </c:pt>
                <c:pt idx="65566">
                  <c:v>6770</c:v>
                </c:pt>
                <c:pt idx="65567">
                  <c:v>11905</c:v>
                </c:pt>
                <c:pt idx="65568">
                  <c:v>16996</c:v>
                </c:pt>
                <c:pt idx="65569">
                  <c:v>30932</c:v>
                </c:pt>
                <c:pt idx="65570">
                  <c:v>13579</c:v>
                </c:pt>
                <c:pt idx="65571">
                  <c:v>12330</c:v>
                </c:pt>
                <c:pt idx="65572">
                  <c:v>48652</c:v>
                </c:pt>
                <c:pt idx="65573">
                  <c:v>11882</c:v>
                </c:pt>
                <c:pt idx="65574">
                  <c:v>7794</c:v>
                </c:pt>
                <c:pt idx="65575">
                  <c:v>29023</c:v>
                </c:pt>
                <c:pt idx="65576">
                  <c:v>34770</c:v>
                </c:pt>
                <c:pt idx="65577">
                  <c:v>13753</c:v>
                </c:pt>
                <c:pt idx="65578">
                  <c:v>8520</c:v>
                </c:pt>
                <c:pt idx="65579">
                  <c:v>92741</c:v>
                </c:pt>
                <c:pt idx="65580">
                  <c:v>22162</c:v>
                </c:pt>
                <c:pt idx="65581">
                  <c:v>32386</c:v>
                </c:pt>
                <c:pt idx="65582">
                  <c:v>19899</c:v>
                </c:pt>
                <c:pt idx="65583">
                  <c:v>64803</c:v>
                </c:pt>
                <c:pt idx="65584">
                  <c:v>60411</c:v>
                </c:pt>
                <c:pt idx="65585">
                  <c:v>18034</c:v>
                </c:pt>
                <c:pt idx="65586">
                  <c:v>50963</c:v>
                </c:pt>
                <c:pt idx="65587">
                  <c:v>21482</c:v>
                </c:pt>
                <c:pt idx="65588">
                  <c:v>24445</c:v>
                </c:pt>
                <c:pt idx="65589">
                  <c:v>14803</c:v>
                </c:pt>
                <c:pt idx="65590">
                  <c:v>27307</c:v>
                </c:pt>
                <c:pt idx="65591">
                  <c:v>30666</c:v>
                </c:pt>
                <c:pt idx="65592">
                  <c:v>24956</c:v>
                </c:pt>
                <c:pt idx="65593">
                  <c:v>30258</c:v>
                </c:pt>
                <c:pt idx="65594">
                  <c:v>13363</c:v>
                </c:pt>
                <c:pt idx="65595">
                  <c:v>21652</c:v>
                </c:pt>
                <c:pt idx="65596">
                  <c:v>14064</c:v>
                </c:pt>
                <c:pt idx="65597">
                  <c:v>9662</c:v>
                </c:pt>
                <c:pt idx="65598">
                  <c:v>13986</c:v>
                </c:pt>
                <c:pt idx="65599">
                  <c:v>17963</c:v>
                </c:pt>
                <c:pt idx="65600">
                  <c:v>24815</c:v>
                </c:pt>
                <c:pt idx="65601">
                  <c:v>26494</c:v>
                </c:pt>
                <c:pt idx="65602">
                  <c:v>13528</c:v>
                </c:pt>
                <c:pt idx="65603">
                  <c:v>43179</c:v>
                </c:pt>
                <c:pt idx="65604">
                  <c:v>54053</c:v>
                </c:pt>
                <c:pt idx="65605">
                  <c:v>8695</c:v>
                </c:pt>
                <c:pt idx="65606">
                  <c:v>38508</c:v>
                </c:pt>
                <c:pt idx="65607">
                  <c:v>14455</c:v>
                </c:pt>
                <c:pt idx="65608">
                  <c:v>18332</c:v>
                </c:pt>
                <c:pt idx="65609">
                  <c:v>8727</c:v>
                </c:pt>
                <c:pt idx="65610">
                  <c:v>15768</c:v>
                </c:pt>
                <c:pt idx="65611">
                  <c:v>9789</c:v>
                </c:pt>
                <c:pt idx="65612">
                  <c:v>25033</c:v>
                </c:pt>
                <c:pt idx="65613">
                  <c:v>19786</c:v>
                </c:pt>
                <c:pt idx="65614">
                  <c:v>16221</c:v>
                </c:pt>
                <c:pt idx="65615">
                  <c:v>43563</c:v>
                </c:pt>
                <c:pt idx="65616">
                  <c:v>9345</c:v>
                </c:pt>
                <c:pt idx="65617">
                  <c:v>10641</c:v>
                </c:pt>
                <c:pt idx="65618">
                  <c:v>73691</c:v>
                </c:pt>
                <c:pt idx="65619">
                  <c:v>20318</c:v>
                </c:pt>
                <c:pt idx="65620">
                  <c:v>17095</c:v>
                </c:pt>
                <c:pt idx="65621">
                  <c:v>16454</c:v>
                </c:pt>
                <c:pt idx="65622">
                  <c:v>7112</c:v>
                </c:pt>
                <c:pt idx="65623">
                  <c:v>6709</c:v>
                </c:pt>
                <c:pt idx="65624">
                  <c:v>26274</c:v>
                </c:pt>
                <c:pt idx="65625">
                  <c:v>8404</c:v>
                </c:pt>
                <c:pt idx="65626">
                  <c:v>26902</c:v>
                </c:pt>
                <c:pt idx="65627">
                  <c:v>17245</c:v>
                </c:pt>
                <c:pt idx="65628">
                  <c:v>48604</c:v>
                </c:pt>
                <c:pt idx="65629">
                  <c:v>24081</c:v>
                </c:pt>
                <c:pt idx="65630">
                  <c:v>17428</c:v>
                </c:pt>
                <c:pt idx="65631">
                  <c:v>128784</c:v>
                </c:pt>
                <c:pt idx="65632">
                  <c:v>18114</c:v>
                </c:pt>
                <c:pt idx="65633">
                  <c:v>10122</c:v>
                </c:pt>
                <c:pt idx="65634">
                  <c:v>13535</c:v>
                </c:pt>
                <c:pt idx="65635">
                  <c:v>14008</c:v>
                </c:pt>
                <c:pt idx="65636">
                  <c:v>17962</c:v>
                </c:pt>
                <c:pt idx="65637">
                  <c:v>5767</c:v>
                </c:pt>
                <c:pt idx="65638">
                  <c:v>17431</c:v>
                </c:pt>
                <c:pt idx="65639">
                  <c:v>18060</c:v>
                </c:pt>
                <c:pt idx="65640">
                  <c:v>2960</c:v>
                </c:pt>
                <c:pt idx="65641">
                  <c:v>20719</c:v>
                </c:pt>
                <c:pt idx="65642">
                  <c:v>15550</c:v>
                </c:pt>
                <c:pt idx="65643">
                  <c:v>35284</c:v>
                </c:pt>
                <c:pt idx="65644">
                  <c:v>24541</c:v>
                </c:pt>
                <c:pt idx="65645">
                  <c:v>27540</c:v>
                </c:pt>
                <c:pt idx="65646">
                  <c:v>38151</c:v>
                </c:pt>
                <c:pt idx="65647">
                  <c:v>9972</c:v>
                </c:pt>
                <c:pt idx="65648">
                  <c:v>27056</c:v>
                </c:pt>
                <c:pt idx="65649">
                  <c:v>24304</c:v>
                </c:pt>
                <c:pt idx="65650">
                  <c:v>15111</c:v>
                </c:pt>
                <c:pt idx="65651">
                  <c:v>17301</c:v>
                </c:pt>
                <c:pt idx="65652">
                  <c:v>22173</c:v>
                </c:pt>
                <c:pt idx="65653">
                  <c:v>15157</c:v>
                </c:pt>
                <c:pt idx="65654">
                  <c:v>33887</c:v>
                </c:pt>
                <c:pt idx="65655">
                  <c:v>20182</c:v>
                </c:pt>
                <c:pt idx="65656">
                  <c:v>20279</c:v>
                </c:pt>
                <c:pt idx="65657">
                  <c:v>23455</c:v>
                </c:pt>
                <c:pt idx="65658">
                  <c:v>14368</c:v>
                </c:pt>
                <c:pt idx="65659">
                  <c:v>10592</c:v>
                </c:pt>
                <c:pt idx="65660">
                  <c:v>17603</c:v>
                </c:pt>
                <c:pt idx="65661">
                  <c:v>20272</c:v>
                </c:pt>
                <c:pt idx="65662">
                  <c:v>20279</c:v>
                </c:pt>
                <c:pt idx="65663">
                  <c:v>14997</c:v>
                </c:pt>
                <c:pt idx="65664">
                  <c:v>16107</c:v>
                </c:pt>
                <c:pt idx="65665">
                  <c:v>9878</c:v>
                </c:pt>
                <c:pt idx="65666">
                  <c:v>24727</c:v>
                </c:pt>
                <c:pt idx="65667">
                  <c:v>13227</c:v>
                </c:pt>
                <c:pt idx="81919">
                  <c:v>0</c:v>
                </c:pt>
                <c:pt idx="81920">
                  <c:v>15291</c:v>
                </c:pt>
                <c:pt idx="81921">
                  <c:v>9233</c:v>
                </c:pt>
                <c:pt idx="81922">
                  <c:v>9548</c:v>
                </c:pt>
                <c:pt idx="81923">
                  <c:v>17369</c:v>
                </c:pt>
                <c:pt idx="81924">
                  <c:v>20291</c:v>
                </c:pt>
                <c:pt idx="81925">
                  <c:v>18417</c:v>
                </c:pt>
                <c:pt idx="81926">
                  <c:v>10064</c:v>
                </c:pt>
                <c:pt idx="81927">
                  <c:v>22428</c:v>
                </c:pt>
                <c:pt idx="81928">
                  <c:v>14620</c:v>
                </c:pt>
                <c:pt idx="81929">
                  <c:v>20956</c:v>
                </c:pt>
                <c:pt idx="81930">
                  <c:v>9309</c:v>
                </c:pt>
                <c:pt idx="81931">
                  <c:v>14900</c:v>
                </c:pt>
                <c:pt idx="81932">
                  <c:v>9926</c:v>
                </c:pt>
                <c:pt idx="81933">
                  <c:v>18785</c:v>
                </c:pt>
                <c:pt idx="81934">
                  <c:v>11307</c:v>
                </c:pt>
                <c:pt idx="81935">
                  <c:v>14273</c:v>
                </c:pt>
                <c:pt idx="81936">
                  <c:v>16928</c:v>
                </c:pt>
                <c:pt idx="81937">
                  <c:v>9276</c:v>
                </c:pt>
                <c:pt idx="81938">
                  <c:v>14345</c:v>
                </c:pt>
                <c:pt idx="81939">
                  <c:v>20665</c:v>
                </c:pt>
                <c:pt idx="81940">
                  <c:v>18761</c:v>
                </c:pt>
                <c:pt idx="81941">
                  <c:v>31830</c:v>
                </c:pt>
                <c:pt idx="81942">
                  <c:v>10374</c:v>
                </c:pt>
                <c:pt idx="81943">
                  <c:v>37015</c:v>
                </c:pt>
                <c:pt idx="81944">
                  <c:v>47787</c:v>
                </c:pt>
                <c:pt idx="81945">
                  <c:v>15978</c:v>
                </c:pt>
                <c:pt idx="81946">
                  <c:v>21955</c:v>
                </c:pt>
                <c:pt idx="81947">
                  <c:v>35506</c:v>
                </c:pt>
                <c:pt idx="81948">
                  <c:v>24083</c:v>
                </c:pt>
                <c:pt idx="81949">
                  <c:v>52585</c:v>
                </c:pt>
                <c:pt idx="81950">
                  <c:v>6770</c:v>
                </c:pt>
                <c:pt idx="81951">
                  <c:v>11905</c:v>
                </c:pt>
                <c:pt idx="81952">
                  <c:v>16996</c:v>
                </c:pt>
                <c:pt idx="81953">
                  <c:v>30932</c:v>
                </c:pt>
                <c:pt idx="81954">
                  <c:v>13579</c:v>
                </c:pt>
                <c:pt idx="81955">
                  <c:v>12330</c:v>
                </c:pt>
                <c:pt idx="81956">
                  <c:v>48652</c:v>
                </c:pt>
                <c:pt idx="81957">
                  <c:v>11882</c:v>
                </c:pt>
                <c:pt idx="81958">
                  <c:v>7794</c:v>
                </c:pt>
                <c:pt idx="81959">
                  <c:v>29023</c:v>
                </c:pt>
                <c:pt idx="81960">
                  <c:v>34770</c:v>
                </c:pt>
                <c:pt idx="81961">
                  <c:v>13753</c:v>
                </c:pt>
                <c:pt idx="81962">
                  <c:v>8520</c:v>
                </c:pt>
                <c:pt idx="81963">
                  <c:v>92741</c:v>
                </c:pt>
                <c:pt idx="81964">
                  <c:v>22162</c:v>
                </c:pt>
                <c:pt idx="81965">
                  <c:v>32386</c:v>
                </c:pt>
                <c:pt idx="81966">
                  <c:v>19899</c:v>
                </c:pt>
                <c:pt idx="81967">
                  <c:v>64803</c:v>
                </c:pt>
                <c:pt idx="81968">
                  <c:v>60411</c:v>
                </c:pt>
                <c:pt idx="81969">
                  <c:v>18034</c:v>
                </c:pt>
                <c:pt idx="81970">
                  <c:v>50963</c:v>
                </c:pt>
                <c:pt idx="81971">
                  <c:v>21482</c:v>
                </c:pt>
                <c:pt idx="81972">
                  <c:v>24445</c:v>
                </c:pt>
                <c:pt idx="81973">
                  <c:v>14803</c:v>
                </c:pt>
                <c:pt idx="81974">
                  <c:v>27307</c:v>
                </c:pt>
                <c:pt idx="81975">
                  <c:v>30666</c:v>
                </c:pt>
                <c:pt idx="81976">
                  <c:v>24956</c:v>
                </c:pt>
                <c:pt idx="81977">
                  <c:v>30258</c:v>
                </c:pt>
                <c:pt idx="81978">
                  <c:v>13363</c:v>
                </c:pt>
                <c:pt idx="81979">
                  <c:v>21652</c:v>
                </c:pt>
                <c:pt idx="81980">
                  <c:v>14064</c:v>
                </c:pt>
                <c:pt idx="81981">
                  <c:v>9662</c:v>
                </c:pt>
                <c:pt idx="81982">
                  <c:v>13986</c:v>
                </c:pt>
                <c:pt idx="81983">
                  <c:v>17963</c:v>
                </c:pt>
                <c:pt idx="81984">
                  <c:v>24815</c:v>
                </c:pt>
                <c:pt idx="81985">
                  <c:v>26494</c:v>
                </c:pt>
                <c:pt idx="81986">
                  <c:v>13528</c:v>
                </c:pt>
                <c:pt idx="81987">
                  <c:v>43179</c:v>
                </c:pt>
                <c:pt idx="81988">
                  <c:v>54053</c:v>
                </c:pt>
                <c:pt idx="81989">
                  <c:v>8695</c:v>
                </c:pt>
                <c:pt idx="81990">
                  <c:v>38508</c:v>
                </c:pt>
                <c:pt idx="81991">
                  <c:v>14455</c:v>
                </c:pt>
                <c:pt idx="81992">
                  <c:v>18332</c:v>
                </c:pt>
                <c:pt idx="81993">
                  <c:v>8727</c:v>
                </c:pt>
                <c:pt idx="81994">
                  <c:v>15768</c:v>
                </c:pt>
                <c:pt idx="81995">
                  <c:v>9789</c:v>
                </c:pt>
                <c:pt idx="81996">
                  <c:v>25033</c:v>
                </c:pt>
                <c:pt idx="81997">
                  <c:v>19786</c:v>
                </c:pt>
                <c:pt idx="81998">
                  <c:v>16221</c:v>
                </c:pt>
                <c:pt idx="81999">
                  <c:v>43563</c:v>
                </c:pt>
                <c:pt idx="82000">
                  <c:v>9345</c:v>
                </c:pt>
                <c:pt idx="82001">
                  <c:v>10641</c:v>
                </c:pt>
                <c:pt idx="82002">
                  <c:v>73691</c:v>
                </c:pt>
                <c:pt idx="82003">
                  <c:v>20318</c:v>
                </c:pt>
                <c:pt idx="82004">
                  <c:v>17095</c:v>
                </c:pt>
                <c:pt idx="82005">
                  <c:v>16454</c:v>
                </c:pt>
                <c:pt idx="82006">
                  <c:v>7112</c:v>
                </c:pt>
                <c:pt idx="82007">
                  <c:v>6709</c:v>
                </c:pt>
                <c:pt idx="82008">
                  <c:v>26274</c:v>
                </c:pt>
                <c:pt idx="82009">
                  <c:v>8404</c:v>
                </c:pt>
                <c:pt idx="82010">
                  <c:v>26902</c:v>
                </c:pt>
                <c:pt idx="82011">
                  <c:v>17245</c:v>
                </c:pt>
                <c:pt idx="82012">
                  <c:v>48604</c:v>
                </c:pt>
                <c:pt idx="82013">
                  <c:v>24081</c:v>
                </c:pt>
                <c:pt idx="82014">
                  <c:v>17428</c:v>
                </c:pt>
                <c:pt idx="82015">
                  <c:v>128784</c:v>
                </c:pt>
                <c:pt idx="82016">
                  <c:v>18114</c:v>
                </c:pt>
                <c:pt idx="82017">
                  <c:v>10122</c:v>
                </c:pt>
                <c:pt idx="82018">
                  <c:v>13535</c:v>
                </c:pt>
                <c:pt idx="82019">
                  <c:v>14008</c:v>
                </c:pt>
                <c:pt idx="82020">
                  <c:v>17962</c:v>
                </c:pt>
                <c:pt idx="82021">
                  <c:v>5767</c:v>
                </c:pt>
                <c:pt idx="82022">
                  <c:v>17431</c:v>
                </c:pt>
                <c:pt idx="82023">
                  <c:v>18060</c:v>
                </c:pt>
                <c:pt idx="82024">
                  <c:v>2960</c:v>
                </c:pt>
                <c:pt idx="82025">
                  <c:v>20719</c:v>
                </c:pt>
                <c:pt idx="82026">
                  <c:v>15550</c:v>
                </c:pt>
                <c:pt idx="82027">
                  <c:v>35284</c:v>
                </c:pt>
                <c:pt idx="82028">
                  <c:v>24541</c:v>
                </c:pt>
                <c:pt idx="82029">
                  <c:v>27540</c:v>
                </c:pt>
                <c:pt idx="82030">
                  <c:v>38151</c:v>
                </c:pt>
                <c:pt idx="82031">
                  <c:v>9972</c:v>
                </c:pt>
                <c:pt idx="82032">
                  <c:v>27056</c:v>
                </c:pt>
                <c:pt idx="82033">
                  <c:v>24304</c:v>
                </c:pt>
                <c:pt idx="82034">
                  <c:v>15111</c:v>
                </c:pt>
                <c:pt idx="82035">
                  <c:v>17301</c:v>
                </c:pt>
                <c:pt idx="82036">
                  <c:v>22173</c:v>
                </c:pt>
                <c:pt idx="82037">
                  <c:v>15157</c:v>
                </c:pt>
                <c:pt idx="82038">
                  <c:v>33887</c:v>
                </c:pt>
                <c:pt idx="82039">
                  <c:v>20182</c:v>
                </c:pt>
                <c:pt idx="82040">
                  <c:v>20279</c:v>
                </c:pt>
                <c:pt idx="82041">
                  <c:v>23455</c:v>
                </c:pt>
                <c:pt idx="82042">
                  <c:v>14368</c:v>
                </c:pt>
                <c:pt idx="82043">
                  <c:v>10592</c:v>
                </c:pt>
                <c:pt idx="82044">
                  <c:v>17603</c:v>
                </c:pt>
                <c:pt idx="82045">
                  <c:v>20272</c:v>
                </c:pt>
                <c:pt idx="82046">
                  <c:v>20279</c:v>
                </c:pt>
                <c:pt idx="82047">
                  <c:v>14997</c:v>
                </c:pt>
                <c:pt idx="82048">
                  <c:v>16107</c:v>
                </c:pt>
                <c:pt idx="82049">
                  <c:v>9878</c:v>
                </c:pt>
                <c:pt idx="82050">
                  <c:v>24727</c:v>
                </c:pt>
                <c:pt idx="82051">
                  <c:v>13227</c:v>
                </c:pt>
                <c:pt idx="98303">
                  <c:v>0</c:v>
                </c:pt>
                <c:pt idx="98304">
                  <c:v>15291</c:v>
                </c:pt>
                <c:pt idx="98305">
                  <c:v>9233</c:v>
                </c:pt>
                <c:pt idx="98306">
                  <c:v>9548</c:v>
                </c:pt>
                <c:pt idx="98307">
                  <c:v>17369</c:v>
                </c:pt>
                <c:pt idx="98308">
                  <c:v>20291</c:v>
                </c:pt>
                <c:pt idx="98309">
                  <c:v>18417</c:v>
                </c:pt>
                <c:pt idx="98310">
                  <c:v>10064</c:v>
                </c:pt>
                <c:pt idx="98311">
                  <c:v>22428</c:v>
                </c:pt>
                <c:pt idx="98312">
                  <c:v>14620</c:v>
                </c:pt>
                <c:pt idx="98313">
                  <c:v>20956</c:v>
                </c:pt>
                <c:pt idx="98314">
                  <c:v>9309</c:v>
                </c:pt>
                <c:pt idx="98315">
                  <c:v>14900</c:v>
                </c:pt>
                <c:pt idx="98316">
                  <c:v>9926</c:v>
                </c:pt>
                <c:pt idx="98317">
                  <c:v>18785</c:v>
                </c:pt>
                <c:pt idx="98318">
                  <c:v>11307</c:v>
                </c:pt>
                <c:pt idx="98319">
                  <c:v>14273</c:v>
                </c:pt>
                <c:pt idx="98320">
                  <c:v>16928</c:v>
                </c:pt>
                <c:pt idx="98321">
                  <c:v>9276</c:v>
                </c:pt>
                <c:pt idx="98322">
                  <c:v>14345</c:v>
                </c:pt>
                <c:pt idx="98323">
                  <c:v>20665</c:v>
                </c:pt>
                <c:pt idx="98324">
                  <c:v>18761</c:v>
                </c:pt>
                <c:pt idx="98325">
                  <c:v>31830</c:v>
                </c:pt>
                <c:pt idx="98326">
                  <c:v>10374</c:v>
                </c:pt>
                <c:pt idx="98327">
                  <c:v>37015</c:v>
                </c:pt>
                <c:pt idx="98328">
                  <c:v>47787</c:v>
                </c:pt>
                <c:pt idx="98329">
                  <c:v>15978</c:v>
                </c:pt>
                <c:pt idx="98330">
                  <c:v>21955</c:v>
                </c:pt>
                <c:pt idx="98331">
                  <c:v>35506</c:v>
                </c:pt>
                <c:pt idx="98332">
                  <c:v>24083</c:v>
                </c:pt>
                <c:pt idx="98333">
                  <c:v>52585</c:v>
                </c:pt>
                <c:pt idx="98334">
                  <c:v>6770</c:v>
                </c:pt>
                <c:pt idx="98335">
                  <c:v>11905</c:v>
                </c:pt>
                <c:pt idx="98336">
                  <c:v>16996</c:v>
                </c:pt>
                <c:pt idx="98337">
                  <c:v>30932</c:v>
                </c:pt>
                <c:pt idx="98338">
                  <c:v>13579</c:v>
                </c:pt>
                <c:pt idx="98339">
                  <c:v>12330</c:v>
                </c:pt>
                <c:pt idx="98340">
                  <c:v>48652</c:v>
                </c:pt>
                <c:pt idx="98341">
                  <c:v>11882</c:v>
                </c:pt>
                <c:pt idx="98342">
                  <c:v>7794</c:v>
                </c:pt>
                <c:pt idx="98343">
                  <c:v>29023</c:v>
                </c:pt>
                <c:pt idx="98344">
                  <c:v>34770</c:v>
                </c:pt>
                <c:pt idx="98345">
                  <c:v>13753</c:v>
                </c:pt>
                <c:pt idx="98346">
                  <c:v>8520</c:v>
                </c:pt>
                <c:pt idx="98347">
                  <c:v>92741</c:v>
                </c:pt>
                <c:pt idx="98348">
                  <c:v>22162</c:v>
                </c:pt>
                <c:pt idx="98349">
                  <c:v>32386</c:v>
                </c:pt>
                <c:pt idx="98350">
                  <c:v>19899</c:v>
                </c:pt>
                <c:pt idx="98351">
                  <c:v>64803</c:v>
                </c:pt>
                <c:pt idx="98352">
                  <c:v>60411</c:v>
                </c:pt>
                <c:pt idx="98353">
                  <c:v>18034</c:v>
                </c:pt>
                <c:pt idx="98354">
                  <c:v>50963</c:v>
                </c:pt>
                <c:pt idx="98355">
                  <c:v>21482</c:v>
                </c:pt>
                <c:pt idx="98356">
                  <c:v>24445</c:v>
                </c:pt>
                <c:pt idx="98357">
                  <c:v>14803</c:v>
                </c:pt>
                <c:pt idx="98358">
                  <c:v>27307</c:v>
                </c:pt>
                <c:pt idx="98359">
                  <c:v>30666</c:v>
                </c:pt>
                <c:pt idx="98360">
                  <c:v>24956</c:v>
                </c:pt>
                <c:pt idx="98361">
                  <c:v>30258</c:v>
                </c:pt>
                <c:pt idx="98362">
                  <c:v>13363</c:v>
                </c:pt>
                <c:pt idx="98363">
                  <c:v>21652</c:v>
                </c:pt>
                <c:pt idx="98364">
                  <c:v>14064</c:v>
                </c:pt>
                <c:pt idx="98365">
                  <c:v>9662</c:v>
                </c:pt>
                <c:pt idx="98366">
                  <c:v>13986</c:v>
                </c:pt>
                <c:pt idx="98367">
                  <c:v>17963</c:v>
                </c:pt>
                <c:pt idx="98368">
                  <c:v>24815</c:v>
                </c:pt>
                <c:pt idx="98369">
                  <c:v>26494</c:v>
                </c:pt>
                <c:pt idx="98370">
                  <c:v>13528</c:v>
                </c:pt>
                <c:pt idx="98371">
                  <c:v>43179</c:v>
                </c:pt>
                <c:pt idx="98372">
                  <c:v>54053</c:v>
                </c:pt>
                <c:pt idx="98373">
                  <c:v>8695</c:v>
                </c:pt>
                <c:pt idx="98374">
                  <c:v>38508</c:v>
                </c:pt>
                <c:pt idx="98375">
                  <c:v>14455</c:v>
                </c:pt>
                <c:pt idx="98376">
                  <c:v>18332</c:v>
                </c:pt>
                <c:pt idx="98377">
                  <c:v>8727</c:v>
                </c:pt>
                <c:pt idx="98378">
                  <c:v>15768</c:v>
                </c:pt>
                <c:pt idx="98379">
                  <c:v>9789</c:v>
                </c:pt>
                <c:pt idx="98380">
                  <c:v>25033</c:v>
                </c:pt>
                <c:pt idx="98381">
                  <c:v>19786</c:v>
                </c:pt>
                <c:pt idx="98382">
                  <c:v>16221</c:v>
                </c:pt>
                <c:pt idx="98383">
                  <c:v>43563</c:v>
                </c:pt>
                <c:pt idx="98384">
                  <c:v>9345</c:v>
                </c:pt>
                <c:pt idx="98385">
                  <c:v>10641</c:v>
                </c:pt>
                <c:pt idx="98386">
                  <c:v>73691</c:v>
                </c:pt>
                <c:pt idx="98387">
                  <c:v>20318</c:v>
                </c:pt>
                <c:pt idx="98388">
                  <c:v>17095</c:v>
                </c:pt>
                <c:pt idx="98389">
                  <c:v>16454</c:v>
                </c:pt>
                <c:pt idx="98390">
                  <c:v>7112</c:v>
                </c:pt>
                <c:pt idx="98391">
                  <c:v>6709</c:v>
                </c:pt>
                <c:pt idx="98392">
                  <c:v>26274</c:v>
                </c:pt>
                <c:pt idx="98393">
                  <c:v>8404</c:v>
                </c:pt>
                <c:pt idx="98394">
                  <c:v>26902</c:v>
                </c:pt>
                <c:pt idx="98395">
                  <c:v>17245</c:v>
                </c:pt>
                <c:pt idx="98396">
                  <c:v>48604</c:v>
                </c:pt>
                <c:pt idx="98397">
                  <c:v>24081</c:v>
                </c:pt>
                <c:pt idx="98398">
                  <c:v>17428</c:v>
                </c:pt>
                <c:pt idx="98399">
                  <c:v>128784</c:v>
                </c:pt>
                <c:pt idx="98400">
                  <c:v>18114</c:v>
                </c:pt>
                <c:pt idx="98401">
                  <c:v>10122</c:v>
                </c:pt>
                <c:pt idx="98402">
                  <c:v>13535</c:v>
                </c:pt>
                <c:pt idx="98403">
                  <c:v>14008</c:v>
                </c:pt>
                <c:pt idx="98404">
                  <c:v>17962</c:v>
                </c:pt>
                <c:pt idx="98405">
                  <c:v>5767</c:v>
                </c:pt>
                <c:pt idx="98406">
                  <c:v>17431</c:v>
                </c:pt>
                <c:pt idx="98407">
                  <c:v>18060</c:v>
                </c:pt>
                <c:pt idx="98408">
                  <c:v>2960</c:v>
                </c:pt>
                <c:pt idx="98409">
                  <c:v>20719</c:v>
                </c:pt>
                <c:pt idx="98410">
                  <c:v>15550</c:v>
                </c:pt>
                <c:pt idx="98411">
                  <c:v>35284</c:v>
                </c:pt>
                <c:pt idx="98412">
                  <c:v>24541</c:v>
                </c:pt>
                <c:pt idx="98413">
                  <c:v>27540</c:v>
                </c:pt>
                <c:pt idx="98414">
                  <c:v>38151</c:v>
                </c:pt>
                <c:pt idx="98415">
                  <c:v>9972</c:v>
                </c:pt>
                <c:pt idx="98416">
                  <c:v>27056</c:v>
                </c:pt>
                <c:pt idx="98417">
                  <c:v>24304</c:v>
                </c:pt>
                <c:pt idx="98418">
                  <c:v>15111</c:v>
                </c:pt>
                <c:pt idx="98419">
                  <c:v>17301</c:v>
                </c:pt>
                <c:pt idx="98420">
                  <c:v>22173</c:v>
                </c:pt>
                <c:pt idx="98421">
                  <c:v>15157</c:v>
                </c:pt>
                <c:pt idx="98422">
                  <c:v>33887</c:v>
                </c:pt>
                <c:pt idx="98423">
                  <c:v>20182</c:v>
                </c:pt>
                <c:pt idx="98424">
                  <c:v>20279</c:v>
                </c:pt>
                <c:pt idx="98425">
                  <c:v>23455</c:v>
                </c:pt>
                <c:pt idx="98426">
                  <c:v>14368</c:v>
                </c:pt>
                <c:pt idx="98427">
                  <c:v>10592</c:v>
                </c:pt>
                <c:pt idx="98428">
                  <c:v>17603</c:v>
                </c:pt>
                <c:pt idx="98429">
                  <c:v>20272</c:v>
                </c:pt>
                <c:pt idx="98430">
                  <c:v>20279</c:v>
                </c:pt>
                <c:pt idx="98431">
                  <c:v>14997</c:v>
                </c:pt>
                <c:pt idx="98432">
                  <c:v>16107</c:v>
                </c:pt>
                <c:pt idx="98433">
                  <c:v>9878</c:v>
                </c:pt>
                <c:pt idx="98434">
                  <c:v>24727</c:v>
                </c:pt>
                <c:pt idx="98435">
                  <c:v>13227</c:v>
                </c:pt>
                <c:pt idx="114687">
                  <c:v>0</c:v>
                </c:pt>
                <c:pt idx="114688">
                  <c:v>15291</c:v>
                </c:pt>
                <c:pt idx="114689">
                  <c:v>9233</c:v>
                </c:pt>
                <c:pt idx="114690">
                  <c:v>9548</c:v>
                </c:pt>
                <c:pt idx="114691">
                  <c:v>17369</c:v>
                </c:pt>
                <c:pt idx="114692">
                  <c:v>20291</c:v>
                </c:pt>
                <c:pt idx="114693">
                  <c:v>18417</c:v>
                </c:pt>
                <c:pt idx="114694">
                  <c:v>10064</c:v>
                </c:pt>
                <c:pt idx="114695">
                  <c:v>22428</c:v>
                </c:pt>
                <c:pt idx="114696">
                  <c:v>14620</c:v>
                </c:pt>
                <c:pt idx="114697">
                  <c:v>20956</c:v>
                </c:pt>
                <c:pt idx="114698">
                  <c:v>9309</c:v>
                </c:pt>
                <c:pt idx="114699">
                  <c:v>14900</c:v>
                </c:pt>
                <c:pt idx="114700">
                  <c:v>9926</c:v>
                </c:pt>
                <c:pt idx="114701">
                  <c:v>18785</c:v>
                </c:pt>
                <c:pt idx="114702">
                  <c:v>11307</c:v>
                </c:pt>
                <c:pt idx="114703">
                  <c:v>14273</c:v>
                </c:pt>
                <c:pt idx="114704">
                  <c:v>16928</c:v>
                </c:pt>
                <c:pt idx="114705">
                  <c:v>9276</c:v>
                </c:pt>
                <c:pt idx="114706">
                  <c:v>14345</c:v>
                </c:pt>
                <c:pt idx="114707">
                  <c:v>20665</c:v>
                </c:pt>
                <c:pt idx="114708">
                  <c:v>18761</c:v>
                </c:pt>
                <c:pt idx="114709">
                  <c:v>31830</c:v>
                </c:pt>
                <c:pt idx="114710">
                  <c:v>10374</c:v>
                </c:pt>
                <c:pt idx="114711">
                  <c:v>37015</c:v>
                </c:pt>
                <c:pt idx="114712">
                  <c:v>47787</c:v>
                </c:pt>
                <c:pt idx="114713">
                  <c:v>15978</c:v>
                </c:pt>
                <c:pt idx="114714">
                  <c:v>21955</c:v>
                </c:pt>
                <c:pt idx="114715">
                  <c:v>35506</c:v>
                </c:pt>
                <c:pt idx="114716">
                  <c:v>24083</c:v>
                </c:pt>
                <c:pt idx="114717">
                  <c:v>52585</c:v>
                </c:pt>
                <c:pt idx="114718">
                  <c:v>6770</c:v>
                </c:pt>
                <c:pt idx="114719">
                  <c:v>11905</c:v>
                </c:pt>
                <c:pt idx="114720">
                  <c:v>16996</c:v>
                </c:pt>
                <c:pt idx="114721">
                  <c:v>30932</c:v>
                </c:pt>
                <c:pt idx="114722">
                  <c:v>13579</c:v>
                </c:pt>
                <c:pt idx="114723">
                  <c:v>12330</c:v>
                </c:pt>
                <c:pt idx="114724">
                  <c:v>48652</c:v>
                </c:pt>
                <c:pt idx="114725">
                  <c:v>11882</c:v>
                </c:pt>
                <c:pt idx="114726">
                  <c:v>7794</c:v>
                </c:pt>
                <c:pt idx="114727">
                  <c:v>29023</c:v>
                </c:pt>
                <c:pt idx="114728">
                  <c:v>34770</c:v>
                </c:pt>
                <c:pt idx="114729">
                  <c:v>13753</c:v>
                </c:pt>
                <c:pt idx="114730">
                  <c:v>8520</c:v>
                </c:pt>
                <c:pt idx="114731">
                  <c:v>92741</c:v>
                </c:pt>
                <c:pt idx="114732">
                  <c:v>22162</c:v>
                </c:pt>
                <c:pt idx="114733">
                  <c:v>32386</c:v>
                </c:pt>
                <c:pt idx="114734">
                  <c:v>19899</c:v>
                </c:pt>
                <c:pt idx="114735">
                  <c:v>64803</c:v>
                </c:pt>
                <c:pt idx="114736">
                  <c:v>60411</c:v>
                </c:pt>
                <c:pt idx="114737">
                  <c:v>18034</c:v>
                </c:pt>
                <c:pt idx="114738">
                  <c:v>50963</c:v>
                </c:pt>
                <c:pt idx="114739">
                  <c:v>21482</c:v>
                </c:pt>
                <c:pt idx="114740">
                  <c:v>24445</c:v>
                </c:pt>
                <c:pt idx="114741">
                  <c:v>14803</c:v>
                </c:pt>
                <c:pt idx="114742">
                  <c:v>27307</c:v>
                </c:pt>
                <c:pt idx="114743">
                  <c:v>30666</c:v>
                </c:pt>
                <c:pt idx="114744">
                  <c:v>24956</c:v>
                </c:pt>
                <c:pt idx="114745">
                  <c:v>30258</c:v>
                </c:pt>
                <c:pt idx="114746">
                  <c:v>13363</c:v>
                </c:pt>
                <c:pt idx="114747">
                  <c:v>21652</c:v>
                </c:pt>
                <c:pt idx="114748">
                  <c:v>14064</c:v>
                </c:pt>
                <c:pt idx="114749">
                  <c:v>9662</c:v>
                </c:pt>
                <c:pt idx="114750">
                  <c:v>13986</c:v>
                </c:pt>
                <c:pt idx="114751">
                  <c:v>17963</c:v>
                </c:pt>
                <c:pt idx="114752">
                  <c:v>24815</c:v>
                </c:pt>
                <c:pt idx="114753">
                  <c:v>26494</c:v>
                </c:pt>
                <c:pt idx="114754">
                  <c:v>13528</c:v>
                </c:pt>
                <c:pt idx="114755">
                  <c:v>43179</c:v>
                </c:pt>
                <c:pt idx="114756">
                  <c:v>54053</c:v>
                </c:pt>
                <c:pt idx="114757">
                  <c:v>8695</c:v>
                </c:pt>
                <c:pt idx="114758">
                  <c:v>38508</c:v>
                </c:pt>
                <c:pt idx="114759">
                  <c:v>14455</c:v>
                </c:pt>
                <c:pt idx="114760">
                  <c:v>18332</c:v>
                </c:pt>
                <c:pt idx="114761">
                  <c:v>8727</c:v>
                </c:pt>
                <c:pt idx="114762">
                  <c:v>15768</c:v>
                </c:pt>
                <c:pt idx="114763">
                  <c:v>9789</c:v>
                </c:pt>
                <c:pt idx="114764">
                  <c:v>25033</c:v>
                </c:pt>
                <c:pt idx="114765">
                  <c:v>19786</c:v>
                </c:pt>
                <c:pt idx="114766">
                  <c:v>16221</c:v>
                </c:pt>
                <c:pt idx="114767">
                  <c:v>43563</c:v>
                </c:pt>
                <c:pt idx="114768">
                  <c:v>9345</c:v>
                </c:pt>
                <c:pt idx="114769">
                  <c:v>10641</c:v>
                </c:pt>
                <c:pt idx="114770">
                  <c:v>73691</c:v>
                </c:pt>
                <c:pt idx="114771">
                  <c:v>20318</c:v>
                </c:pt>
                <c:pt idx="114772">
                  <c:v>17095</c:v>
                </c:pt>
                <c:pt idx="114773">
                  <c:v>16454</c:v>
                </c:pt>
                <c:pt idx="114774">
                  <c:v>7112</c:v>
                </c:pt>
                <c:pt idx="114775">
                  <c:v>6709</c:v>
                </c:pt>
                <c:pt idx="114776">
                  <c:v>26274</c:v>
                </c:pt>
                <c:pt idx="114777">
                  <c:v>8404</c:v>
                </c:pt>
                <c:pt idx="114778">
                  <c:v>26902</c:v>
                </c:pt>
                <c:pt idx="114779">
                  <c:v>17245</c:v>
                </c:pt>
                <c:pt idx="114780">
                  <c:v>48604</c:v>
                </c:pt>
                <c:pt idx="114781">
                  <c:v>24081</c:v>
                </c:pt>
                <c:pt idx="114782">
                  <c:v>17428</c:v>
                </c:pt>
                <c:pt idx="114783">
                  <c:v>128784</c:v>
                </c:pt>
                <c:pt idx="114784">
                  <c:v>18114</c:v>
                </c:pt>
                <c:pt idx="114785">
                  <c:v>10122</c:v>
                </c:pt>
                <c:pt idx="114786">
                  <c:v>13535</c:v>
                </c:pt>
                <c:pt idx="114787">
                  <c:v>14008</c:v>
                </c:pt>
                <c:pt idx="114788">
                  <c:v>17962</c:v>
                </c:pt>
                <c:pt idx="114789">
                  <c:v>5767</c:v>
                </c:pt>
                <c:pt idx="114790">
                  <c:v>17431</c:v>
                </c:pt>
                <c:pt idx="114791">
                  <c:v>18060</c:v>
                </c:pt>
                <c:pt idx="114792">
                  <c:v>2960</c:v>
                </c:pt>
                <c:pt idx="114793">
                  <c:v>20719</c:v>
                </c:pt>
                <c:pt idx="114794">
                  <c:v>15550</c:v>
                </c:pt>
                <c:pt idx="114795">
                  <c:v>35284</c:v>
                </c:pt>
                <c:pt idx="114796">
                  <c:v>24541</c:v>
                </c:pt>
                <c:pt idx="114797">
                  <c:v>27540</c:v>
                </c:pt>
                <c:pt idx="114798">
                  <c:v>38151</c:v>
                </c:pt>
                <c:pt idx="114799">
                  <c:v>9972</c:v>
                </c:pt>
                <c:pt idx="114800">
                  <c:v>27056</c:v>
                </c:pt>
                <c:pt idx="114801">
                  <c:v>24304</c:v>
                </c:pt>
                <c:pt idx="114802">
                  <c:v>15111</c:v>
                </c:pt>
                <c:pt idx="114803">
                  <c:v>17301</c:v>
                </c:pt>
                <c:pt idx="114804">
                  <c:v>22173</c:v>
                </c:pt>
                <c:pt idx="114805">
                  <c:v>15157</c:v>
                </c:pt>
                <c:pt idx="114806">
                  <c:v>33887</c:v>
                </c:pt>
                <c:pt idx="114807">
                  <c:v>20182</c:v>
                </c:pt>
                <c:pt idx="114808">
                  <c:v>20279</c:v>
                </c:pt>
                <c:pt idx="114809">
                  <c:v>23455</c:v>
                </c:pt>
                <c:pt idx="114810">
                  <c:v>14368</c:v>
                </c:pt>
                <c:pt idx="114811">
                  <c:v>10592</c:v>
                </c:pt>
                <c:pt idx="114812">
                  <c:v>17603</c:v>
                </c:pt>
                <c:pt idx="114813">
                  <c:v>20272</c:v>
                </c:pt>
                <c:pt idx="114814">
                  <c:v>20279</c:v>
                </c:pt>
                <c:pt idx="114815">
                  <c:v>14997</c:v>
                </c:pt>
                <c:pt idx="114816">
                  <c:v>16107</c:v>
                </c:pt>
                <c:pt idx="114817">
                  <c:v>9878</c:v>
                </c:pt>
                <c:pt idx="114818">
                  <c:v>24727</c:v>
                </c:pt>
                <c:pt idx="114819">
                  <c:v>13227</c:v>
                </c:pt>
                <c:pt idx="131071">
                  <c:v>0</c:v>
                </c:pt>
                <c:pt idx="131072">
                  <c:v>15291</c:v>
                </c:pt>
                <c:pt idx="131073">
                  <c:v>9233</c:v>
                </c:pt>
                <c:pt idx="131074">
                  <c:v>9548</c:v>
                </c:pt>
                <c:pt idx="131075">
                  <c:v>17369</c:v>
                </c:pt>
                <c:pt idx="131076">
                  <c:v>20291</c:v>
                </c:pt>
                <c:pt idx="131077">
                  <c:v>18417</c:v>
                </c:pt>
                <c:pt idx="131078">
                  <c:v>10064</c:v>
                </c:pt>
                <c:pt idx="131079">
                  <c:v>22428</c:v>
                </c:pt>
                <c:pt idx="131080">
                  <c:v>14620</c:v>
                </c:pt>
                <c:pt idx="131081">
                  <c:v>20956</c:v>
                </c:pt>
                <c:pt idx="131082">
                  <c:v>9309</c:v>
                </c:pt>
                <c:pt idx="131083">
                  <c:v>14900</c:v>
                </c:pt>
                <c:pt idx="131084">
                  <c:v>9926</c:v>
                </c:pt>
                <c:pt idx="131085">
                  <c:v>18785</c:v>
                </c:pt>
                <c:pt idx="131086">
                  <c:v>11307</c:v>
                </c:pt>
                <c:pt idx="131087">
                  <c:v>14273</c:v>
                </c:pt>
                <c:pt idx="131088">
                  <c:v>16928</c:v>
                </c:pt>
                <c:pt idx="131089">
                  <c:v>9276</c:v>
                </c:pt>
                <c:pt idx="131090">
                  <c:v>14345</c:v>
                </c:pt>
                <c:pt idx="131091">
                  <c:v>20665</c:v>
                </c:pt>
                <c:pt idx="131092">
                  <c:v>18761</c:v>
                </c:pt>
                <c:pt idx="131093">
                  <c:v>31830</c:v>
                </c:pt>
                <c:pt idx="131094">
                  <c:v>10374</c:v>
                </c:pt>
                <c:pt idx="131095">
                  <c:v>37015</c:v>
                </c:pt>
                <c:pt idx="131096">
                  <c:v>47787</c:v>
                </c:pt>
                <c:pt idx="131097">
                  <c:v>15978</c:v>
                </c:pt>
                <c:pt idx="131098">
                  <c:v>21955</c:v>
                </c:pt>
                <c:pt idx="131099">
                  <c:v>35506</c:v>
                </c:pt>
                <c:pt idx="131100">
                  <c:v>24083</c:v>
                </c:pt>
                <c:pt idx="131101">
                  <c:v>52585</c:v>
                </c:pt>
                <c:pt idx="131102">
                  <c:v>6770</c:v>
                </c:pt>
                <c:pt idx="131103">
                  <c:v>11905</c:v>
                </c:pt>
                <c:pt idx="131104">
                  <c:v>16996</c:v>
                </c:pt>
                <c:pt idx="131105">
                  <c:v>30932</c:v>
                </c:pt>
                <c:pt idx="131106">
                  <c:v>13579</c:v>
                </c:pt>
                <c:pt idx="131107">
                  <c:v>12330</c:v>
                </c:pt>
                <c:pt idx="131108">
                  <c:v>48652</c:v>
                </c:pt>
                <c:pt idx="131109">
                  <c:v>11882</c:v>
                </c:pt>
                <c:pt idx="131110">
                  <c:v>7794</c:v>
                </c:pt>
                <c:pt idx="131111">
                  <c:v>29023</c:v>
                </c:pt>
                <c:pt idx="131112">
                  <c:v>34770</c:v>
                </c:pt>
                <c:pt idx="131113">
                  <c:v>13753</c:v>
                </c:pt>
                <c:pt idx="131114">
                  <c:v>8520</c:v>
                </c:pt>
                <c:pt idx="131115">
                  <c:v>92741</c:v>
                </c:pt>
                <c:pt idx="131116">
                  <c:v>22162</c:v>
                </c:pt>
                <c:pt idx="131117">
                  <c:v>32386</c:v>
                </c:pt>
                <c:pt idx="131118">
                  <c:v>19899</c:v>
                </c:pt>
                <c:pt idx="131119">
                  <c:v>64803</c:v>
                </c:pt>
                <c:pt idx="131120">
                  <c:v>60411</c:v>
                </c:pt>
                <c:pt idx="131121">
                  <c:v>18034</c:v>
                </c:pt>
                <c:pt idx="131122">
                  <c:v>50963</c:v>
                </c:pt>
                <c:pt idx="131123">
                  <c:v>21482</c:v>
                </c:pt>
                <c:pt idx="131124">
                  <c:v>24445</c:v>
                </c:pt>
                <c:pt idx="131125">
                  <c:v>14803</c:v>
                </c:pt>
                <c:pt idx="131126">
                  <c:v>27307</c:v>
                </c:pt>
                <c:pt idx="131127">
                  <c:v>30666</c:v>
                </c:pt>
                <c:pt idx="131128">
                  <c:v>24956</c:v>
                </c:pt>
                <c:pt idx="131129">
                  <c:v>30258</c:v>
                </c:pt>
                <c:pt idx="131130">
                  <c:v>13363</c:v>
                </c:pt>
                <c:pt idx="131131">
                  <c:v>21652</c:v>
                </c:pt>
                <c:pt idx="131132">
                  <c:v>14064</c:v>
                </c:pt>
                <c:pt idx="131133">
                  <c:v>9662</c:v>
                </c:pt>
                <c:pt idx="131134">
                  <c:v>13986</c:v>
                </c:pt>
                <c:pt idx="131135">
                  <c:v>17963</c:v>
                </c:pt>
                <c:pt idx="131136">
                  <c:v>24815</c:v>
                </c:pt>
                <c:pt idx="131137">
                  <c:v>26494</c:v>
                </c:pt>
                <c:pt idx="131138">
                  <c:v>13528</c:v>
                </c:pt>
                <c:pt idx="131139">
                  <c:v>43179</c:v>
                </c:pt>
                <c:pt idx="131140">
                  <c:v>54053</c:v>
                </c:pt>
                <c:pt idx="131141">
                  <c:v>8695</c:v>
                </c:pt>
                <c:pt idx="131142">
                  <c:v>38508</c:v>
                </c:pt>
                <c:pt idx="131143">
                  <c:v>14455</c:v>
                </c:pt>
                <c:pt idx="131144">
                  <c:v>18332</c:v>
                </c:pt>
                <c:pt idx="131145">
                  <c:v>8727</c:v>
                </c:pt>
                <c:pt idx="131146">
                  <c:v>15768</c:v>
                </c:pt>
                <c:pt idx="131147">
                  <c:v>9789</c:v>
                </c:pt>
                <c:pt idx="131148">
                  <c:v>25033</c:v>
                </c:pt>
                <c:pt idx="131149">
                  <c:v>19786</c:v>
                </c:pt>
                <c:pt idx="131150">
                  <c:v>16221</c:v>
                </c:pt>
                <c:pt idx="131151">
                  <c:v>43563</c:v>
                </c:pt>
                <c:pt idx="131152">
                  <c:v>9345</c:v>
                </c:pt>
                <c:pt idx="131153">
                  <c:v>10641</c:v>
                </c:pt>
                <c:pt idx="131154">
                  <c:v>73691</c:v>
                </c:pt>
                <c:pt idx="131155">
                  <c:v>20318</c:v>
                </c:pt>
                <c:pt idx="131156">
                  <c:v>17095</c:v>
                </c:pt>
                <c:pt idx="131157">
                  <c:v>16454</c:v>
                </c:pt>
                <c:pt idx="131158">
                  <c:v>7112</c:v>
                </c:pt>
                <c:pt idx="131159">
                  <c:v>6709</c:v>
                </c:pt>
                <c:pt idx="131160">
                  <c:v>26274</c:v>
                </c:pt>
                <c:pt idx="131161">
                  <c:v>8404</c:v>
                </c:pt>
                <c:pt idx="131162">
                  <c:v>26902</c:v>
                </c:pt>
                <c:pt idx="131163">
                  <c:v>17245</c:v>
                </c:pt>
                <c:pt idx="131164">
                  <c:v>48604</c:v>
                </c:pt>
                <c:pt idx="131165">
                  <c:v>24081</c:v>
                </c:pt>
                <c:pt idx="131166">
                  <c:v>17428</c:v>
                </c:pt>
                <c:pt idx="131167">
                  <c:v>128784</c:v>
                </c:pt>
                <c:pt idx="131168">
                  <c:v>18114</c:v>
                </c:pt>
                <c:pt idx="131169">
                  <c:v>10122</c:v>
                </c:pt>
                <c:pt idx="131170">
                  <c:v>13535</c:v>
                </c:pt>
                <c:pt idx="131171">
                  <c:v>14008</c:v>
                </c:pt>
                <c:pt idx="131172">
                  <c:v>17962</c:v>
                </c:pt>
                <c:pt idx="131173">
                  <c:v>5767</c:v>
                </c:pt>
                <c:pt idx="131174">
                  <c:v>17431</c:v>
                </c:pt>
                <c:pt idx="131175">
                  <c:v>18060</c:v>
                </c:pt>
                <c:pt idx="131176">
                  <c:v>2960</c:v>
                </c:pt>
                <c:pt idx="131177">
                  <c:v>20719</c:v>
                </c:pt>
                <c:pt idx="131178">
                  <c:v>15550</c:v>
                </c:pt>
                <c:pt idx="131179">
                  <c:v>35284</c:v>
                </c:pt>
                <c:pt idx="131180">
                  <c:v>24541</c:v>
                </c:pt>
                <c:pt idx="131181">
                  <c:v>27540</c:v>
                </c:pt>
                <c:pt idx="131182">
                  <c:v>38151</c:v>
                </c:pt>
                <c:pt idx="131183">
                  <c:v>9972</c:v>
                </c:pt>
                <c:pt idx="131184">
                  <c:v>27056</c:v>
                </c:pt>
                <c:pt idx="131185">
                  <c:v>24304</c:v>
                </c:pt>
                <c:pt idx="131186">
                  <c:v>15111</c:v>
                </c:pt>
                <c:pt idx="131187">
                  <c:v>17301</c:v>
                </c:pt>
                <c:pt idx="131188">
                  <c:v>22173</c:v>
                </c:pt>
                <c:pt idx="131189">
                  <c:v>15157</c:v>
                </c:pt>
                <c:pt idx="131190">
                  <c:v>33887</c:v>
                </c:pt>
                <c:pt idx="131191">
                  <c:v>20182</c:v>
                </c:pt>
                <c:pt idx="131192">
                  <c:v>20279</c:v>
                </c:pt>
                <c:pt idx="131193">
                  <c:v>23455</c:v>
                </c:pt>
                <c:pt idx="131194">
                  <c:v>14368</c:v>
                </c:pt>
                <c:pt idx="131195">
                  <c:v>10592</c:v>
                </c:pt>
                <c:pt idx="131196">
                  <c:v>17603</c:v>
                </c:pt>
                <c:pt idx="131197">
                  <c:v>20272</c:v>
                </c:pt>
                <c:pt idx="131198">
                  <c:v>20279</c:v>
                </c:pt>
                <c:pt idx="131199">
                  <c:v>14997</c:v>
                </c:pt>
                <c:pt idx="131200">
                  <c:v>16107</c:v>
                </c:pt>
                <c:pt idx="131201">
                  <c:v>9878</c:v>
                </c:pt>
                <c:pt idx="131202">
                  <c:v>24727</c:v>
                </c:pt>
                <c:pt idx="131203">
                  <c:v>13227</c:v>
                </c:pt>
                <c:pt idx="147455">
                  <c:v>0</c:v>
                </c:pt>
                <c:pt idx="147456">
                  <c:v>15291</c:v>
                </c:pt>
                <c:pt idx="147457">
                  <c:v>9233</c:v>
                </c:pt>
                <c:pt idx="147458">
                  <c:v>9548</c:v>
                </c:pt>
                <c:pt idx="147459">
                  <c:v>17369</c:v>
                </c:pt>
                <c:pt idx="147460">
                  <c:v>20291</c:v>
                </c:pt>
                <c:pt idx="147461">
                  <c:v>18417</c:v>
                </c:pt>
                <c:pt idx="147462">
                  <c:v>10064</c:v>
                </c:pt>
                <c:pt idx="147463">
                  <c:v>22428</c:v>
                </c:pt>
                <c:pt idx="147464">
                  <c:v>14620</c:v>
                </c:pt>
                <c:pt idx="147465">
                  <c:v>20956</c:v>
                </c:pt>
                <c:pt idx="147466">
                  <c:v>9309</c:v>
                </c:pt>
                <c:pt idx="147467">
                  <c:v>14900</c:v>
                </c:pt>
                <c:pt idx="147468">
                  <c:v>9926</c:v>
                </c:pt>
                <c:pt idx="147469">
                  <c:v>18785</c:v>
                </c:pt>
                <c:pt idx="147470">
                  <c:v>11307</c:v>
                </c:pt>
                <c:pt idx="147471">
                  <c:v>14273</c:v>
                </c:pt>
                <c:pt idx="147472">
                  <c:v>16928</c:v>
                </c:pt>
                <c:pt idx="147473">
                  <c:v>9276</c:v>
                </c:pt>
                <c:pt idx="147474">
                  <c:v>14345</c:v>
                </c:pt>
                <c:pt idx="147475">
                  <c:v>20665</c:v>
                </c:pt>
                <c:pt idx="147476">
                  <c:v>18761</c:v>
                </c:pt>
                <c:pt idx="147477">
                  <c:v>31830</c:v>
                </c:pt>
                <c:pt idx="147478">
                  <c:v>10374</c:v>
                </c:pt>
                <c:pt idx="147479">
                  <c:v>37015</c:v>
                </c:pt>
                <c:pt idx="147480">
                  <c:v>47787</c:v>
                </c:pt>
                <c:pt idx="147481">
                  <c:v>15978</c:v>
                </c:pt>
                <c:pt idx="147482">
                  <c:v>21955</c:v>
                </c:pt>
                <c:pt idx="147483">
                  <c:v>35506</c:v>
                </c:pt>
                <c:pt idx="147484">
                  <c:v>24083</c:v>
                </c:pt>
                <c:pt idx="147485">
                  <c:v>52585</c:v>
                </c:pt>
                <c:pt idx="147486">
                  <c:v>6770</c:v>
                </c:pt>
                <c:pt idx="147487">
                  <c:v>11905</c:v>
                </c:pt>
                <c:pt idx="147488">
                  <c:v>16996</c:v>
                </c:pt>
                <c:pt idx="147489">
                  <c:v>30932</c:v>
                </c:pt>
                <c:pt idx="147490">
                  <c:v>13579</c:v>
                </c:pt>
                <c:pt idx="147491">
                  <c:v>12330</c:v>
                </c:pt>
                <c:pt idx="147492">
                  <c:v>48652</c:v>
                </c:pt>
                <c:pt idx="147493">
                  <c:v>11882</c:v>
                </c:pt>
                <c:pt idx="147494">
                  <c:v>7794</c:v>
                </c:pt>
                <c:pt idx="147495">
                  <c:v>29023</c:v>
                </c:pt>
                <c:pt idx="147496">
                  <c:v>34770</c:v>
                </c:pt>
                <c:pt idx="147497">
                  <c:v>13753</c:v>
                </c:pt>
                <c:pt idx="147498">
                  <c:v>8520</c:v>
                </c:pt>
                <c:pt idx="147499">
                  <c:v>92741</c:v>
                </c:pt>
                <c:pt idx="147500">
                  <c:v>22162</c:v>
                </c:pt>
                <c:pt idx="147501">
                  <c:v>32386</c:v>
                </c:pt>
                <c:pt idx="147502">
                  <c:v>19899</c:v>
                </c:pt>
                <c:pt idx="147503">
                  <c:v>64803</c:v>
                </c:pt>
                <c:pt idx="147504">
                  <c:v>60411</c:v>
                </c:pt>
                <c:pt idx="147505">
                  <c:v>18034</c:v>
                </c:pt>
                <c:pt idx="147506">
                  <c:v>50963</c:v>
                </c:pt>
                <c:pt idx="147507">
                  <c:v>21482</c:v>
                </c:pt>
                <c:pt idx="147508">
                  <c:v>24445</c:v>
                </c:pt>
                <c:pt idx="147509">
                  <c:v>14803</c:v>
                </c:pt>
                <c:pt idx="147510">
                  <c:v>27307</c:v>
                </c:pt>
                <c:pt idx="147511">
                  <c:v>30666</c:v>
                </c:pt>
                <c:pt idx="147512">
                  <c:v>24956</c:v>
                </c:pt>
                <c:pt idx="147513">
                  <c:v>30258</c:v>
                </c:pt>
                <c:pt idx="147514">
                  <c:v>13363</c:v>
                </c:pt>
                <c:pt idx="147515">
                  <c:v>21652</c:v>
                </c:pt>
                <c:pt idx="147516">
                  <c:v>14064</c:v>
                </c:pt>
                <c:pt idx="147517">
                  <c:v>9662</c:v>
                </c:pt>
                <c:pt idx="147518">
                  <c:v>13986</c:v>
                </c:pt>
                <c:pt idx="147519">
                  <c:v>17963</c:v>
                </c:pt>
                <c:pt idx="147520">
                  <c:v>24815</c:v>
                </c:pt>
                <c:pt idx="147521">
                  <c:v>26494</c:v>
                </c:pt>
                <c:pt idx="147522">
                  <c:v>13528</c:v>
                </c:pt>
                <c:pt idx="147523">
                  <c:v>43179</c:v>
                </c:pt>
                <c:pt idx="147524">
                  <c:v>54053</c:v>
                </c:pt>
                <c:pt idx="147525">
                  <c:v>8695</c:v>
                </c:pt>
                <c:pt idx="147526">
                  <c:v>38508</c:v>
                </c:pt>
                <c:pt idx="147527">
                  <c:v>14455</c:v>
                </c:pt>
                <c:pt idx="147528">
                  <c:v>18332</c:v>
                </c:pt>
                <c:pt idx="147529">
                  <c:v>8727</c:v>
                </c:pt>
                <c:pt idx="147530">
                  <c:v>15768</c:v>
                </c:pt>
                <c:pt idx="147531">
                  <c:v>9789</c:v>
                </c:pt>
                <c:pt idx="147532">
                  <c:v>25033</c:v>
                </c:pt>
                <c:pt idx="147533">
                  <c:v>19786</c:v>
                </c:pt>
                <c:pt idx="147534">
                  <c:v>16221</c:v>
                </c:pt>
                <c:pt idx="147535">
                  <c:v>43563</c:v>
                </c:pt>
                <c:pt idx="147536">
                  <c:v>9345</c:v>
                </c:pt>
                <c:pt idx="147537">
                  <c:v>10641</c:v>
                </c:pt>
                <c:pt idx="147538">
                  <c:v>73691</c:v>
                </c:pt>
                <c:pt idx="147539">
                  <c:v>20318</c:v>
                </c:pt>
                <c:pt idx="147540">
                  <c:v>17095</c:v>
                </c:pt>
                <c:pt idx="147541">
                  <c:v>16454</c:v>
                </c:pt>
                <c:pt idx="147542">
                  <c:v>7112</c:v>
                </c:pt>
                <c:pt idx="147543">
                  <c:v>6709</c:v>
                </c:pt>
                <c:pt idx="147544">
                  <c:v>26274</c:v>
                </c:pt>
                <c:pt idx="147545">
                  <c:v>8404</c:v>
                </c:pt>
                <c:pt idx="147546">
                  <c:v>26902</c:v>
                </c:pt>
                <c:pt idx="147547">
                  <c:v>17245</c:v>
                </c:pt>
                <c:pt idx="147548">
                  <c:v>48604</c:v>
                </c:pt>
                <c:pt idx="147549">
                  <c:v>24081</c:v>
                </c:pt>
                <c:pt idx="147550">
                  <c:v>17428</c:v>
                </c:pt>
                <c:pt idx="147551">
                  <c:v>128784</c:v>
                </c:pt>
                <c:pt idx="147552">
                  <c:v>18114</c:v>
                </c:pt>
                <c:pt idx="147553">
                  <c:v>10122</c:v>
                </c:pt>
                <c:pt idx="147554">
                  <c:v>13535</c:v>
                </c:pt>
                <c:pt idx="147555">
                  <c:v>14008</c:v>
                </c:pt>
                <c:pt idx="147556">
                  <c:v>17962</c:v>
                </c:pt>
                <c:pt idx="147557">
                  <c:v>5767</c:v>
                </c:pt>
                <c:pt idx="147558">
                  <c:v>17431</c:v>
                </c:pt>
                <c:pt idx="147559">
                  <c:v>18060</c:v>
                </c:pt>
                <c:pt idx="147560">
                  <c:v>2960</c:v>
                </c:pt>
                <c:pt idx="147561">
                  <c:v>20719</c:v>
                </c:pt>
                <c:pt idx="147562">
                  <c:v>15550</c:v>
                </c:pt>
                <c:pt idx="147563">
                  <c:v>35284</c:v>
                </c:pt>
                <c:pt idx="147564">
                  <c:v>24541</c:v>
                </c:pt>
                <c:pt idx="147565">
                  <c:v>27540</c:v>
                </c:pt>
                <c:pt idx="147566">
                  <c:v>38151</c:v>
                </c:pt>
                <c:pt idx="147567">
                  <c:v>9972</c:v>
                </c:pt>
                <c:pt idx="147568">
                  <c:v>27056</c:v>
                </c:pt>
                <c:pt idx="147569">
                  <c:v>24304</c:v>
                </c:pt>
                <c:pt idx="147570">
                  <c:v>15111</c:v>
                </c:pt>
                <c:pt idx="147571">
                  <c:v>17301</c:v>
                </c:pt>
                <c:pt idx="147572">
                  <c:v>22173</c:v>
                </c:pt>
                <c:pt idx="147573">
                  <c:v>15157</c:v>
                </c:pt>
                <c:pt idx="147574">
                  <c:v>33887</c:v>
                </c:pt>
                <c:pt idx="147575">
                  <c:v>20182</c:v>
                </c:pt>
                <c:pt idx="147576">
                  <c:v>20279</c:v>
                </c:pt>
                <c:pt idx="147577">
                  <c:v>23455</c:v>
                </c:pt>
                <c:pt idx="147578">
                  <c:v>14368</c:v>
                </c:pt>
                <c:pt idx="147579">
                  <c:v>10592</c:v>
                </c:pt>
                <c:pt idx="147580">
                  <c:v>17603</c:v>
                </c:pt>
                <c:pt idx="147581">
                  <c:v>20272</c:v>
                </c:pt>
                <c:pt idx="147582">
                  <c:v>20279</c:v>
                </c:pt>
                <c:pt idx="147583">
                  <c:v>14997</c:v>
                </c:pt>
                <c:pt idx="147584">
                  <c:v>16107</c:v>
                </c:pt>
                <c:pt idx="147585">
                  <c:v>9878</c:v>
                </c:pt>
                <c:pt idx="147586">
                  <c:v>24727</c:v>
                </c:pt>
                <c:pt idx="147587">
                  <c:v>13227</c:v>
                </c:pt>
                <c:pt idx="163839">
                  <c:v>0</c:v>
                </c:pt>
                <c:pt idx="163840">
                  <c:v>15291</c:v>
                </c:pt>
                <c:pt idx="163841">
                  <c:v>9233</c:v>
                </c:pt>
                <c:pt idx="163842">
                  <c:v>9548</c:v>
                </c:pt>
                <c:pt idx="163843">
                  <c:v>17369</c:v>
                </c:pt>
                <c:pt idx="163844">
                  <c:v>20291</c:v>
                </c:pt>
                <c:pt idx="163845">
                  <c:v>18417</c:v>
                </c:pt>
                <c:pt idx="163846">
                  <c:v>10064</c:v>
                </c:pt>
                <c:pt idx="163847">
                  <c:v>22428</c:v>
                </c:pt>
                <c:pt idx="163848">
                  <c:v>14620</c:v>
                </c:pt>
                <c:pt idx="163849">
                  <c:v>20956</c:v>
                </c:pt>
                <c:pt idx="163850">
                  <c:v>9309</c:v>
                </c:pt>
                <c:pt idx="163851">
                  <c:v>14900</c:v>
                </c:pt>
                <c:pt idx="163852">
                  <c:v>9926</c:v>
                </c:pt>
                <c:pt idx="163853">
                  <c:v>18785</c:v>
                </c:pt>
                <c:pt idx="163854">
                  <c:v>11307</c:v>
                </c:pt>
                <c:pt idx="163855">
                  <c:v>14273</c:v>
                </c:pt>
                <c:pt idx="163856">
                  <c:v>16928</c:v>
                </c:pt>
                <c:pt idx="163857">
                  <c:v>9276</c:v>
                </c:pt>
                <c:pt idx="163858">
                  <c:v>14345</c:v>
                </c:pt>
                <c:pt idx="163859">
                  <c:v>20665</c:v>
                </c:pt>
                <c:pt idx="163860">
                  <c:v>18761</c:v>
                </c:pt>
                <c:pt idx="163861">
                  <c:v>31830</c:v>
                </c:pt>
                <c:pt idx="163862">
                  <c:v>10374</c:v>
                </c:pt>
                <c:pt idx="163863">
                  <c:v>37015</c:v>
                </c:pt>
                <c:pt idx="163864">
                  <c:v>47787</c:v>
                </c:pt>
                <c:pt idx="163865">
                  <c:v>15978</c:v>
                </c:pt>
                <c:pt idx="163866">
                  <c:v>21955</c:v>
                </c:pt>
                <c:pt idx="163867">
                  <c:v>35506</c:v>
                </c:pt>
                <c:pt idx="163868">
                  <c:v>24083</c:v>
                </c:pt>
                <c:pt idx="163869">
                  <c:v>52585</c:v>
                </c:pt>
                <c:pt idx="163870">
                  <c:v>6770</c:v>
                </c:pt>
                <c:pt idx="163871">
                  <c:v>11905</c:v>
                </c:pt>
                <c:pt idx="163872">
                  <c:v>16996</c:v>
                </c:pt>
                <c:pt idx="163873">
                  <c:v>30932</c:v>
                </c:pt>
                <c:pt idx="163874">
                  <c:v>13579</c:v>
                </c:pt>
                <c:pt idx="163875">
                  <c:v>12330</c:v>
                </c:pt>
                <c:pt idx="163876">
                  <c:v>48652</c:v>
                </c:pt>
                <c:pt idx="163877">
                  <c:v>11882</c:v>
                </c:pt>
                <c:pt idx="163878">
                  <c:v>7794</c:v>
                </c:pt>
                <c:pt idx="163879">
                  <c:v>29023</c:v>
                </c:pt>
                <c:pt idx="163880">
                  <c:v>34770</c:v>
                </c:pt>
                <c:pt idx="163881">
                  <c:v>13753</c:v>
                </c:pt>
                <c:pt idx="163882">
                  <c:v>8520</c:v>
                </c:pt>
                <c:pt idx="163883">
                  <c:v>92741</c:v>
                </c:pt>
                <c:pt idx="163884">
                  <c:v>22162</c:v>
                </c:pt>
                <c:pt idx="163885">
                  <c:v>32386</c:v>
                </c:pt>
                <c:pt idx="163886">
                  <c:v>19899</c:v>
                </c:pt>
                <c:pt idx="163887">
                  <c:v>64803</c:v>
                </c:pt>
                <c:pt idx="163888">
                  <c:v>60411</c:v>
                </c:pt>
                <c:pt idx="163889">
                  <c:v>18034</c:v>
                </c:pt>
                <c:pt idx="163890">
                  <c:v>50963</c:v>
                </c:pt>
                <c:pt idx="163891">
                  <c:v>21482</c:v>
                </c:pt>
                <c:pt idx="163892">
                  <c:v>24445</c:v>
                </c:pt>
                <c:pt idx="163893">
                  <c:v>14803</c:v>
                </c:pt>
                <c:pt idx="163894">
                  <c:v>27307</c:v>
                </c:pt>
                <c:pt idx="163895">
                  <c:v>30666</c:v>
                </c:pt>
                <c:pt idx="163896">
                  <c:v>24956</c:v>
                </c:pt>
                <c:pt idx="163897">
                  <c:v>30258</c:v>
                </c:pt>
                <c:pt idx="163898">
                  <c:v>13363</c:v>
                </c:pt>
                <c:pt idx="163899">
                  <c:v>21652</c:v>
                </c:pt>
                <c:pt idx="163900">
                  <c:v>14064</c:v>
                </c:pt>
                <c:pt idx="163901">
                  <c:v>9662</c:v>
                </c:pt>
                <c:pt idx="163902">
                  <c:v>13986</c:v>
                </c:pt>
                <c:pt idx="163903">
                  <c:v>17963</c:v>
                </c:pt>
                <c:pt idx="163904">
                  <c:v>24815</c:v>
                </c:pt>
                <c:pt idx="163905">
                  <c:v>26494</c:v>
                </c:pt>
                <c:pt idx="163906">
                  <c:v>13528</c:v>
                </c:pt>
                <c:pt idx="163907">
                  <c:v>43179</c:v>
                </c:pt>
                <c:pt idx="163908">
                  <c:v>54053</c:v>
                </c:pt>
                <c:pt idx="163909">
                  <c:v>8695</c:v>
                </c:pt>
                <c:pt idx="163910">
                  <c:v>38508</c:v>
                </c:pt>
                <c:pt idx="163911">
                  <c:v>14455</c:v>
                </c:pt>
                <c:pt idx="163912">
                  <c:v>18332</c:v>
                </c:pt>
                <c:pt idx="163913">
                  <c:v>8727</c:v>
                </c:pt>
                <c:pt idx="163914">
                  <c:v>15768</c:v>
                </c:pt>
                <c:pt idx="163915">
                  <c:v>9789</c:v>
                </c:pt>
                <c:pt idx="163916">
                  <c:v>25033</c:v>
                </c:pt>
                <c:pt idx="163917">
                  <c:v>19786</c:v>
                </c:pt>
                <c:pt idx="163918">
                  <c:v>16221</c:v>
                </c:pt>
                <c:pt idx="163919">
                  <c:v>43563</c:v>
                </c:pt>
                <c:pt idx="163920">
                  <c:v>9345</c:v>
                </c:pt>
                <c:pt idx="163921">
                  <c:v>10641</c:v>
                </c:pt>
                <c:pt idx="163922">
                  <c:v>73691</c:v>
                </c:pt>
                <c:pt idx="163923">
                  <c:v>20318</c:v>
                </c:pt>
                <c:pt idx="163924">
                  <c:v>17095</c:v>
                </c:pt>
                <c:pt idx="163925">
                  <c:v>16454</c:v>
                </c:pt>
                <c:pt idx="163926">
                  <c:v>7112</c:v>
                </c:pt>
                <c:pt idx="163927">
                  <c:v>6709</c:v>
                </c:pt>
                <c:pt idx="163928">
                  <c:v>26274</c:v>
                </c:pt>
                <c:pt idx="163929">
                  <c:v>8404</c:v>
                </c:pt>
                <c:pt idx="163930">
                  <c:v>26902</c:v>
                </c:pt>
                <c:pt idx="163931">
                  <c:v>17245</c:v>
                </c:pt>
                <c:pt idx="163932">
                  <c:v>48604</c:v>
                </c:pt>
                <c:pt idx="163933">
                  <c:v>24081</c:v>
                </c:pt>
                <c:pt idx="163934">
                  <c:v>17428</c:v>
                </c:pt>
                <c:pt idx="163935">
                  <c:v>128784</c:v>
                </c:pt>
                <c:pt idx="163936">
                  <c:v>18114</c:v>
                </c:pt>
                <c:pt idx="163937">
                  <c:v>10122</c:v>
                </c:pt>
                <c:pt idx="163938">
                  <c:v>13535</c:v>
                </c:pt>
                <c:pt idx="163939">
                  <c:v>14008</c:v>
                </c:pt>
                <c:pt idx="163940">
                  <c:v>17962</c:v>
                </c:pt>
                <c:pt idx="163941">
                  <c:v>5767</c:v>
                </c:pt>
                <c:pt idx="163942">
                  <c:v>17431</c:v>
                </c:pt>
                <c:pt idx="163943">
                  <c:v>18060</c:v>
                </c:pt>
                <c:pt idx="163944">
                  <c:v>2960</c:v>
                </c:pt>
                <c:pt idx="163945">
                  <c:v>20719</c:v>
                </c:pt>
                <c:pt idx="163946">
                  <c:v>15550</c:v>
                </c:pt>
                <c:pt idx="163947">
                  <c:v>35284</c:v>
                </c:pt>
                <c:pt idx="163948">
                  <c:v>24541</c:v>
                </c:pt>
                <c:pt idx="163949">
                  <c:v>27540</c:v>
                </c:pt>
                <c:pt idx="163950">
                  <c:v>38151</c:v>
                </c:pt>
                <c:pt idx="163951">
                  <c:v>9972</c:v>
                </c:pt>
                <c:pt idx="163952">
                  <c:v>27056</c:v>
                </c:pt>
                <c:pt idx="163953">
                  <c:v>24304</c:v>
                </c:pt>
                <c:pt idx="163954">
                  <c:v>15111</c:v>
                </c:pt>
                <c:pt idx="163955">
                  <c:v>17301</c:v>
                </c:pt>
                <c:pt idx="163956">
                  <c:v>22173</c:v>
                </c:pt>
                <c:pt idx="163957">
                  <c:v>15157</c:v>
                </c:pt>
                <c:pt idx="163958">
                  <c:v>33887</c:v>
                </c:pt>
                <c:pt idx="163959">
                  <c:v>20182</c:v>
                </c:pt>
                <c:pt idx="163960">
                  <c:v>20279</c:v>
                </c:pt>
                <c:pt idx="163961">
                  <c:v>23455</c:v>
                </c:pt>
                <c:pt idx="163962">
                  <c:v>14368</c:v>
                </c:pt>
                <c:pt idx="163963">
                  <c:v>10592</c:v>
                </c:pt>
                <c:pt idx="163964">
                  <c:v>17603</c:v>
                </c:pt>
                <c:pt idx="163965">
                  <c:v>20272</c:v>
                </c:pt>
                <c:pt idx="163966">
                  <c:v>20279</c:v>
                </c:pt>
                <c:pt idx="163967">
                  <c:v>14997</c:v>
                </c:pt>
                <c:pt idx="163968">
                  <c:v>16107</c:v>
                </c:pt>
                <c:pt idx="163969">
                  <c:v>9878</c:v>
                </c:pt>
                <c:pt idx="163970">
                  <c:v>24727</c:v>
                </c:pt>
                <c:pt idx="163971">
                  <c:v>13227</c:v>
                </c:pt>
                <c:pt idx="180223">
                  <c:v>0</c:v>
                </c:pt>
                <c:pt idx="180224">
                  <c:v>15291</c:v>
                </c:pt>
                <c:pt idx="180225">
                  <c:v>9233</c:v>
                </c:pt>
                <c:pt idx="180226">
                  <c:v>9548</c:v>
                </c:pt>
                <c:pt idx="180227">
                  <c:v>17369</c:v>
                </c:pt>
                <c:pt idx="180228">
                  <c:v>20291</c:v>
                </c:pt>
                <c:pt idx="180229">
                  <c:v>18417</c:v>
                </c:pt>
                <c:pt idx="180230">
                  <c:v>10064</c:v>
                </c:pt>
                <c:pt idx="180231">
                  <c:v>22428</c:v>
                </c:pt>
                <c:pt idx="180232">
                  <c:v>14620</c:v>
                </c:pt>
                <c:pt idx="180233">
                  <c:v>20956</c:v>
                </c:pt>
                <c:pt idx="180234">
                  <c:v>9309</c:v>
                </c:pt>
                <c:pt idx="180235">
                  <c:v>14900</c:v>
                </c:pt>
                <c:pt idx="180236">
                  <c:v>9926</c:v>
                </c:pt>
                <c:pt idx="180237">
                  <c:v>18785</c:v>
                </c:pt>
                <c:pt idx="180238">
                  <c:v>11307</c:v>
                </c:pt>
                <c:pt idx="180239">
                  <c:v>14273</c:v>
                </c:pt>
                <c:pt idx="180240">
                  <c:v>16928</c:v>
                </c:pt>
                <c:pt idx="180241">
                  <c:v>9276</c:v>
                </c:pt>
                <c:pt idx="180242">
                  <c:v>14345</c:v>
                </c:pt>
                <c:pt idx="180243">
                  <c:v>20665</c:v>
                </c:pt>
                <c:pt idx="180244">
                  <c:v>18761</c:v>
                </c:pt>
                <c:pt idx="180245">
                  <c:v>31830</c:v>
                </c:pt>
                <c:pt idx="180246">
                  <c:v>10374</c:v>
                </c:pt>
                <c:pt idx="180247">
                  <c:v>37015</c:v>
                </c:pt>
                <c:pt idx="180248">
                  <c:v>47787</c:v>
                </c:pt>
                <c:pt idx="180249">
                  <c:v>15978</c:v>
                </c:pt>
                <c:pt idx="180250">
                  <c:v>21955</c:v>
                </c:pt>
                <c:pt idx="180251">
                  <c:v>35506</c:v>
                </c:pt>
                <c:pt idx="180252">
                  <c:v>24083</c:v>
                </c:pt>
                <c:pt idx="180253">
                  <c:v>52585</c:v>
                </c:pt>
                <c:pt idx="180254">
                  <c:v>6770</c:v>
                </c:pt>
                <c:pt idx="180255">
                  <c:v>11905</c:v>
                </c:pt>
                <c:pt idx="180256">
                  <c:v>16996</c:v>
                </c:pt>
                <c:pt idx="180257">
                  <c:v>30932</c:v>
                </c:pt>
                <c:pt idx="180258">
                  <c:v>13579</c:v>
                </c:pt>
                <c:pt idx="180259">
                  <c:v>12330</c:v>
                </c:pt>
                <c:pt idx="180260">
                  <c:v>48652</c:v>
                </c:pt>
                <c:pt idx="180261">
                  <c:v>11882</c:v>
                </c:pt>
                <c:pt idx="180262">
                  <c:v>7794</c:v>
                </c:pt>
                <c:pt idx="180263">
                  <c:v>29023</c:v>
                </c:pt>
                <c:pt idx="180264">
                  <c:v>34770</c:v>
                </c:pt>
                <c:pt idx="180265">
                  <c:v>13753</c:v>
                </c:pt>
                <c:pt idx="180266">
                  <c:v>8520</c:v>
                </c:pt>
                <c:pt idx="180267">
                  <c:v>92741</c:v>
                </c:pt>
                <c:pt idx="180268">
                  <c:v>22162</c:v>
                </c:pt>
                <c:pt idx="180269">
                  <c:v>32386</c:v>
                </c:pt>
                <c:pt idx="180270">
                  <c:v>19899</c:v>
                </c:pt>
                <c:pt idx="180271">
                  <c:v>64803</c:v>
                </c:pt>
                <c:pt idx="180272">
                  <c:v>60411</c:v>
                </c:pt>
                <c:pt idx="180273">
                  <c:v>18034</c:v>
                </c:pt>
                <c:pt idx="180274">
                  <c:v>50963</c:v>
                </c:pt>
                <c:pt idx="180275">
                  <c:v>21482</c:v>
                </c:pt>
                <c:pt idx="180276">
                  <c:v>24445</c:v>
                </c:pt>
                <c:pt idx="180277">
                  <c:v>14803</c:v>
                </c:pt>
                <c:pt idx="180278">
                  <c:v>27307</c:v>
                </c:pt>
                <c:pt idx="180279">
                  <c:v>30666</c:v>
                </c:pt>
                <c:pt idx="180280">
                  <c:v>24956</c:v>
                </c:pt>
                <c:pt idx="180281">
                  <c:v>30258</c:v>
                </c:pt>
                <c:pt idx="180282">
                  <c:v>13363</c:v>
                </c:pt>
                <c:pt idx="180283">
                  <c:v>21652</c:v>
                </c:pt>
                <c:pt idx="180284">
                  <c:v>14064</c:v>
                </c:pt>
                <c:pt idx="180285">
                  <c:v>9662</c:v>
                </c:pt>
                <c:pt idx="180286">
                  <c:v>13986</c:v>
                </c:pt>
                <c:pt idx="180287">
                  <c:v>17963</c:v>
                </c:pt>
                <c:pt idx="180288">
                  <c:v>24815</c:v>
                </c:pt>
                <c:pt idx="180289">
                  <c:v>26494</c:v>
                </c:pt>
                <c:pt idx="180290">
                  <c:v>13528</c:v>
                </c:pt>
                <c:pt idx="180291">
                  <c:v>43179</c:v>
                </c:pt>
                <c:pt idx="180292">
                  <c:v>54053</c:v>
                </c:pt>
                <c:pt idx="180293">
                  <c:v>8695</c:v>
                </c:pt>
                <c:pt idx="180294">
                  <c:v>38508</c:v>
                </c:pt>
                <c:pt idx="180295">
                  <c:v>14455</c:v>
                </c:pt>
                <c:pt idx="180296">
                  <c:v>18332</c:v>
                </c:pt>
                <c:pt idx="180297">
                  <c:v>8727</c:v>
                </c:pt>
                <c:pt idx="180298">
                  <c:v>15768</c:v>
                </c:pt>
                <c:pt idx="180299">
                  <c:v>9789</c:v>
                </c:pt>
                <c:pt idx="180300">
                  <c:v>25033</c:v>
                </c:pt>
                <c:pt idx="180301">
                  <c:v>19786</c:v>
                </c:pt>
                <c:pt idx="180302">
                  <c:v>16221</c:v>
                </c:pt>
                <c:pt idx="180303">
                  <c:v>43563</c:v>
                </c:pt>
                <c:pt idx="180304">
                  <c:v>9345</c:v>
                </c:pt>
                <c:pt idx="180305">
                  <c:v>10641</c:v>
                </c:pt>
                <c:pt idx="180306">
                  <c:v>73691</c:v>
                </c:pt>
                <c:pt idx="180307">
                  <c:v>20318</c:v>
                </c:pt>
                <c:pt idx="180308">
                  <c:v>17095</c:v>
                </c:pt>
                <c:pt idx="180309">
                  <c:v>16454</c:v>
                </c:pt>
                <c:pt idx="180310">
                  <c:v>7112</c:v>
                </c:pt>
                <c:pt idx="180311">
                  <c:v>6709</c:v>
                </c:pt>
                <c:pt idx="180312">
                  <c:v>26274</c:v>
                </c:pt>
                <c:pt idx="180313">
                  <c:v>8404</c:v>
                </c:pt>
                <c:pt idx="180314">
                  <c:v>26902</c:v>
                </c:pt>
                <c:pt idx="180315">
                  <c:v>17245</c:v>
                </c:pt>
                <c:pt idx="180316">
                  <c:v>48604</c:v>
                </c:pt>
                <c:pt idx="180317">
                  <c:v>24081</c:v>
                </c:pt>
                <c:pt idx="180318">
                  <c:v>17428</c:v>
                </c:pt>
                <c:pt idx="180319">
                  <c:v>128784</c:v>
                </c:pt>
                <c:pt idx="180320">
                  <c:v>18114</c:v>
                </c:pt>
                <c:pt idx="180321">
                  <c:v>10122</c:v>
                </c:pt>
                <c:pt idx="180322">
                  <c:v>13535</c:v>
                </c:pt>
                <c:pt idx="180323">
                  <c:v>14008</c:v>
                </c:pt>
                <c:pt idx="180324">
                  <c:v>17962</c:v>
                </c:pt>
                <c:pt idx="180325">
                  <c:v>5767</c:v>
                </c:pt>
                <c:pt idx="180326">
                  <c:v>17431</c:v>
                </c:pt>
                <c:pt idx="180327">
                  <c:v>18060</c:v>
                </c:pt>
                <c:pt idx="180328">
                  <c:v>2960</c:v>
                </c:pt>
                <c:pt idx="180329">
                  <c:v>20719</c:v>
                </c:pt>
                <c:pt idx="180330">
                  <c:v>15550</c:v>
                </c:pt>
                <c:pt idx="180331">
                  <c:v>35284</c:v>
                </c:pt>
                <c:pt idx="180332">
                  <c:v>24541</c:v>
                </c:pt>
                <c:pt idx="180333">
                  <c:v>27540</c:v>
                </c:pt>
                <c:pt idx="180334">
                  <c:v>38151</c:v>
                </c:pt>
                <c:pt idx="180335">
                  <c:v>9972</c:v>
                </c:pt>
                <c:pt idx="180336">
                  <c:v>27056</c:v>
                </c:pt>
                <c:pt idx="180337">
                  <c:v>24304</c:v>
                </c:pt>
                <c:pt idx="180338">
                  <c:v>15111</c:v>
                </c:pt>
                <c:pt idx="180339">
                  <c:v>17301</c:v>
                </c:pt>
                <c:pt idx="180340">
                  <c:v>22173</c:v>
                </c:pt>
                <c:pt idx="180341">
                  <c:v>15157</c:v>
                </c:pt>
                <c:pt idx="180342">
                  <c:v>33887</c:v>
                </c:pt>
                <c:pt idx="180343">
                  <c:v>20182</c:v>
                </c:pt>
                <c:pt idx="180344">
                  <c:v>20279</c:v>
                </c:pt>
                <c:pt idx="180345">
                  <c:v>23455</c:v>
                </c:pt>
                <c:pt idx="180346">
                  <c:v>14368</c:v>
                </c:pt>
                <c:pt idx="180347">
                  <c:v>10592</c:v>
                </c:pt>
                <c:pt idx="180348">
                  <c:v>17603</c:v>
                </c:pt>
                <c:pt idx="180349">
                  <c:v>20272</c:v>
                </c:pt>
                <c:pt idx="180350">
                  <c:v>20279</c:v>
                </c:pt>
                <c:pt idx="180351">
                  <c:v>14997</c:v>
                </c:pt>
                <c:pt idx="180352">
                  <c:v>16107</c:v>
                </c:pt>
                <c:pt idx="180353">
                  <c:v>9878</c:v>
                </c:pt>
                <c:pt idx="180354">
                  <c:v>24727</c:v>
                </c:pt>
                <c:pt idx="180355">
                  <c:v>13227</c:v>
                </c:pt>
                <c:pt idx="196607">
                  <c:v>0</c:v>
                </c:pt>
                <c:pt idx="196608">
                  <c:v>15291</c:v>
                </c:pt>
                <c:pt idx="196609">
                  <c:v>9233</c:v>
                </c:pt>
                <c:pt idx="196610">
                  <c:v>9548</c:v>
                </c:pt>
                <c:pt idx="196611">
                  <c:v>17369</c:v>
                </c:pt>
                <c:pt idx="196612">
                  <c:v>20291</c:v>
                </c:pt>
                <c:pt idx="196613">
                  <c:v>18417</c:v>
                </c:pt>
                <c:pt idx="196614">
                  <c:v>10064</c:v>
                </c:pt>
                <c:pt idx="196615">
                  <c:v>22428</c:v>
                </c:pt>
                <c:pt idx="196616">
                  <c:v>14620</c:v>
                </c:pt>
                <c:pt idx="196617">
                  <c:v>20956</c:v>
                </c:pt>
                <c:pt idx="196618">
                  <c:v>9309</c:v>
                </c:pt>
                <c:pt idx="196619">
                  <c:v>14900</c:v>
                </c:pt>
                <c:pt idx="196620">
                  <c:v>9926</c:v>
                </c:pt>
                <c:pt idx="196621">
                  <c:v>18785</c:v>
                </c:pt>
                <c:pt idx="196622">
                  <c:v>11307</c:v>
                </c:pt>
                <c:pt idx="196623">
                  <c:v>14273</c:v>
                </c:pt>
                <c:pt idx="196624">
                  <c:v>16928</c:v>
                </c:pt>
                <c:pt idx="196625">
                  <c:v>9276</c:v>
                </c:pt>
                <c:pt idx="196626">
                  <c:v>14345</c:v>
                </c:pt>
                <c:pt idx="196627">
                  <c:v>20665</c:v>
                </c:pt>
                <c:pt idx="196628">
                  <c:v>18761</c:v>
                </c:pt>
                <c:pt idx="196629">
                  <c:v>31830</c:v>
                </c:pt>
                <c:pt idx="196630">
                  <c:v>10374</c:v>
                </c:pt>
                <c:pt idx="196631">
                  <c:v>37015</c:v>
                </c:pt>
                <c:pt idx="196632">
                  <c:v>47787</c:v>
                </c:pt>
                <c:pt idx="196633">
                  <c:v>15978</c:v>
                </c:pt>
                <c:pt idx="196634">
                  <c:v>21955</c:v>
                </c:pt>
                <c:pt idx="196635">
                  <c:v>35506</c:v>
                </c:pt>
                <c:pt idx="196636">
                  <c:v>24083</c:v>
                </c:pt>
                <c:pt idx="196637">
                  <c:v>52585</c:v>
                </c:pt>
                <c:pt idx="196638">
                  <c:v>6770</c:v>
                </c:pt>
                <c:pt idx="196639">
                  <c:v>11905</c:v>
                </c:pt>
                <c:pt idx="196640">
                  <c:v>16996</c:v>
                </c:pt>
                <c:pt idx="196641">
                  <c:v>30932</c:v>
                </c:pt>
                <c:pt idx="196642">
                  <c:v>13579</c:v>
                </c:pt>
                <c:pt idx="196643">
                  <c:v>12330</c:v>
                </c:pt>
                <c:pt idx="196644">
                  <c:v>48652</c:v>
                </c:pt>
                <c:pt idx="196645">
                  <c:v>11882</c:v>
                </c:pt>
                <c:pt idx="196646">
                  <c:v>7794</c:v>
                </c:pt>
                <c:pt idx="196647">
                  <c:v>29023</c:v>
                </c:pt>
                <c:pt idx="196648">
                  <c:v>34770</c:v>
                </c:pt>
                <c:pt idx="196649">
                  <c:v>13753</c:v>
                </c:pt>
                <c:pt idx="196650">
                  <c:v>8520</c:v>
                </c:pt>
                <c:pt idx="196651">
                  <c:v>92741</c:v>
                </c:pt>
                <c:pt idx="196652">
                  <c:v>22162</c:v>
                </c:pt>
                <c:pt idx="196653">
                  <c:v>32386</c:v>
                </c:pt>
                <c:pt idx="196654">
                  <c:v>19899</c:v>
                </c:pt>
                <c:pt idx="196655">
                  <c:v>64803</c:v>
                </c:pt>
                <c:pt idx="196656">
                  <c:v>60411</c:v>
                </c:pt>
                <c:pt idx="196657">
                  <c:v>18034</c:v>
                </c:pt>
                <c:pt idx="196658">
                  <c:v>50963</c:v>
                </c:pt>
                <c:pt idx="196659">
                  <c:v>21482</c:v>
                </c:pt>
                <c:pt idx="196660">
                  <c:v>24445</c:v>
                </c:pt>
                <c:pt idx="196661">
                  <c:v>14803</c:v>
                </c:pt>
                <c:pt idx="196662">
                  <c:v>27307</c:v>
                </c:pt>
                <c:pt idx="196663">
                  <c:v>30666</c:v>
                </c:pt>
                <c:pt idx="196664">
                  <c:v>24956</c:v>
                </c:pt>
                <c:pt idx="196665">
                  <c:v>30258</c:v>
                </c:pt>
                <c:pt idx="196666">
                  <c:v>13363</c:v>
                </c:pt>
                <c:pt idx="196667">
                  <c:v>21652</c:v>
                </c:pt>
                <c:pt idx="196668">
                  <c:v>14064</c:v>
                </c:pt>
                <c:pt idx="196669">
                  <c:v>9662</c:v>
                </c:pt>
                <c:pt idx="196670">
                  <c:v>13986</c:v>
                </c:pt>
                <c:pt idx="196671">
                  <c:v>17963</c:v>
                </c:pt>
                <c:pt idx="196672">
                  <c:v>24815</c:v>
                </c:pt>
                <c:pt idx="196673">
                  <c:v>26494</c:v>
                </c:pt>
                <c:pt idx="196674">
                  <c:v>13528</c:v>
                </c:pt>
                <c:pt idx="196675">
                  <c:v>43179</c:v>
                </c:pt>
                <c:pt idx="196676">
                  <c:v>54053</c:v>
                </c:pt>
                <c:pt idx="196677">
                  <c:v>8695</c:v>
                </c:pt>
                <c:pt idx="196678">
                  <c:v>38508</c:v>
                </c:pt>
                <c:pt idx="196679">
                  <c:v>14455</c:v>
                </c:pt>
                <c:pt idx="196680">
                  <c:v>18332</c:v>
                </c:pt>
                <c:pt idx="196681">
                  <c:v>8727</c:v>
                </c:pt>
                <c:pt idx="196682">
                  <c:v>15768</c:v>
                </c:pt>
                <c:pt idx="196683">
                  <c:v>9789</c:v>
                </c:pt>
                <c:pt idx="196684">
                  <c:v>25033</c:v>
                </c:pt>
                <c:pt idx="196685">
                  <c:v>19786</c:v>
                </c:pt>
                <c:pt idx="196686">
                  <c:v>16221</c:v>
                </c:pt>
                <c:pt idx="196687">
                  <c:v>43563</c:v>
                </c:pt>
                <c:pt idx="196688">
                  <c:v>9345</c:v>
                </c:pt>
                <c:pt idx="196689">
                  <c:v>10641</c:v>
                </c:pt>
                <c:pt idx="196690">
                  <c:v>73691</c:v>
                </c:pt>
                <c:pt idx="196691">
                  <c:v>20318</c:v>
                </c:pt>
                <c:pt idx="196692">
                  <c:v>17095</c:v>
                </c:pt>
                <c:pt idx="196693">
                  <c:v>16454</c:v>
                </c:pt>
                <c:pt idx="196694">
                  <c:v>7112</c:v>
                </c:pt>
                <c:pt idx="196695">
                  <c:v>6709</c:v>
                </c:pt>
                <c:pt idx="196696">
                  <c:v>26274</c:v>
                </c:pt>
                <c:pt idx="196697">
                  <c:v>8404</c:v>
                </c:pt>
                <c:pt idx="196698">
                  <c:v>26902</c:v>
                </c:pt>
                <c:pt idx="196699">
                  <c:v>17245</c:v>
                </c:pt>
                <c:pt idx="196700">
                  <c:v>48604</c:v>
                </c:pt>
                <c:pt idx="196701">
                  <c:v>24081</c:v>
                </c:pt>
                <c:pt idx="196702">
                  <c:v>17428</c:v>
                </c:pt>
                <c:pt idx="196703">
                  <c:v>128784</c:v>
                </c:pt>
                <c:pt idx="196704">
                  <c:v>18114</c:v>
                </c:pt>
                <c:pt idx="196705">
                  <c:v>10122</c:v>
                </c:pt>
                <c:pt idx="196706">
                  <c:v>13535</c:v>
                </c:pt>
                <c:pt idx="196707">
                  <c:v>14008</c:v>
                </c:pt>
                <c:pt idx="196708">
                  <c:v>17962</c:v>
                </c:pt>
                <c:pt idx="196709">
                  <c:v>5767</c:v>
                </c:pt>
                <c:pt idx="196710">
                  <c:v>17431</c:v>
                </c:pt>
                <c:pt idx="196711">
                  <c:v>18060</c:v>
                </c:pt>
                <c:pt idx="196712">
                  <c:v>2960</c:v>
                </c:pt>
                <c:pt idx="196713">
                  <c:v>20719</c:v>
                </c:pt>
                <c:pt idx="196714">
                  <c:v>15550</c:v>
                </c:pt>
                <c:pt idx="196715">
                  <c:v>35284</c:v>
                </c:pt>
                <c:pt idx="196716">
                  <c:v>24541</c:v>
                </c:pt>
                <c:pt idx="196717">
                  <c:v>27540</c:v>
                </c:pt>
                <c:pt idx="196718">
                  <c:v>38151</c:v>
                </c:pt>
                <c:pt idx="196719">
                  <c:v>9972</c:v>
                </c:pt>
                <c:pt idx="196720">
                  <c:v>27056</c:v>
                </c:pt>
                <c:pt idx="196721">
                  <c:v>24304</c:v>
                </c:pt>
                <c:pt idx="196722">
                  <c:v>15111</c:v>
                </c:pt>
                <c:pt idx="196723">
                  <c:v>17301</c:v>
                </c:pt>
                <c:pt idx="196724">
                  <c:v>22173</c:v>
                </c:pt>
                <c:pt idx="196725">
                  <c:v>15157</c:v>
                </c:pt>
                <c:pt idx="196726">
                  <c:v>33887</c:v>
                </c:pt>
                <c:pt idx="196727">
                  <c:v>20182</c:v>
                </c:pt>
                <c:pt idx="196728">
                  <c:v>20279</c:v>
                </c:pt>
                <c:pt idx="196729">
                  <c:v>23455</c:v>
                </c:pt>
                <c:pt idx="196730">
                  <c:v>14368</c:v>
                </c:pt>
                <c:pt idx="196731">
                  <c:v>10592</c:v>
                </c:pt>
                <c:pt idx="196732">
                  <c:v>17603</c:v>
                </c:pt>
                <c:pt idx="196733">
                  <c:v>20272</c:v>
                </c:pt>
                <c:pt idx="196734">
                  <c:v>20279</c:v>
                </c:pt>
                <c:pt idx="196735">
                  <c:v>14997</c:v>
                </c:pt>
                <c:pt idx="196736">
                  <c:v>16107</c:v>
                </c:pt>
                <c:pt idx="196737">
                  <c:v>9878</c:v>
                </c:pt>
                <c:pt idx="196738">
                  <c:v>24727</c:v>
                </c:pt>
                <c:pt idx="196739">
                  <c:v>13227</c:v>
                </c:pt>
                <c:pt idx="212991">
                  <c:v>0</c:v>
                </c:pt>
                <c:pt idx="212992">
                  <c:v>15291</c:v>
                </c:pt>
                <c:pt idx="212993">
                  <c:v>9233</c:v>
                </c:pt>
                <c:pt idx="212994">
                  <c:v>9548</c:v>
                </c:pt>
                <c:pt idx="212995">
                  <c:v>17369</c:v>
                </c:pt>
                <c:pt idx="212996">
                  <c:v>20291</c:v>
                </c:pt>
                <c:pt idx="212997">
                  <c:v>18417</c:v>
                </c:pt>
                <c:pt idx="212998">
                  <c:v>10064</c:v>
                </c:pt>
                <c:pt idx="212999">
                  <c:v>22428</c:v>
                </c:pt>
                <c:pt idx="213000">
                  <c:v>14620</c:v>
                </c:pt>
                <c:pt idx="213001">
                  <c:v>20956</c:v>
                </c:pt>
                <c:pt idx="213002">
                  <c:v>9309</c:v>
                </c:pt>
                <c:pt idx="213003">
                  <c:v>14900</c:v>
                </c:pt>
                <c:pt idx="213004">
                  <c:v>9926</c:v>
                </c:pt>
                <c:pt idx="213005">
                  <c:v>18785</c:v>
                </c:pt>
                <c:pt idx="213006">
                  <c:v>11307</c:v>
                </c:pt>
                <c:pt idx="213007">
                  <c:v>14273</c:v>
                </c:pt>
                <c:pt idx="213008">
                  <c:v>16928</c:v>
                </c:pt>
                <c:pt idx="213009">
                  <c:v>9276</c:v>
                </c:pt>
                <c:pt idx="213010">
                  <c:v>14345</c:v>
                </c:pt>
                <c:pt idx="213011">
                  <c:v>20665</c:v>
                </c:pt>
                <c:pt idx="213012">
                  <c:v>18761</c:v>
                </c:pt>
                <c:pt idx="213013">
                  <c:v>31830</c:v>
                </c:pt>
                <c:pt idx="213014">
                  <c:v>10374</c:v>
                </c:pt>
                <c:pt idx="213015">
                  <c:v>37015</c:v>
                </c:pt>
                <c:pt idx="213016">
                  <c:v>47787</c:v>
                </c:pt>
                <c:pt idx="213017">
                  <c:v>15978</c:v>
                </c:pt>
                <c:pt idx="213018">
                  <c:v>21955</c:v>
                </c:pt>
                <c:pt idx="213019">
                  <c:v>35506</c:v>
                </c:pt>
                <c:pt idx="213020">
                  <c:v>24083</c:v>
                </c:pt>
                <c:pt idx="213021">
                  <c:v>52585</c:v>
                </c:pt>
                <c:pt idx="213022">
                  <c:v>6770</c:v>
                </c:pt>
                <c:pt idx="213023">
                  <c:v>11905</c:v>
                </c:pt>
                <c:pt idx="213024">
                  <c:v>16996</c:v>
                </c:pt>
                <c:pt idx="213025">
                  <c:v>30932</c:v>
                </c:pt>
                <c:pt idx="213026">
                  <c:v>13579</c:v>
                </c:pt>
                <c:pt idx="213027">
                  <c:v>12330</c:v>
                </c:pt>
                <c:pt idx="213028">
                  <c:v>48652</c:v>
                </c:pt>
                <c:pt idx="213029">
                  <c:v>11882</c:v>
                </c:pt>
                <c:pt idx="213030">
                  <c:v>7794</c:v>
                </c:pt>
                <c:pt idx="213031">
                  <c:v>29023</c:v>
                </c:pt>
                <c:pt idx="213032">
                  <c:v>34770</c:v>
                </c:pt>
                <c:pt idx="213033">
                  <c:v>13753</c:v>
                </c:pt>
                <c:pt idx="213034">
                  <c:v>8520</c:v>
                </c:pt>
                <c:pt idx="213035">
                  <c:v>92741</c:v>
                </c:pt>
                <c:pt idx="213036">
                  <c:v>22162</c:v>
                </c:pt>
                <c:pt idx="213037">
                  <c:v>32386</c:v>
                </c:pt>
                <c:pt idx="213038">
                  <c:v>19899</c:v>
                </c:pt>
                <c:pt idx="213039">
                  <c:v>64803</c:v>
                </c:pt>
                <c:pt idx="213040">
                  <c:v>60411</c:v>
                </c:pt>
                <c:pt idx="213041">
                  <c:v>18034</c:v>
                </c:pt>
                <c:pt idx="213042">
                  <c:v>50963</c:v>
                </c:pt>
                <c:pt idx="213043">
                  <c:v>21482</c:v>
                </c:pt>
                <c:pt idx="213044">
                  <c:v>24445</c:v>
                </c:pt>
                <c:pt idx="213045">
                  <c:v>14803</c:v>
                </c:pt>
                <c:pt idx="213046">
                  <c:v>27307</c:v>
                </c:pt>
                <c:pt idx="213047">
                  <c:v>30666</c:v>
                </c:pt>
                <c:pt idx="213048">
                  <c:v>24956</c:v>
                </c:pt>
                <c:pt idx="213049">
                  <c:v>30258</c:v>
                </c:pt>
                <c:pt idx="213050">
                  <c:v>13363</c:v>
                </c:pt>
                <c:pt idx="213051">
                  <c:v>21652</c:v>
                </c:pt>
                <c:pt idx="213052">
                  <c:v>14064</c:v>
                </c:pt>
                <c:pt idx="213053">
                  <c:v>9662</c:v>
                </c:pt>
                <c:pt idx="213054">
                  <c:v>13986</c:v>
                </c:pt>
                <c:pt idx="213055">
                  <c:v>17963</c:v>
                </c:pt>
                <c:pt idx="213056">
                  <c:v>24815</c:v>
                </c:pt>
                <c:pt idx="213057">
                  <c:v>26494</c:v>
                </c:pt>
                <c:pt idx="213058">
                  <c:v>13528</c:v>
                </c:pt>
                <c:pt idx="213059">
                  <c:v>43179</c:v>
                </c:pt>
                <c:pt idx="213060">
                  <c:v>54053</c:v>
                </c:pt>
                <c:pt idx="213061">
                  <c:v>8695</c:v>
                </c:pt>
                <c:pt idx="213062">
                  <c:v>38508</c:v>
                </c:pt>
                <c:pt idx="213063">
                  <c:v>14455</c:v>
                </c:pt>
                <c:pt idx="213064">
                  <c:v>18332</c:v>
                </c:pt>
                <c:pt idx="213065">
                  <c:v>8727</c:v>
                </c:pt>
                <c:pt idx="213066">
                  <c:v>15768</c:v>
                </c:pt>
                <c:pt idx="213067">
                  <c:v>9789</c:v>
                </c:pt>
                <c:pt idx="213068">
                  <c:v>25033</c:v>
                </c:pt>
                <c:pt idx="213069">
                  <c:v>19786</c:v>
                </c:pt>
                <c:pt idx="213070">
                  <c:v>16221</c:v>
                </c:pt>
                <c:pt idx="213071">
                  <c:v>43563</c:v>
                </c:pt>
                <c:pt idx="213072">
                  <c:v>9345</c:v>
                </c:pt>
                <c:pt idx="213073">
                  <c:v>10641</c:v>
                </c:pt>
                <c:pt idx="213074">
                  <c:v>73691</c:v>
                </c:pt>
                <c:pt idx="213075">
                  <c:v>20318</c:v>
                </c:pt>
                <c:pt idx="213076">
                  <c:v>17095</c:v>
                </c:pt>
                <c:pt idx="213077">
                  <c:v>16454</c:v>
                </c:pt>
                <c:pt idx="213078">
                  <c:v>7112</c:v>
                </c:pt>
                <c:pt idx="213079">
                  <c:v>6709</c:v>
                </c:pt>
                <c:pt idx="213080">
                  <c:v>26274</c:v>
                </c:pt>
                <c:pt idx="213081">
                  <c:v>8404</c:v>
                </c:pt>
                <c:pt idx="213082">
                  <c:v>26902</c:v>
                </c:pt>
                <c:pt idx="213083">
                  <c:v>17245</c:v>
                </c:pt>
                <c:pt idx="213084">
                  <c:v>48604</c:v>
                </c:pt>
                <c:pt idx="213085">
                  <c:v>24081</c:v>
                </c:pt>
                <c:pt idx="213086">
                  <c:v>17428</c:v>
                </c:pt>
                <c:pt idx="213087">
                  <c:v>128784</c:v>
                </c:pt>
                <c:pt idx="213088">
                  <c:v>18114</c:v>
                </c:pt>
                <c:pt idx="213089">
                  <c:v>10122</c:v>
                </c:pt>
                <c:pt idx="213090">
                  <c:v>13535</c:v>
                </c:pt>
                <c:pt idx="213091">
                  <c:v>14008</c:v>
                </c:pt>
                <c:pt idx="213092">
                  <c:v>17962</c:v>
                </c:pt>
                <c:pt idx="213093">
                  <c:v>5767</c:v>
                </c:pt>
                <c:pt idx="213094">
                  <c:v>17431</c:v>
                </c:pt>
                <c:pt idx="213095">
                  <c:v>18060</c:v>
                </c:pt>
                <c:pt idx="213096">
                  <c:v>2960</c:v>
                </c:pt>
                <c:pt idx="213097">
                  <c:v>20719</c:v>
                </c:pt>
                <c:pt idx="213098">
                  <c:v>15550</c:v>
                </c:pt>
                <c:pt idx="213099">
                  <c:v>35284</c:v>
                </c:pt>
                <c:pt idx="213100">
                  <c:v>24541</c:v>
                </c:pt>
                <c:pt idx="213101">
                  <c:v>27540</c:v>
                </c:pt>
                <c:pt idx="213102">
                  <c:v>38151</c:v>
                </c:pt>
                <c:pt idx="213103">
                  <c:v>9972</c:v>
                </c:pt>
                <c:pt idx="213104">
                  <c:v>27056</c:v>
                </c:pt>
                <c:pt idx="213105">
                  <c:v>24304</c:v>
                </c:pt>
                <c:pt idx="213106">
                  <c:v>15111</c:v>
                </c:pt>
                <c:pt idx="213107">
                  <c:v>17301</c:v>
                </c:pt>
                <c:pt idx="213108">
                  <c:v>22173</c:v>
                </c:pt>
                <c:pt idx="213109">
                  <c:v>15157</c:v>
                </c:pt>
                <c:pt idx="213110">
                  <c:v>33887</c:v>
                </c:pt>
                <c:pt idx="213111">
                  <c:v>20182</c:v>
                </c:pt>
                <c:pt idx="213112">
                  <c:v>20279</c:v>
                </c:pt>
                <c:pt idx="213113">
                  <c:v>23455</c:v>
                </c:pt>
                <c:pt idx="213114">
                  <c:v>14368</c:v>
                </c:pt>
                <c:pt idx="213115">
                  <c:v>10592</c:v>
                </c:pt>
                <c:pt idx="213116">
                  <c:v>17603</c:v>
                </c:pt>
                <c:pt idx="213117">
                  <c:v>20272</c:v>
                </c:pt>
                <c:pt idx="213118">
                  <c:v>20279</c:v>
                </c:pt>
                <c:pt idx="213119">
                  <c:v>14997</c:v>
                </c:pt>
                <c:pt idx="213120">
                  <c:v>16107</c:v>
                </c:pt>
                <c:pt idx="213121">
                  <c:v>9878</c:v>
                </c:pt>
                <c:pt idx="213122">
                  <c:v>24727</c:v>
                </c:pt>
                <c:pt idx="213123">
                  <c:v>13227</c:v>
                </c:pt>
                <c:pt idx="229375">
                  <c:v>0</c:v>
                </c:pt>
                <c:pt idx="229376">
                  <c:v>15291</c:v>
                </c:pt>
                <c:pt idx="229377">
                  <c:v>9233</c:v>
                </c:pt>
                <c:pt idx="229378">
                  <c:v>9548</c:v>
                </c:pt>
                <c:pt idx="229379">
                  <c:v>17369</c:v>
                </c:pt>
                <c:pt idx="229380">
                  <c:v>20291</c:v>
                </c:pt>
                <c:pt idx="229381">
                  <c:v>18417</c:v>
                </c:pt>
                <c:pt idx="229382">
                  <c:v>10064</c:v>
                </c:pt>
                <c:pt idx="229383">
                  <c:v>22428</c:v>
                </c:pt>
                <c:pt idx="229384">
                  <c:v>14620</c:v>
                </c:pt>
                <c:pt idx="229385">
                  <c:v>20956</c:v>
                </c:pt>
                <c:pt idx="229386">
                  <c:v>9309</c:v>
                </c:pt>
                <c:pt idx="229387">
                  <c:v>14900</c:v>
                </c:pt>
                <c:pt idx="229388">
                  <c:v>9926</c:v>
                </c:pt>
                <c:pt idx="229389">
                  <c:v>18785</c:v>
                </c:pt>
                <c:pt idx="229390">
                  <c:v>11307</c:v>
                </c:pt>
                <c:pt idx="229391">
                  <c:v>14273</c:v>
                </c:pt>
                <c:pt idx="229392">
                  <c:v>16928</c:v>
                </c:pt>
                <c:pt idx="229393">
                  <c:v>9276</c:v>
                </c:pt>
                <c:pt idx="229394">
                  <c:v>14345</c:v>
                </c:pt>
                <c:pt idx="229395">
                  <c:v>20665</c:v>
                </c:pt>
                <c:pt idx="229396">
                  <c:v>18761</c:v>
                </c:pt>
                <c:pt idx="229397">
                  <c:v>31830</c:v>
                </c:pt>
                <c:pt idx="229398">
                  <c:v>10374</c:v>
                </c:pt>
                <c:pt idx="229399">
                  <c:v>37015</c:v>
                </c:pt>
                <c:pt idx="229400">
                  <c:v>47787</c:v>
                </c:pt>
                <c:pt idx="229401">
                  <c:v>15978</c:v>
                </c:pt>
                <c:pt idx="229402">
                  <c:v>21955</c:v>
                </c:pt>
                <c:pt idx="229403">
                  <c:v>35506</c:v>
                </c:pt>
                <c:pt idx="229404">
                  <c:v>24083</c:v>
                </c:pt>
                <c:pt idx="229405">
                  <c:v>52585</c:v>
                </c:pt>
                <c:pt idx="229406">
                  <c:v>6770</c:v>
                </c:pt>
                <c:pt idx="229407">
                  <c:v>11905</c:v>
                </c:pt>
                <c:pt idx="229408">
                  <c:v>16996</c:v>
                </c:pt>
                <c:pt idx="229409">
                  <c:v>30932</c:v>
                </c:pt>
                <c:pt idx="229410">
                  <c:v>13579</c:v>
                </c:pt>
                <c:pt idx="229411">
                  <c:v>12330</c:v>
                </c:pt>
                <c:pt idx="229412">
                  <c:v>48652</c:v>
                </c:pt>
                <c:pt idx="229413">
                  <c:v>11882</c:v>
                </c:pt>
                <c:pt idx="229414">
                  <c:v>7794</c:v>
                </c:pt>
                <c:pt idx="229415">
                  <c:v>29023</c:v>
                </c:pt>
                <c:pt idx="229416">
                  <c:v>34770</c:v>
                </c:pt>
                <c:pt idx="229417">
                  <c:v>13753</c:v>
                </c:pt>
                <c:pt idx="229418">
                  <c:v>8520</c:v>
                </c:pt>
                <c:pt idx="229419">
                  <c:v>92741</c:v>
                </c:pt>
                <c:pt idx="229420">
                  <c:v>22162</c:v>
                </c:pt>
                <c:pt idx="229421">
                  <c:v>32386</c:v>
                </c:pt>
                <c:pt idx="229422">
                  <c:v>19899</c:v>
                </c:pt>
                <c:pt idx="229423">
                  <c:v>64803</c:v>
                </c:pt>
                <c:pt idx="229424">
                  <c:v>60411</c:v>
                </c:pt>
                <c:pt idx="229425">
                  <c:v>18034</c:v>
                </c:pt>
                <c:pt idx="229426">
                  <c:v>50963</c:v>
                </c:pt>
                <c:pt idx="229427">
                  <c:v>21482</c:v>
                </c:pt>
                <c:pt idx="229428">
                  <c:v>24445</c:v>
                </c:pt>
                <c:pt idx="229429">
                  <c:v>14803</c:v>
                </c:pt>
                <c:pt idx="229430">
                  <c:v>27307</c:v>
                </c:pt>
                <c:pt idx="229431">
                  <c:v>30666</c:v>
                </c:pt>
                <c:pt idx="229432">
                  <c:v>24956</c:v>
                </c:pt>
                <c:pt idx="229433">
                  <c:v>30258</c:v>
                </c:pt>
                <c:pt idx="229434">
                  <c:v>13363</c:v>
                </c:pt>
                <c:pt idx="229435">
                  <c:v>21652</c:v>
                </c:pt>
                <c:pt idx="229436">
                  <c:v>14064</c:v>
                </c:pt>
                <c:pt idx="229437">
                  <c:v>9662</c:v>
                </c:pt>
                <c:pt idx="229438">
                  <c:v>13986</c:v>
                </c:pt>
                <c:pt idx="229439">
                  <c:v>17963</c:v>
                </c:pt>
                <c:pt idx="229440">
                  <c:v>24815</c:v>
                </c:pt>
                <c:pt idx="229441">
                  <c:v>26494</c:v>
                </c:pt>
                <c:pt idx="229442">
                  <c:v>13528</c:v>
                </c:pt>
                <c:pt idx="229443">
                  <c:v>43179</c:v>
                </c:pt>
                <c:pt idx="229444">
                  <c:v>54053</c:v>
                </c:pt>
                <c:pt idx="229445">
                  <c:v>8695</c:v>
                </c:pt>
                <c:pt idx="229446">
                  <c:v>38508</c:v>
                </c:pt>
                <c:pt idx="229447">
                  <c:v>14455</c:v>
                </c:pt>
                <c:pt idx="229448">
                  <c:v>18332</c:v>
                </c:pt>
                <c:pt idx="229449">
                  <c:v>8727</c:v>
                </c:pt>
                <c:pt idx="229450">
                  <c:v>15768</c:v>
                </c:pt>
                <c:pt idx="229451">
                  <c:v>9789</c:v>
                </c:pt>
                <c:pt idx="229452">
                  <c:v>25033</c:v>
                </c:pt>
                <c:pt idx="229453">
                  <c:v>19786</c:v>
                </c:pt>
                <c:pt idx="229454">
                  <c:v>16221</c:v>
                </c:pt>
                <c:pt idx="229455">
                  <c:v>43563</c:v>
                </c:pt>
                <c:pt idx="229456">
                  <c:v>9345</c:v>
                </c:pt>
                <c:pt idx="229457">
                  <c:v>10641</c:v>
                </c:pt>
                <c:pt idx="229458">
                  <c:v>73691</c:v>
                </c:pt>
                <c:pt idx="229459">
                  <c:v>20318</c:v>
                </c:pt>
                <c:pt idx="229460">
                  <c:v>17095</c:v>
                </c:pt>
                <c:pt idx="229461">
                  <c:v>16454</c:v>
                </c:pt>
                <c:pt idx="229462">
                  <c:v>7112</c:v>
                </c:pt>
                <c:pt idx="229463">
                  <c:v>6709</c:v>
                </c:pt>
                <c:pt idx="229464">
                  <c:v>26274</c:v>
                </c:pt>
                <c:pt idx="229465">
                  <c:v>8404</c:v>
                </c:pt>
                <c:pt idx="229466">
                  <c:v>26902</c:v>
                </c:pt>
                <c:pt idx="229467">
                  <c:v>17245</c:v>
                </c:pt>
                <c:pt idx="229468">
                  <c:v>48604</c:v>
                </c:pt>
                <c:pt idx="229469">
                  <c:v>24081</c:v>
                </c:pt>
                <c:pt idx="229470">
                  <c:v>17428</c:v>
                </c:pt>
                <c:pt idx="229471">
                  <c:v>128784</c:v>
                </c:pt>
                <c:pt idx="229472">
                  <c:v>18114</c:v>
                </c:pt>
                <c:pt idx="229473">
                  <c:v>10122</c:v>
                </c:pt>
                <c:pt idx="229474">
                  <c:v>13535</c:v>
                </c:pt>
                <c:pt idx="229475">
                  <c:v>14008</c:v>
                </c:pt>
                <c:pt idx="229476">
                  <c:v>17962</c:v>
                </c:pt>
                <c:pt idx="229477">
                  <c:v>5767</c:v>
                </c:pt>
                <c:pt idx="229478">
                  <c:v>17431</c:v>
                </c:pt>
                <c:pt idx="229479">
                  <c:v>18060</c:v>
                </c:pt>
                <c:pt idx="229480">
                  <c:v>2960</c:v>
                </c:pt>
                <c:pt idx="229481">
                  <c:v>20719</c:v>
                </c:pt>
                <c:pt idx="229482">
                  <c:v>15550</c:v>
                </c:pt>
                <c:pt idx="229483">
                  <c:v>35284</c:v>
                </c:pt>
                <c:pt idx="229484">
                  <c:v>24541</c:v>
                </c:pt>
                <c:pt idx="229485">
                  <c:v>27540</c:v>
                </c:pt>
                <c:pt idx="229486">
                  <c:v>38151</c:v>
                </c:pt>
                <c:pt idx="229487">
                  <c:v>9972</c:v>
                </c:pt>
                <c:pt idx="229488">
                  <c:v>27056</c:v>
                </c:pt>
                <c:pt idx="229489">
                  <c:v>24304</c:v>
                </c:pt>
                <c:pt idx="229490">
                  <c:v>15111</c:v>
                </c:pt>
                <c:pt idx="229491">
                  <c:v>17301</c:v>
                </c:pt>
                <c:pt idx="229492">
                  <c:v>22173</c:v>
                </c:pt>
                <c:pt idx="229493">
                  <c:v>15157</c:v>
                </c:pt>
                <c:pt idx="229494">
                  <c:v>33887</c:v>
                </c:pt>
                <c:pt idx="229495">
                  <c:v>20182</c:v>
                </c:pt>
                <c:pt idx="229496">
                  <c:v>20279</c:v>
                </c:pt>
                <c:pt idx="229497">
                  <c:v>23455</c:v>
                </c:pt>
                <c:pt idx="229498">
                  <c:v>14368</c:v>
                </c:pt>
                <c:pt idx="229499">
                  <c:v>10592</c:v>
                </c:pt>
                <c:pt idx="229500">
                  <c:v>17603</c:v>
                </c:pt>
                <c:pt idx="229501">
                  <c:v>20272</c:v>
                </c:pt>
                <c:pt idx="229502">
                  <c:v>20279</c:v>
                </c:pt>
                <c:pt idx="229503">
                  <c:v>14997</c:v>
                </c:pt>
                <c:pt idx="229504">
                  <c:v>16107</c:v>
                </c:pt>
                <c:pt idx="229505">
                  <c:v>9878</c:v>
                </c:pt>
                <c:pt idx="229506">
                  <c:v>24727</c:v>
                </c:pt>
                <c:pt idx="229507">
                  <c:v>13227</c:v>
                </c:pt>
                <c:pt idx="245759">
                  <c:v>0</c:v>
                </c:pt>
                <c:pt idx="245760">
                  <c:v>15291</c:v>
                </c:pt>
                <c:pt idx="245761">
                  <c:v>9233</c:v>
                </c:pt>
                <c:pt idx="245762">
                  <c:v>9548</c:v>
                </c:pt>
                <c:pt idx="245763">
                  <c:v>17369</c:v>
                </c:pt>
                <c:pt idx="245764">
                  <c:v>20291</c:v>
                </c:pt>
                <c:pt idx="245765">
                  <c:v>18417</c:v>
                </c:pt>
                <c:pt idx="245766">
                  <c:v>10064</c:v>
                </c:pt>
                <c:pt idx="245767">
                  <c:v>22428</c:v>
                </c:pt>
                <c:pt idx="245768">
                  <c:v>14620</c:v>
                </c:pt>
                <c:pt idx="245769">
                  <c:v>20956</c:v>
                </c:pt>
                <c:pt idx="245770">
                  <c:v>9309</c:v>
                </c:pt>
                <c:pt idx="245771">
                  <c:v>14900</c:v>
                </c:pt>
                <c:pt idx="245772">
                  <c:v>9926</c:v>
                </c:pt>
                <c:pt idx="245773">
                  <c:v>18785</c:v>
                </c:pt>
                <c:pt idx="245774">
                  <c:v>11307</c:v>
                </c:pt>
                <c:pt idx="245775">
                  <c:v>14273</c:v>
                </c:pt>
                <c:pt idx="245776">
                  <c:v>16928</c:v>
                </c:pt>
                <c:pt idx="245777">
                  <c:v>9276</c:v>
                </c:pt>
                <c:pt idx="245778">
                  <c:v>14345</c:v>
                </c:pt>
                <c:pt idx="245779">
                  <c:v>20665</c:v>
                </c:pt>
                <c:pt idx="245780">
                  <c:v>18761</c:v>
                </c:pt>
                <c:pt idx="245781">
                  <c:v>31830</c:v>
                </c:pt>
                <c:pt idx="245782">
                  <c:v>10374</c:v>
                </c:pt>
                <c:pt idx="245783">
                  <c:v>37015</c:v>
                </c:pt>
                <c:pt idx="245784">
                  <c:v>47787</c:v>
                </c:pt>
                <c:pt idx="245785">
                  <c:v>15978</c:v>
                </c:pt>
                <c:pt idx="245786">
                  <c:v>21955</c:v>
                </c:pt>
                <c:pt idx="245787">
                  <c:v>35506</c:v>
                </c:pt>
                <c:pt idx="245788">
                  <c:v>24083</c:v>
                </c:pt>
                <c:pt idx="245789">
                  <c:v>52585</c:v>
                </c:pt>
                <c:pt idx="245790">
                  <c:v>6770</c:v>
                </c:pt>
                <c:pt idx="245791">
                  <c:v>11905</c:v>
                </c:pt>
                <c:pt idx="245792">
                  <c:v>16996</c:v>
                </c:pt>
                <c:pt idx="245793">
                  <c:v>30932</c:v>
                </c:pt>
                <c:pt idx="245794">
                  <c:v>13579</c:v>
                </c:pt>
                <c:pt idx="245795">
                  <c:v>12330</c:v>
                </c:pt>
                <c:pt idx="245796">
                  <c:v>48652</c:v>
                </c:pt>
                <c:pt idx="245797">
                  <c:v>11882</c:v>
                </c:pt>
                <c:pt idx="245798">
                  <c:v>7794</c:v>
                </c:pt>
                <c:pt idx="245799">
                  <c:v>29023</c:v>
                </c:pt>
                <c:pt idx="245800">
                  <c:v>34770</c:v>
                </c:pt>
                <c:pt idx="245801">
                  <c:v>13753</c:v>
                </c:pt>
                <c:pt idx="245802">
                  <c:v>8520</c:v>
                </c:pt>
                <c:pt idx="245803">
                  <c:v>92741</c:v>
                </c:pt>
                <c:pt idx="245804">
                  <c:v>22162</c:v>
                </c:pt>
                <c:pt idx="245805">
                  <c:v>32386</c:v>
                </c:pt>
                <c:pt idx="245806">
                  <c:v>19899</c:v>
                </c:pt>
                <c:pt idx="245807">
                  <c:v>64803</c:v>
                </c:pt>
                <c:pt idx="245808">
                  <c:v>60411</c:v>
                </c:pt>
                <c:pt idx="245809">
                  <c:v>18034</c:v>
                </c:pt>
                <c:pt idx="245810">
                  <c:v>50963</c:v>
                </c:pt>
                <c:pt idx="245811">
                  <c:v>21482</c:v>
                </c:pt>
                <c:pt idx="245812">
                  <c:v>24445</c:v>
                </c:pt>
                <c:pt idx="245813">
                  <c:v>14803</c:v>
                </c:pt>
                <c:pt idx="245814">
                  <c:v>27307</c:v>
                </c:pt>
                <c:pt idx="245815">
                  <c:v>30666</c:v>
                </c:pt>
                <c:pt idx="245816">
                  <c:v>24956</c:v>
                </c:pt>
                <c:pt idx="245817">
                  <c:v>30258</c:v>
                </c:pt>
                <c:pt idx="245818">
                  <c:v>13363</c:v>
                </c:pt>
                <c:pt idx="245819">
                  <c:v>21652</c:v>
                </c:pt>
                <c:pt idx="245820">
                  <c:v>14064</c:v>
                </c:pt>
                <c:pt idx="245821">
                  <c:v>9662</c:v>
                </c:pt>
                <c:pt idx="245822">
                  <c:v>13986</c:v>
                </c:pt>
                <c:pt idx="245823">
                  <c:v>17963</c:v>
                </c:pt>
                <c:pt idx="245824">
                  <c:v>24815</c:v>
                </c:pt>
                <c:pt idx="245825">
                  <c:v>26494</c:v>
                </c:pt>
                <c:pt idx="245826">
                  <c:v>13528</c:v>
                </c:pt>
                <c:pt idx="245827">
                  <c:v>43179</c:v>
                </c:pt>
                <c:pt idx="245828">
                  <c:v>54053</c:v>
                </c:pt>
                <c:pt idx="245829">
                  <c:v>8695</c:v>
                </c:pt>
                <c:pt idx="245830">
                  <c:v>38508</c:v>
                </c:pt>
                <c:pt idx="245831">
                  <c:v>14455</c:v>
                </c:pt>
                <c:pt idx="245832">
                  <c:v>18332</c:v>
                </c:pt>
                <c:pt idx="245833">
                  <c:v>8727</c:v>
                </c:pt>
                <c:pt idx="245834">
                  <c:v>15768</c:v>
                </c:pt>
                <c:pt idx="245835">
                  <c:v>9789</c:v>
                </c:pt>
                <c:pt idx="245836">
                  <c:v>25033</c:v>
                </c:pt>
                <c:pt idx="245837">
                  <c:v>19786</c:v>
                </c:pt>
                <c:pt idx="245838">
                  <c:v>16221</c:v>
                </c:pt>
                <c:pt idx="245839">
                  <c:v>43563</c:v>
                </c:pt>
                <c:pt idx="245840">
                  <c:v>9345</c:v>
                </c:pt>
                <c:pt idx="245841">
                  <c:v>10641</c:v>
                </c:pt>
                <c:pt idx="245842">
                  <c:v>73691</c:v>
                </c:pt>
                <c:pt idx="245843">
                  <c:v>20318</c:v>
                </c:pt>
                <c:pt idx="245844">
                  <c:v>17095</c:v>
                </c:pt>
                <c:pt idx="245845">
                  <c:v>16454</c:v>
                </c:pt>
                <c:pt idx="245846">
                  <c:v>7112</c:v>
                </c:pt>
                <c:pt idx="245847">
                  <c:v>6709</c:v>
                </c:pt>
                <c:pt idx="245848">
                  <c:v>26274</c:v>
                </c:pt>
                <c:pt idx="245849">
                  <c:v>8404</c:v>
                </c:pt>
                <c:pt idx="245850">
                  <c:v>26902</c:v>
                </c:pt>
                <c:pt idx="245851">
                  <c:v>17245</c:v>
                </c:pt>
                <c:pt idx="245852">
                  <c:v>48604</c:v>
                </c:pt>
                <c:pt idx="245853">
                  <c:v>24081</c:v>
                </c:pt>
                <c:pt idx="245854">
                  <c:v>17428</c:v>
                </c:pt>
                <c:pt idx="245855">
                  <c:v>128784</c:v>
                </c:pt>
                <c:pt idx="245856">
                  <c:v>18114</c:v>
                </c:pt>
                <c:pt idx="245857">
                  <c:v>10122</c:v>
                </c:pt>
                <c:pt idx="245858">
                  <c:v>13535</c:v>
                </c:pt>
                <c:pt idx="245859">
                  <c:v>14008</c:v>
                </c:pt>
                <c:pt idx="245860">
                  <c:v>17962</c:v>
                </c:pt>
                <c:pt idx="245861">
                  <c:v>5767</c:v>
                </c:pt>
                <c:pt idx="245862">
                  <c:v>17431</c:v>
                </c:pt>
                <c:pt idx="245863">
                  <c:v>18060</c:v>
                </c:pt>
                <c:pt idx="245864">
                  <c:v>2960</c:v>
                </c:pt>
                <c:pt idx="245865">
                  <c:v>20719</c:v>
                </c:pt>
                <c:pt idx="245866">
                  <c:v>15550</c:v>
                </c:pt>
                <c:pt idx="245867">
                  <c:v>35284</c:v>
                </c:pt>
                <c:pt idx="245868">
                  <c:v>24541</c:v>
                </c:pt>
                <c:pt idx="245869">
                  <c:v>27540</c:v>
                </c:pt>
                <c:pt idx="245870">
                  <c:v>38151</c:v>
                </c:pt>
                <c:pt idx="245871">
                  <c:v>9972</c:v>
                </c:pt>
                <c:pt idx="245872">
                  <c:v>27056</c:v>
                </c:pt>
                <c:pt idx="245873">
                  <c:v>24304</c:v>
                </c:pt>
                <c:pt idx="245874">
                  <c:v>15111</c:v>
                </c:pt>
                <c:pt idx="245875">
                  <c:v>17301</c:v>
                </c:pt>
                <c:pt idx="245876">
                  <c:v>22173</c:v>
                </c:pt>
                <c:pt idx="245877">
                  <c:v>15157</c:v>
                </c:pt>
                <c:pt idx="245878">
                  <c:v>33887</c:v>
                </c:pt>
                <c:pt idx="245879">
                  <c:v>20182</c:v>
                </c:pt>
                <c:pt idx="245880">
                  <c:v>20279</c:v>
                </c:pt>
                <c:pt idx="245881">
                  <c:v>23455</c:v>
                </c:pt>
                <c:pt idx="245882">
                  <c:v>14368</c:v>
                </c:pt>
                <c:pt idx="245883">
                  <c:v>10592</c:v>
                </c:pt>
                <c:pt idx="245884">
                  <c:v>17603</c:v>
                </c:pt>
                <c:pt idx="245885">
                  <c:v>20272</c:v>
                </c:pt>
                <c:pt idx="245886">
                  <c:v>20279</c:v>
                </c:pt>
                <c:pt idx="245887">
                  <c:v>14997</c:v>
                </c:pt>
                <c:pt idx="245888">
                  <c:v>16107</c:v>
                </c:pt>
                <c:pt idx="245889">
                  <c:v>9878</c:v>
                </c:pt>
                <c:pt idx="245890">
                  <c:v>24727</c:v>
                </c:pt>
                <c:pt idx="245891">
                  <c:v>13227</c:v>
                </c:pt>
                <c:pt idx="262143">
                  <c:v>0</c:v>
                </c:pt>
                <c:pt idx="262144">
                  <c:v>15291</c:v>
                </c:pt>
                <c:pt idx="262145">
                  <c:v>9233</c:v>
                </c:pt>
                <c:pt idx="262146">
                  <c:v>9548</c:v>
                </c:pt>
                <c:pt idx="262147">
                  <c:v>17369</c:v>
                </c:pt>
                <c:pt idx="262148">
                  <c:v>20291</c:v>
                </c:pt>
                <c:pt idx="262149">
                  <c:v>18417</c:v>
                </c:pt>
                <c:pt idx="262150">
                  <c:v>10064</c:v>
                </c:pt>
                <c:pt idx="262151">
                  <c:v>22428</c:v>
                </c:pt>
                <c:pt idx="262152">
                  <c:v>14620</c:v>
                </c:pt>
                <c:pt idx="262153">
                  <c:v>20956</c:v>
                </c:pt>
                <c:pt idx="262154">
                  <c:v>9309</c:v>
                </c:pt>
                <c:pt idx="262155">
                  <c:v>14900</c:v>
                </c:pt>
                <c:pt idx="262156">
                  <c:v>9926</c:v>
                </c:pt>
                <c:pt idx="262157">
                  <c:v>18785</c:v>
                </c:pt>
                <c:pt idx="262158">
                  <c:v>11307</c:v>
                </c:pt>
                <c:pt idx="262159">
                  <c:v>14273</c:v>
                </c:pt>
                <c:pt idx="262160">
                  <c:v>16928</c:v>
                </c:pt>
                <c:pt idx="262161">
                  <c:v>9276</c:v>
                </c:pt>
                <c:pt idx="262162">
                  <c:v>14345</c:v>
                </c:pt>
                <c:pt idx="262163">
                  <c:v>20665</c:v>
                </c:pt>
                <c:pt idx="262164">
                  <c:v>18761</c:v>
                </c:pt>
                <c:pt idx="262165">
                  <c:v>31830</c:v>
                </c:pt>
                <c:pt idx="262166">
                  <c:v>10374</c:v>
                </c:pt>
                <c:pt idx="262167">
                  <c:v>37015</c:v>
                </c:pt>
                <c:pt idx="262168">
                  <c:v>47787</c:v>
                </c:pt>
                <c:pt idx="262169">
                  <c:v>15978</c:v>
                </c:pt>
                <c:pt idx="262170">
                  <c:v>21955</c:v>
                </c:pt>
                <c:pt idx="262171">
                  <c:v>35506</c:v>
                </c:pt>
                <c:pt idx="262172">
                  <c:v>24083</c:v>
                </c:pt>
                <c:pt idx="262173">
                  <c:v>52585</c:v>
                </c:pt>
                <c:pt idx="262174">
                  <c:v>6770</c:v>
                </c:pt>
                <c:pt idx="262175">
                  <c:v>11905</c:v>
                </c:pt>
                <c:pt idx="262176">
                  <c:v>16996</c:v>
                </c:pt>
                <c:pt idx="262177">
                  <c:v>30932</c:v>
                </c:pt>
                <c:pt idx="262178">
                  <c:v>13579</c:v>
                </c:pt>
                <c:pt idx="262179">
                  <c:v>12330</c:v>
                </c:pt>
                <c:pt idx="262180">
                  <c:v>48652</c:v>
                </c:pt>
                <c:pt idx="262181">
                  <c:v>11882</c:v>
                </c:pt>
                <c:pt idx="262182">
                  <c:v>7794</c:v>
                </c:pt>
                <c:pt idx="262183">
                  <c:v>29023</c:v>
                </c:pt>
                <c:pt idx="262184">
                  <c:v>34770</c:v>
                </c:pt>
                <c:pt idx="262185">
                  <c:v>13753</c:v>
                </c:pt>
                <c:pt idx="262186">
                  <c:v>8520</c:v>
                </c:pt>
                <c:pt idx="262187">
                  <c:v>92741</c:v>
                </c:pt>
                <c:pt idx="262188">
                  <c:v>22162</c:v>
                </c:pt>
                <c:pt idx="262189">
                  <c:v>32386</c:v>
                </c:pt>
                <c:pt idx="262190">
                  <c:v>19899</c:v>
                </c:pt>
                <c:pt idx="262191">
                  <c:v>64803</c:v>
                </c:pt>
                <c:pt idx="262192">
                  <c:v>60411</c:v>
                </c:pt>
                <c:pt idx="262193">
                  <c:v>18034</c:v>
                </c:pt>
                <c:pt idx="262194">
                  <c:v>50963</c:v>
                </c:pt>
                <c:pt idx="262195">
                  <c:v>21482</c:v>
                </c:pt>
                <c:pt idx="262196">
                  <c:v>24445</c:v>
                </c:pt>
                <c:pt idx="262197">
                  <c:v>14803</c:v>
                </c:pt>
                <c:pt idx="262198">
                  <c:v>27307</c:v>
                </c:pt>
                <c:pt idx="262199">
                  <c:v>30666</c:v>
                </c:pt>
                <c:pt idx="262200">
                  <c:v>24956</c:v>
                </c:pt>
                <c:pt idx="262201">
                  <c:v>30258</c:v>
                </c:pt>
                <c:pt idx="262202">
                  <c:v>13363</c:v>
                </c:pt>
                <c:pt idx="262203">
                  <c:v>21652</c:v>
                </c:pt>
                <c:pt idx="262204">
                  <c:v>14064</c:v>
                </c:pt>
                <c:pt idx="262205">
                  <c:v>9662</c:v>
                </c:pt>
                <c:pt idx="262206">
                  <c:v>13986</c:v>
                </c:pt>
                <c:pt idx="262207">
                  <c:v>17963</c:v>
                </c:pt>
                <c:pt idx="262208">
                  <c:v>24815</c:v>
                </c:pt>
                <c:pt idx="262209">
                  <c:v>26494</c:v>
                </c:pt>
                <c:pt idx="262210">
                  <c:v>13528</c:v>
                </c:pt>
                <c:pt idx="262211">
                  <c:v>43179</c:v>
                </c:pt>
                <c:pt idx="262212">
                  <c:v>54053</c:v>
                </c:pt>
                <c:pt idx="262213">
                  <c:v>8695</c:v>
                </c:pt>
                <c:pt idx="262214">
                  <c:v>38508</c:v>
                </c:pt>
                <c:pt idx="262215">
                  <c:v>14455</c:v>
                </c:pt>
                <c:pt idx="262216">
                  <c:v>18332</c:v>
                </c:pt>
                <c:pt idx="262217">
                  <c:v>8727</c:v>
                </c:pt>
                <c:pt idx="262218">
                  <c:v>15768</c:v>
                </c:pt>
                <c:pt idx="262219">
                  <c:v>9789</c:v>
                </c:pt>
                <c:pt idx="262220">
                  <c:v>25033</c:v>
                </c:pt>
                <c:pt idx="262221">
                  <c:v>19786</c:v>
                </c:pt>
                <c:pt idx="262222">
                  <c:v>16221</c:v>
                </c:pt>
                <c:pt idx="262223">
                  <c:v>43563</c:v>
                </c:pt>
                <c:pt idx="262224">
                  <c:v>9345</c:v>
                </c:pt>
                <c:pt idx="262225">
                  <c:v>10641</c:v>
                </c:pt>
                <c:pt idx="262226">
                  <c:v>73691</c:v>
                </c:pt>
                <c:pt idx="262227">
                  <c:v>20318</c:v>
                </c:pt>
                <c:pt idx="262228">
                  <c:v>17095</c:v>
                </c:pt>
                <c:pt idx="262229">
                  <c:v>16454</c:v>
                </c:pt>
                <c:pt idx="262230">
                  <c:v>7112</c:v>
                </c:pt>
                <c:pt idx="262231">
                  <c:v>6709</c:v>
                </c:pt>
                <c:pt idx="262232">
                  <c:v>26274</c:v>
                </c:pt>
                <c:pt idx="262233">
                  <c:v>8404</c:v>
                </c:pt>
                <c:pt idx="262234">
                  <c:v>26902</c:v>
                </c:pt>
                <c:pt idx="262235">
                  <c:v>17245</c:v>
                </c:pt>
                <c:pt idx="262236">
                  <c:v>48604</c:v>
                </c:pt>
                <c:pt idx="262237">
                  <c:v>24081</c:v>
                </c:pt>
                <c:pt idx="262238">
                  <c:v>17428</c:v>
                </c:pt>
                <c:pt idx="262239">
                  <c:v>128784</c:v>
                </c:pt>
                <c:pt idx="262240">
                  <c:v>18114</c:v>
                </c:pt>
                <c:pt idx="262241">
                  <c:v>10122</c:v>
                </c:pt>
                <c:pt idx="262242">
                  <c:v>13535</c:v>
                </c:pt>
                <c:pt idx="262243">
                  <c:v>14008</c:v>
                </c:pt>
                <c:pt idx="262244">
                  <c:v>17962</c:v>
                </c:pt>
                <c:pt idx="262245">
                  <c:v>5767</c:v>
                </c:pt>
                <c:pt idx="262246">
                  <c:v>17431</c:v>
                </c:pt>
                <c:pt idx="262247">
                  <c:v>18060</c:v>
                </c:pt>
                <c:pt idx="262248">
                  <c:v>2960</c:v>
                </c:pt>
                <c:pt idx="262249">
                  <c:v>20719</c:v>
                </c:pt>
                <c:pt idx="262250">
                  <c:v>15550</c:v>
                </c:pt>
                <c:pt idx="262251">
                  <c:v>35284</c:v>
                </c:pt>
                <c:pt idx="262252">
                  <c:v>24541</c:v>
                </c:pt>
                <c:pt idx="262253">
                  <c:v>27540</c:v>
                </c:pt>
                <c:pt idx="262254">
                  <c:v>38151</c:v>
                </c:pt>
                <c:pt idx="262255">
                  <c:v>9972</c:v>
                </c:pt>
                <c:pt idx="262256">
                  <c:v>27056</c:v>
                </c:pt>
                <c:pt idx="262257">
                  <c:v>24304</c:v>
                </c:pt>
                <c:pt idx="262258">
                  <c:v>15111</c:v>
                </c:pt>
                <c:pt idx="262259">
                  <c:v>17301</c:v>
                </c:pt>
                <c:pt idx="262260">
                  <c:v>22173</c:v>
                </c:pt>
                <c:pt idx="262261">
                  <c:v>15157</c:v>
                </c:pt>
                <c:pt idx="262262">
                  <c:v>33887</c:v>
                </c:pt>
                <c:pt idx="262263">
                  <c:v>20182</c:v>
                </c:pt>
                <c:pt idx="262264">
                  <c:v>20279</c:v>
                </c:pt>
                <c:pt idx="262265">
                  <c:v>23455</c:v>
                </c:pt>
                <c:pt idx="262266">
                  <c:v>14368</c:v>
                </c:pt>
                <c:pt idx="262267">
                  <c:v>10592</c:v>
                </c:pt>
                <c:pt idx="262268">
                  <c:v>17603</c:v>
                </c:pt>
                <c:pt idx="262269">
                  <c:v>20272</c:v>
                </c:pt>
                <c:pt idx="262270">
                  <c:v>20279</c:v>
                </c:pt>
                <c:pt idx="262271">
                  <c:v>14997</c:v>
                </c:pt>
                <c:pt idx="262272">
                  <c:v>16107</c:v>
                </c:pt>
                <c:pt idx="262273">
                  <c:v>9878</c:v>
                </c:pt>
                <c:pt idx="262274">
                  <c:v>24727</c:v>
                </c:pt>
                <c:pt idx="262275">
                  <c:v>13227</c:v>
                </c:pt>
                <c:pt idx="278527">
                  <c:v>0</c:v>
                </c:pt>
                <c:pt idx="278528">
                  <c:v>15291</c:v>
                </c:pt>
                <c:pt idx="278529">
                  <c:v>9233</c:v>
                </c:pt>
                <c:pt idx="278530">
                  <c:v>9548</c:v>
                </c:pt>
                <c:pt idx="278531">
                  <c:v>17369</c:v>
                </c:pt>
                <c:pt idx="278532">
                  <c:v>20291</c:v>
                </c:pt>
                <c:pt idx="278533">
                  <c:v>18417</c:v>
                </c:pt>
                <c:pt idx="278534">
                  <c:v>10064</c:v>
                </c:pt>
                <c:pt idx="278535">
                  <c:v>22428</c:v>
                </c:pt>
                <c:pt idx="278536">
                  <c:v>14620</c:v>
                </c:pt>
                <c:pt idx="278537">
                  <c:v>20956</c:v>
                </c:pt>
                <c:pt idx="278538">
                  <c:v>9309</c:v>
                </c:pt>
                <c:pt idx="278539">
                  <c:v>14900</c:v>
                </c:pt>
                <c:pt idx="278540">
                  <c:v>9926</c:v>
                </c:pt>
                <c:pt idx="278541">
                  <c:v>18785</c:v>
                </c:pt>
                <c:pt idx="278542">
                  <c:v>11307</c:v>
                </c:pt>
                <c:pt idx="278543">
                  <c:v>14273</c:v>
                </c:pt>
                <c:pt idx="278544">
                  <c:v>16928</c:v>
                </c:pt>
                <c:pt idx="278545">
                  <c:v>9276</c:v>
                </c:pt>
                <c:pt idx="278546">
                  <c:v>14345</c:v>
                </c:pt>
                <c:pt idx="278547">
                  <c:v>20665</c:v>
                </c:pt>
                <c:pt idx="278548">
                  <c:v>18761</c:v>
                </c:pt>
                <c:pt idx="278549">
                  <c:v>31830</c:v>
                </c:pt>
                <c:pt idx="278550">
                  <c:v>10374</c:v>
                </c:pt>
                <c:pt idx="278551">
                  <c:v>37015</c:v>
                </c:pt>
                <c:pt idx="278552">
                  <c:v>47787</c:v>
                </c:pt>
                <c:pt idx="278553">
                  <c:v>15978</c:v>
                </c:pt>
                <c:pt idx="278554">
                  <c:v>21955</c:v>
                </c:pt>
                <c:pt idx="278555">
                  <c:v>35506</c:v>
                </c:pt>
                <c:pt idx="278556">
                  <c:v>24083</c:v>
                </c:pt>
                <c:pt idx="278557">
                  <c:v>52585</c:v>
                </c:pt>
                <c:pt idx="278558">
                  <c:v>6770</c:v>
                </c:pt>
                <c:pt idx="278559">
                  <c:v>11905</c:v>
                </c:pt>
                <c:pt idx="278560">
                  <c:v>16996</c:v>
                </c:pt>
                <c:pt idx="278561">
                  <c:v>30932</c:v>
                </c:pt>
                <c:pt idx="278562">
                  <c:v>13579</c:v>
                </c:pt>
                <c:pt idx="278563">
                  <c:v>12330</c:v>
                </c:pt>
                <c:pt idx="278564">
                  <c:v>48652</c:v>
                </c:pt>
                <c:pt idx="278565">
                  <c:v>11882</c:v>
                </c:pt>
                <c:pt idx="278566">
                  <c:v>7794</c:v>
                </c:pt>
                <c:pt idx="278567">
                  <c:v>29023</c:v>
                </c:pt>
                <c:pt idx="278568">
                  <c:v>34770</c:v>
                </c:pt>
                <c:pt idx="278569">
                  <c:v>13753</c:v>
                </c:pt>
                <c:pt idx="278570">
                  <c:v>8520</c:v>
                </c:pt>
                <c:pt idx="278571">
                  <c:v>92741</c:v>
                </c:pt>
                <c:pt idx="278572">
                  <c:v>22162</c:v>
                </c:pt>
                <c:pt idx="278573">
                  <c:v>32386</c:v>
                </c:pt>
                <c:pt idx="278574">
                  <c:v>19899</c:v>
                </c:pt>
                <c:pt idx="278575">
                  <c:v>64803</c:v>
                </c:pt>
                <c:pt idx="278576">
                  <c:v>60411</c:v>
                </c:pt>
                <c:pt idx="278577">
                  <c:v>18034</c:v>
                </c:pt>
                <c:pt idx="278578">
                  <c:v>50963</c:v>
                </c:pt>
                <c:pt idx="278579">
                  <c:v>21482</c:v>
                </c:pt>
                <c:pt idx="278580">
                  <c:v>24445</c:v>
                </c:pt>
                <c:pt idx="278581">
                  <c:v>14803</c:v>
                </c:pt>
                <c:pt idx="278582">
                  <c:v>27307</c:v>
                </c:pt>
                <c:pt idx="278583">
                  <c:v>30666</c:v>
                </c:pt>
                <c:pt idx="278584">
                  <c:v>24956</c:v>
                </c:pt>
                <c:pt idx="278585">
                  <c:v>30258</c:v>
                </c:pt>
                <c:pt idx="278586">
                  <c:v>13363</c:v>
                </c:pt>
                <c:pt idx="278587">
                  <c:v>21652</c:v>
                </c:pt>
                <c:pt idx="278588">
                  <c:v>14064</c:v>
                </c:pt>
                <c:pt idx="278589">
                  <c:v>9662</c:v>
                </c:pt>
                <c:pt idx="278590">
                  <c:v>13986</c:v>
                </c:pt>
                <c:pt idx="278591">
                  <c:v>17963</c:v>
                </c:pt>
                <c:pt idx="278592">
                  <c:v>24815</c:v>
                </c:pt>
                <c:pt idx="278593">
                  <c:v>26494</c:v>
                </c:pt>
                <c:pt idx="278594">
                  <c:v>13528</c:v>
                </c:pt>
                <c:pt idx="278595">
                  <c:v>43179</c:v>
                </c:pt>
                <c:pt idx="278596">
                  <c:v>54053</c:v>
                </c:pt>
                <c:pt idx="278597">
                  <c:v>8695</c:v>
                </c:pt>
                <c:pt idx="278598">
                  <c:v>38508</c:v>
                </c:pt>
                <c:pt idx="278599">
                  <c:v>14455</c:v>
                </c:pt>
                <c:pt idx="278600">
                  <c:v>18332</c:v>
                </c:pt>
                <c:pt idx="278601">
                  <c:v>8727</c:v>
                </c:pt>
                <c:pt idx="278602">
                  <c:v>15768</c:v>
                </c:pt>
                <c:pt idx="278603">
                  <c:v>9789</c:v>
                </c:pt>
                <c:pt idx="278604">
                  <c:v>25033</c:v>
                </c:pt>
                <c:pt idx="278605">
                  <c:v>19786</c:v>
                </c:pt>
                <c:pt idx="278606">
                  <c:v>16221</c:v>
                </c:pt>
                <c:pt idx="278607">
                  <c:v>43563</c:v>
                </c:pt>
                <c:pt idx="278608">
                  <c:v>9345</c:v>
                </c:pt>
                <c:pt idx="278609">
                  <c:v>10641</c:v>
                </c:pt>
                <c:pt idx="278610">
                  <c:v>73691</c:v>
                </c:pt>
                <c:pt idx="278611">
                  <c:v>20318</c:v>
                </c:pt>
                <c:pt idx="278612">
                  <c:v>17095</c:v>
                </c:pt>
                <c:pt idx="278613">
                  <c:v>16454</c:v>
                </c:pt>
                <c:pt idx="278614">
                  <c:v>7112</c:v>
                </c:pt>
                <c:pt idx="278615">
                  <c:v>6709</c:v>
                </c:pt>
                <c:pt idx="278616">
                  <c:v>26274</c:v>
                </c:pt>
                <c:pt idx="278617">
                  <c:v>8404</c:v>
                </c:pt>
                <c:pt idx="278618">
                  <c:v>26902</c:v>
                </c:pt>
                <c:pt idx="278619">
                  <c:v>17245</c:v>
                </c:pt>
                <c:pt idx="278620">
                  <c:v>48604</c:v>
                </c:pt>
                <c:pt idx="278621">
                  <c:v>24081</c:v>
                </c:pt>
                <c:pt idx="278622">
                  <c:v>17428</c:v>
                </c:pt>
                <c:pt idx="278623">
                  <c:v>128784</c:v>
                </c:pt>
                <c:pt idx="278624">
                  <c:v>18114</c:v>
                </c:pt>
                <c:pt idx="278625">
                  <c:v>10122</c:v>
                </c:pt>
                <c:pt idx="278626">
                  <c:v>13535</c:v>
                </c:pt>
                <c:pt idx="278627">
                  <c:v>14008</c:v>
                </c:pt>
                <c:pt idx="278628">
                  <c:v>17962</c:v>
                </c:pt>
                <c:pt idx="278629">
                  <c:v>5767</c:v>
                </c:pt>
                <c:pt idx="278630">
                  <c:v>17431</c:v>
                </c:pt>
                <c:pt idx="278631">
                  <c:v>18060</c:v>
                </c:pt>
                <c:pt idx="278632">
                  <c:v>2960</c:v>
                </c:pt>
                <c:pt idx="278633">
                  <c:v>20719</c:v>
                </c:pt>
                <c:pt idx="278634">
                  <c:v>15550</c:v>
                </c:pt>
                <c:pt idx="278635">
                  <c:v>35284</c:v>
                </c:pt>
                <c:pt idx="278636">
                  <c:v>24541</c:v>
                </c:pt>
                <c:pt idx="278637">
                  <c:v>27540</c:v>
                </c:pt>
                <c:pt idx="278638">
                  <c:v>38151</c:v>
                </c:pt>
                <c:pt idx="278639">
                  <c:v>9972</c:v>
                </c:pt>
                <c:pt idx="278640">
                  <c:v>27056</c:v>
                </c:pt>
                <c:pt idx="278641">
                  <c:v>24304</c:v>
                </c:pt>
                <c:pt idx="278642">
                  <c:v>15111</c:v>
                </c:pt>
                <c:pt idx="278643">
                  <c:v>17301</c:v>
                </c:pt>
                <c:pt idx="278644">
                  <c:v>22173</c:v>
                </c:pt>
                <c:pt idx="278645">
                  <c:v>15157</c:v>
                </c:pt>
                <c:pt idx="278646">
                  <c:v>33887</c:v>
                </c:pt>
                <c:pt idx="278647">
                  <c:v>20182</c:v>
                </c:pt>
                <c:pt idx="278648">
                  <c:v>20279</c:v>
                </c:pt>
                <c:pt idx="278649">
                  <c:v>23455</c:v>
                </c:pt>
                <c:pt idx="278650">
                  <c:v>14368</c:v>
                </c:pt>
                <c:pt idx="278651">
                  <c:v>10592</c:v>
                </c:pt>
                <c:pt idx="278652">
                  <c:v>17603</c:v>
                </c:pt>
                <c:pt idx="278653">
                  <c:v>20272</c:v>
                </c:pt>
                <c:pt idx="278654">
                  <c:v>20279</c:v>
                </c:pt>
                <c:pt idx="278655">
                  <c:v>14997</c:v>
                </c:pt>
                <c:pt idx="278656">
                  <c:v>16107</c:v>
                </c:pt>
                <c:pt idx="278657">
                  <c:v>9878</c:v>
                </c:pt>
                <c:pt idx="278658">
                  <c:v>24727</c:v>
                </c:pt>
                <c:pt idx="278659">
                  <c:v>13227</c:v>
                </c:pt>
                <c:pt idx="294911">
                  <c:v>0</c:v>
                </c:pt>
                <c:pt idx="294912">
                  <c:v>15291</c:v>
                </c:pt>
                <c:pt idx="294913">
                  <c:v>9233</c:v>
                </c:pt>
                <c:pt idx="294914">
                  <c:v>9548</c:v>
                </c:pt>
                <c:pt idx="294915">
                  <c:v>17369</c:v>
                </c:pt>
                <c:pt idx="294916">
                  <c:v>20291</c:v>
                </c:pt>
                <c:pt idx="294917">
                  <c:v>18417</c:v>
                </c:pt>
                <c:pt idx="294918">
                  <c:v>10064</c:v>
                </c:pt>
                <c:pt idx="294919">
                  <c:v>22428</c:v>
                </c:pt>
                <c:pt idx="294920">
                  <c:v>14620</c:v>
                </c:pt>
                <c:pt idx="294921">
                  <c:v>20956</c:v>
                </c:pt>
                <c:pt idx="294922">
                  <c:v>9309</c:v>
                </c:pt>
                <c:pt idx="294923">
                  <c:v>14900</c:v>
                </c:pt>
                <c:pt idx="294924">
                  <c:v>9926</c:v>
                </c:pt>
                <c:pt idx="294925">
                  <c:v>18785</c:v>
                </c:pt>
                <c:pt idx="294926">
                  <c:v>11307</c:v>
                </c:pt>
                <c:pt idx="294927">
                  <c:v>14273</c:v>
                </c:pt>
                <c:pt idx="294928">
                  <c:v>16928</c:v>
                </c:pt>
                <c:pt idx="294929">
                  <c:v>9276</c:v>
                </c:pt>
                <c:pt idx="294930">
                  <c:v>14345</c:v>
                </c:pt>
                <c:pt idx="294931">
                  <c:v>20665</c:v>
                </c:pt>
                <c:pt idx="294932">
                  <c:v>18761</c:v>
                </c:pt>
                <c:pt idx="294933">
                  <c:v>31830</c:v>
                </c:pt>
                <c:pt idx="294934">
                  <c:v>10374</c:v>
                </c:pt>
                <c:pt idx="294935">
                  <c:v>37015</c:v>
                </c:pt>
                <c:pt idx="294936">
                  <c:v>47787</c:v>
                </c:pt>
                <c:pt idx="294937">
                  <c:v>15978</c:v>
                </c:pt>
                <c:pt idx="294938">
                  <c:v>21955</c:v>
                </c:pt>
                <c:pt idx="294939">
                  <c:v>35506</c:v>
                </c:pt>
                <c:pt idx="294940">
                  <c:v>24083</c:v>
                </c:pt>
                <c:pt idx="294941">
                  <c:v>52585</c:v>
                </c:pt>
                <c:pt idx="294942">
                  <c:v>6770</c:v>
                </c:pt>
                <c:pt idx="294943">
                  <c:v>11905</c:v>
                </c:pt>
                <c:pt idx="294944">
                  <c:v>16996</c:v>
                </c:pt>
                <c:pt idx="294945">
                  <c:v>30932</c:v>
                </c:pt>
                <c:pt idx="294946">
                  <c:v>13579</c:v>
                </c:pt>
                <c:pt idx="294947">
                  <c:v>12330</c:v>
                </c:pt>
                <c:pt idx="294948">
                  <c:v>48652</c:v>
                </c:pt>
                <c:pt idx="294949">
                  <c:v>11882</c:v>
                </c:pt>
                <c:pt idx="294950">
                  <c:v>7794</c:v>
                </c:pt>
                <c:pt idx="294951">
                  <c:v>29023</c:v>
                </c:pt>
                <c:pt idx="294952">
                  <c:v>34770</c:v>
                </c:pt>
                <c:pt idx="294953">
                  <c:v>13753</c:v>
                </c:pt>
                <c:pt idx="294954">
                  <c:v>8520</c:v>
                </c:pt>
                <c:pt idx="294955">
                  <c:v>92741</c:v>
                </c:pt>
                <c:pt idx="294956">
                  <c:v>22162</c:v>
                </c:pt>
                <c:pt idx="294957">
                  <c:v>32386</c:v>
                </c:pt>
                <c:pt idx="294958">
                  <c:v>19899</c:v>
                </c:pt>
                <c:pt idx="294959">
                  <c:v>64803</c:v>
                </c:pt>
                <c:pt idx="294960">
                  <c:v>60411</c:v>
                </c:pt>
                <c:pt idx="294961">
                  <c:v>18034</c:v>
                </c:pt>
                <c:pt idx="294962">
                  <c:v>50963</c:v>
                </c:pt>
                <c:pt idx="294963">
                  <c:v>21482</c:v>
                </c:pt>
                <c:pt idx="294964">
                  <c:v>24445</c:v>
                </c:pt>
                <c:pt idx="294965">
                  <c:v>14803</c:v>
                </c:pt>
                <c:pt idx="294966">
                  <c:v>27307</c:v>
                </c:pt>
                <c:pt idx="294967">
                  <c:v>30666</c:v>
                </c:pt>
                <c:pt idx="294968">
                  <c:v>24956</c:v>
                </c:pt>
                <c:pt idx="294969">
                  <c:v>30258</c:v>
                </c:pt>
                <c:pt idx="294970">
                  <c:v>13363</c:v>
                </c:pt>
                <c:pt idx="294971">
                  <c:v>21652</c:v>
                </c:pt>
                <c:pt idx="294972">
                  <c:v>14064</c:v>
                </c:pt>
                <c:pt idx="294973">
                  <c:v>9662</c:v>
                </c:pt>
                <c:pt idx="294974">
                  <c:v>13986</c:v>
                </c:pt>
                <c:pt idx="294975">
                  <c:v>17963</c:v>
                </c:pt>
                <c:pt idx="294976">
                  <c:v>24815</c:v>
                </c:pt>
                <c:pt idx="294977">
                  <c:v>26494</c:v>
                </c:pt>
                <c:pt idx="294978">
                  <c:v>13528</c:v>
                </c:pt>
                <c:pt idx="294979">
                  <c:v>43179</c:v>
                </c:pt>
                <c:pt idx="294980">
                  <c:v>54053</c:v>
                </c:pt>
                <c:pt idx="294981">
                  <c:v>8695</c:v>
                </c:pt>
                <c:pt idx="294982">
                  <c:v>38508</c:v>
                </c:pt>
                <c:pt idx="294983">
                  <c:v>14455</c:v>
                </c:pt>
                <c:pt idx="294984">
                  <c:v>18332</c:v>
                </c:pt>
                <c:pt idx="294985">
                  <c:v>8727</c:v>
                </c:pt>
                <c:pt idx="294986">
                  <c:v>15768</c:v>
                </c:pt>
                <c:pt idx="294987">
                  <c:v>9789</c:v>
                </c:pt>
                <c:pt idx="294988">
                  <c:v>25033</c:v>
                </c:pt>
                <c:pt idx="294989">
                  <c:v>19786</c:v>
                </c:pt>
                <c:pt idx="294990">
                  <c:v>16221</c:v>
                </c:pt>
                <c:pt idx="294991">
                  <c:v>43563</c:v>
                </c:pt>
                <c:pt idx="294992">
                  <c:v>9345</c:v>
                </c:pt>
                <c:pt idx="294993">
                  <c:v>10641</c:v>
                </c:pt>
                <c:pt idx="294994">
                  <c:v>73691</c:v>
                </c:pt>
                <c:pt idx="294995">
                  <c:v>20318</c:v>
                </c:pt>
                <c:pt idx="294996">
                  <c:v>17095</c:v>
                </c:pt>
                <c:pt idx="294997">
                  <c:v>16454</c:v>
                </c:pt>
                <c:pt idx="294998">
                  <c:v>7112</c:v>
                </c:pt>
                <c:pt idx="294999">
                  <c:v>6709</c:v>
                </c:pt>
                <c:pt idx="295000">
                  <c:v>26274</c:v>
                </c:pt>
                <c:pt idx="295001">
                  <c:v>8404</c:v>
                </c:pt>
                <c:pt idx="295002">
                  <c:v>26902</c:v>
                </c:pt>
                <c:pt idx="295003">
                  <c:v>17245</c:v>
                </c:pt>
                <c:pt idx="295004">
                  <c:v>48604</c:v>
                </c:pt>
                <c:pt idx="295005">
                  <c:v>24081</c:v>
                </c:pt>
                <c:pt idx="295006">
                  <c:v>17428</c:v>
                </c:pt>
                <c:pt idx="295007">
                  <c:v>128784</c:v>
                </c:pt>
                <c:pt idx="295008">
                  <c:v>18114</c:v>
                </c:pt>
                <c:pt idx="295009">
                  <c:v>10122</c:v>
                </c:pt>
                <c:pt idx="295010">
                  <c:v>13535</c:v>
                </c:pt>
                <c:pt idx="295011">
                  <c:v>14008</c:v>
                </c:pt>
                <c:pt idx="295012">
                  <c:v>17962</c:v>
                </c:pt>
                <c:pt idx="295013">
                  <c:v>5767</c:v>
                </c:pt>
                <c:pt idx="295014">
                  <c:v>17431</c:v>
                </c:pt>
                <c:pt idx="295015">
                  <c:v>18060</c:v>
                </c:pt>
                <c:pt idx="295016">
                  <c:v>2960</c:v>
                </c:pt>
                <c:pt idx="295017">
                  <c:v>20719</c:v>
                </c:pt>
                <c:pt idx="295018">
                  <c:v>15550</c:v>
                </c:pt>
                <c:pt idx="295019">
                  <c:v>35284</c:v>
                </c:pt>
                <c:pt idx="295020">
                  <c:v>24541</c:v>
                </c:pt>
                <c:pt idx="295021">
                  <c:v>27540</c:v>
                </c:pt>
                <c:pt idx="295022">
                  <c:v>38151</c:v>
                </c:pt>
                <c:pt idx="295023">
                  <c:v>9972</c:v>
                </c:pt>
                <c:pt idx="295024">
                  <c:v>27056</c:v>
                </c:pt>
                <c:pt idx="295025">
                  <c:v>24304</c:v>
                </c:pt>
                <c:pt idx="295026">
                  <c:v>15111</c:v>
                </c:pt>
                <c:pt idx="295027">
                  <c:v>17301</c:v>
                </c:pt>
                <c:pt idx="295028">
                  <c:v>22173</c:v>
                </c:pt>
                <c:pt idx="295029">
                  <c:v>15157</c:v>
                </c:pt>
                <c:pt idx="295030">
                  <c:v>33887</c:v>
                </c:pt>
                <c:pt idx="295031">
                  <c:v>20182</c:v>
                </c:pt>
                <c:pt idx="295032">
                  <c:v>20279</c:v>
                </c:pt>
                <c:pt idx="295033">
                  <c:v>23455</c:v>
                </c:pt>
                <c:pt idx="295034">
                  <c:v>14368</c:v>
                </c:pt>
                <c:pt idx="295035">
                  <c:v>10592</c:v>
                </c:pt>
                <c:pt idx="295036">
                  <c:v>17603</c:v>
                </c:pt>
                <c:pt idx="295037">
                  <c:v>20272</c:v>
                </c:pt>
                <c:pt idx="295038">
                  <c:v>20279</c:v>
                </c:pt>
                <c:pt idx="295039">
                  <c:v>14997</c:v>
                </c:pt>
                <c:pt idx="295040">
                  <c:v>16107</c:v>
                </c:pt>
                <c:pt idx="295041">
                  <c:v>9878</c:v>
                </c:pt>
                <c:pt idx="295042">
                  <c:v>24727</c:v>
                </c:pt>
                <c:pt idx="295043">
                  <c:v>13227</c:v>
                </c:pt>
                <c:pt idx="311295">
                  <c:v>0</c:v>
                </c:pt>
                <c:pt idx="311296">
                  <c:v>15291</c:v>
                </c:pt>
                <c:pt idx="311297">
                  <c:v>9233</c:v>
                </c:pt>
                <c:pt idx="311298">
                  <c:v>9548</c:v>
                </c:pt>
                <c:pt idx="311299">
                  <c:v>17369</c:v>
                </c:pt>
                <c:pt idx="311300">
                  <c:v>20291</c:v>
                </c:pt>
                <c:pt idx="311301">
                  <c:v>18417</c:v>
                </c:pt>
                <c:pt idx="311302">
                  <c:v>10064</c:v>
                </c:pt>
                <c:pt idx="311303">
                  <c:v>22428</c:v>
                </c:pt>
                <c:pt idx="311304">
                  <c:v>14620</c:v>
                </c:pt>
                <c:pt idx="311305">
                  <c:v>20956</c:v>
                </c:pt>
                <c:pt idx="311306">
                  <c:v>9309</c:v>
                </c:pt>
                <c:pt idx="311307">
                  <c:v>14900</c:v>
                </c:pt>
                <c:pt idx="311308">
                  <c:v>9926</c:v>
                </c:pt>
                <c:pt idx="311309">
                  <c:v>18785</c:v>
                </c:pt>
                <c:pt idx="311310">
                  <c:v>11307</c:v>
                </c:pt>
                <c:pt idx="311311">
                  <c:v>14273</c:v>
                </c:pt>
                <c:pt idx="311312">
                  <c:v>16928</c:v>
                </c:pt>
                <c:pt idx="311313">
                  <c:v>9276</c:v>
                </c:pt>
                <c:pt idx="311314">
                  <c:v>14345</c:v>
                </c:pt>
                <c:pt idx="311315">
                  <c:v>20665</c:v>
                </c:pt>
                <c:pt idx="311316">
                  <c:v>18761</c:v>
                </c:pt>
                <c:pt idx="311317">
                  <c:v>31830</c:v>
                </c:pt>
                <c:pt idx="311318">
                  <c:v>10374</c:v>
                </c:pt>
                <c:pt idx="311319">
                  <c:v>37015</c:v>
                </c:pt>
                <c:pt idx="311320">
                  <c:v>47787</c:v>
                </c:pt>
                <c:pt idx="311321">
                  <c:v>15978</c:v>
                </c:pt>
                <c:pt idx="311322">
                  <c:v>21955</c:v>
                </c:pt>
                <c:pt idx="311323">
                  <c:v>35506</c:v>
                </c:pt>
                <c:pt idx="311324">
                  <c:v>24083</c:v>
                </c:pt>
                <c:pt idx="311325">
                  <c:v>52585</c:v>
                </c:pt>
                <c:pt idx="311326">
                  <c:v>6770</c:v>
                </c:pt>
                <c:pt idx="311327">
                  <c:v>11905</c:v>
                </c:pt>
                <c:pt idx="311328">
                  <c:v>16996</c:v>
                </c:pt>
                <c:pt idx="311329">
                  <c:v>30932</c:v>
                </c:pt>
                <c:pt idx="311330">
                  <c:v>13579</c:v>
                </c:pt>
                <c:pt idx="311331">
                  <c:v>12330</c:v>
                </c:pt>
                <c:pt idx="311332">
                  <c:v>48652</c:v>
                </c:pt>
                <c:pt idx="311333">
                  <c:v>11882</c:v>
                </c:pt>
                <c:pt idx="311334">
                  <c:v>7794</c:v>
                </c:pt>
                <c:pt idx="311335">
                  <c:v>29023</c:v>
                </c:pt>
                <c:pt idx="311336">
                  <c:v>34770</c:v>
                </c:pt>
                <c:pt idx="311337">
                  <c:v>13753</c:v>
                </c:pt>
                <c:pt idx="311338">
                  <c:v>8520</c:v>
                </c:pt>
                <c:pt idx="311339">
                  <c:v>92741</c:v>
                </c:pt>
                <c:pt idx="311340">
                  <c:v>22162</c:v>
                </c:pt>
                <c:pt idx="311341">
                  <c:v>32386</c:v>
                </c:pt>
                <c:pt idx="311342">
                  <c:v>19899</c:v>
                </c:pt>
                <c:pt idx="311343">
                  <c:v>64803</c:v>
                </c:pt>
                <c:pt idx="311344">
                  <c:v>60411</c:v>
                </c:pt>
                <c:pt idx="311345">
                  <c:v>18034</c:v>
                </c:pt>
                <c:pt idx="311346">
                  <c:v>50963</c:v>
                </c:pt>
                <c:pt idx="311347">
                  <c:v>21482</c:v>
                </c:pt>
                <c:pt idx="311348">
                  <c:v>24445</c:v>
                </c:pt>
                <c:pt idx="311349">
                  <c:v>14803</c:v>
                </c:pt>
                <c:pt idx="311350">
                  <c:v>27307</c:v>
                </c:pt>
                <c:pt idx="311351">
                  <c:v>30666</c:v>
                </c:pt>
                <c:pt idx="311352">
                  <c:v>24956</c:v>
                </c:pt>
                <c:pt idx="311353">
                  <c:v>30258</c:v>
                </c:pt>
                <c:pt idx="311354">
                  <c:v>13363</c:v>
                </c:pt>
                <c:pt idx="311355">
                  <c:v>21652</c:v>
                </c:pt>
                <c:pt idx="311356">
                  <c:v>14064</c:v>
                </c:pt>
                <c:pt idx="311357">
                  <c:v>9662</c:v>
                </c:pt>
                <c:pt idx="311358">
                  <c:v>13986</c:v>
                </c:pt>
                <c:pt idx="311359">
                  <c:v>17963</c:v>
                </c:pt>
                <c:pt idx="311360">
                  <c:v>24815</c:v>
                </c:pt>
                <c:pt idx="311361">
                  <c:v>26494</c:v>
                </c:pt>
                <c:pt idx="311362">
                  <c:v>13528</c:v>
                </c:pt>
                <c:pt idx="311363">
                  <c:v>43179</c:v>
                </c:pt>
                <c:pt idx="311364">
                  <c:v>54053</c:v>
                </c:pt>
                <c:pt idx="311365">
                  <c:v>8695</c:v>
                </c:pt>
                <c:pt idx="311366">
                  <c:v>38508</c:v>
                </c:pt>
                <c:pt idx="311367">
                  <c:v>14455</c:v>
                </c:pt>
                <c:pt idx="311368">
                  <c:v>18332</c:v>
                </c:pt>
                <c:pt idx="311369">
                  <c:v>8727</c:v>
                </c:pt>
                <c:pt idx="311370">
                  <c:v>15768</c:v>
                </c:pt>
                <c:pt idx="311371">
                  <c:v>9789</c:v>
                </c:pt>
                <c:pt idx="311372">
                  <c:v>25033</c:v>
                </c:pt>
                <c:pt idx="311373">
                  <c:v>19786</c:v>
                </c:pt>
                <c:pt idx="311374">
                  <c:v>16221</c:v>
                </c:pt>
                <c:pt idx="311375">
                  <c:v>43563</c:v>
                </c:pt>
                <c:pt idx="311376">
                  <c:v>9345</c:v>
                </c:pt>
                <c:pt idx="311377">
                  <c:v>10641</c:v>
                </c:pt>
                <c:pt idx="311378">
                  <c:v>73691</c:v>
                </c:pt>
                <c:pt idx="311379">
                  <c:v>20318</c:v>
                </c:pt>
                <c:pt idx="311380">
                  <c:v>17095</c:v>
                </c:pt>
                <c:pt idx="311381">
                  <c:v>16454</c:v>
                </c:pt>
                <c:pt idx="311382">
                  <c:v>7112</c:v>
                </c:pt>
                <c:pt idx="311383">
                  <c:v>6709</c:v>
                </c:pt>
                <c:pt idx="311384">
                  <c:v>26274</c:v>
                </c:pt>
                <c:pt idx="311385">
                  <c:v>8404</c:v>
                </c:pt>
                <c:pt idx="311386">
                  <c:v>26902</c:v>
                </c:pt>
                <c:pt idx="311387">
                  <c:v>17245</c:v>
                </c:pt>
                <c:pt idx="311388">
                  <c:v>48604</c:v>
                </c:pt>
                <c:pt idx="311389">
                  <c:v>24081</c:v>
                </c:pt>
                <c:pt idx="311390">
                  <c:v>17428</c:v>
                </c:pt>
                <c:pt idx="311391">
                  <c:v>128784</c:v>
                </c:pt>
                <c:pt idx="311392">
                  <c:v>18114</c:v>
                </c:pt>
                <c:pt idx="311393">
                  <c:v>10122</c:v>
                </c:pt>
                <c:pt idx="311394">
                  <c:v>13535</c:v>
                </c:pt>
                <c:pt idx="311395">
                  <c:v>14008</c:v>
                </c:pt>
                <c:pt idx="311396">
                  <c:v>17962</c:v>
                </c:pt>
                <c:pt idx="311397">
                  <c:v>5767</c:v>
                </c:pt>
                <c:pt idx="311398">
                  <c:v>17431</c:v>
                </c:pt>
                <c:pt idx="311399">
                  <c:v>18060</c:v>
                </c:pt>
                <c:pt idx="311400">
                  <c:v>2960</c:v>
                </c:pt>
                <c:pt idx="311401">
                  <c:v>20719</c:v>
                </c:pt>
                <c:pt idx="311402">
                  <c:v>15550</c:v>
                </c:pt>
                <c:pt idx="311403">
                  <c:v>35284</c:v>
                </c:pt>
                <c:pt idx="311404">
                  <c:v>24541</c:v>
                </c:pt>
                <c:pt idx="311405">
                  <c:v>27540</c:v>
                </c:pt>
                <c:pt idx="311406">
                  <c:v>38151</c:v>
                </c:pt>
                <c:pt idx="311407">
                  <c:v>9972</c:v>
                </c:pt>
                <c:pt idx="311408">
                  <c:v>27056</c:v>
                </c:pt>
                <c:pt idx="311409">
                  <c:v>24304</c:v>
                </c:pt>
                <c:pt idx="311410">
                  <c:v>15111</c:v>
                </c:pt>
                <c:pt idx="311411">
                  <c:v>17301</c:v>
                </c:pt>
                <c:pt idx="311412">
                  <c:v>22173</c:v>
                </c:pt>
                <c:pt idx="311413">
                  <c:v>15157</c:v>
                </c:pt>
                <c:pt idx="311414">
                  <c:v>33887</c:v>
                </c:pt>
                <c:pt idx="311415">
                  <c:v>20182</c:v>
                </c:pt>
                <c:pt idx="311416">
                  <c:v>20279</c:v>
                </c:pt>
                <c:pt idx="311417">
                  <c:v>23455</c:v>
                </c:pt>
                <c:pt idx="311418">
                  <c:v>14368</c:v>
                </c:pt>
                <c:pt idx="311419">
                  <c:v>10592</c:v>
                </c:pt>
                <c:pt idx="311420">
                  <c:v>17603</c:v>
                </c:pt>
                <c:pt idx="311421">
                  <c:v>20272</c:v>
                </c:pt>
                <c:pt idx="311422">
                  <c:v>20279</c:v>
                </c:pt>
                <c:pt idx="311423">
                  <c:v>14997</c:v>
                </c:pt>
                <c:pt idx="311424">
                  <c:v>16107</c:v>
                </c:pt>
                <c:pt idx="311425">
                  <c:v>9878</c:v>
                </c:pt>
                <c:pt idx="311426">
                  <c:v>24727</c:v>
                </c:pt>
                <c:pt idx="311427">
                  <c:v>13227</c:v>
                </c:pt>
                <c:pt idx="327679">
                  <c:v>0</c:v>
                </c:pt>
                <c:pt idx="327680">
                  <c:v>15291</c:v>
                </c:pt>
                <c:pt idx="327681">
                  <c:v>9233</c:v>
                </c:pt>
                <c:pt idx="327682">
                  <c:v>9548</c:v>
                </c:pt>
                <c:pt idx="327683">
                  <c:v>17369</c:v>
                </c:pt>
                <c:pt idx="327684">
                  <c:v>20291</c:v>
                </c:pt>
                <c:pt idx="327685">
                  <c:v>18417</c:v>
                </c:pt>
                <c:pt idx="327686">
                  <c:v>10064</c:v>
                </c:pt>
                <c:pt idx="327687">
                  <c:v>22428</c:v>
                </c:pt>
                <c:pt idx="327688">
                  <c:v>14620</c:v>
                </c:pt>
                <c:pt idx="327689">
                  <c:v>20956</c:v>
                </c:pt>
                <c:pt idx="327690">
                  <c:v>9309</c:v>
                </c:pt>
                <c:pt idx="327691">
                  <c:v>14900</c:v>
                </c:pt>
                <c:pt idx="327692">
                  <c:v>9926</c:v>
                </c:pt>
                <c:pt idx="327693">
                  <c:v>18785</c:v>
                </c:pt>
                <c:pt idx="327694">
                  <c:v>11307</c:v>
                </c:pt>
                <c:pt idx="327695">
                  <c:v>14273</c:v>
                </c:pt>
                <c:pt idx="327696">
                  <c:v>16928</c:v>
                </c:pt>
                <c:pt idx="327697">
                  <c:v>9276</c:v>
                </c:pt>
                <c:pt idx="327698">
                  <c:v>14345</c:v>
                </c:pt>
                <c:pt idx="327699">
                  <c:v>20665</c:v>
                </c:pt>
                <c:pt idx="327700">
                  <c:v>18761</c:v>
                </c:pt>
                <c:pt idx="327701">
                  <c:v>31830</c:v>
                </c:pt>
                <c:pt idx="327702">
                  <c:v>10374</c:v>
                </c:pt>
                <c:pt idx="327703">
                  <c:v>37015</c:v>
                </c:pt>
                <c:pt idx="327704">
                  <c:v>47787</c:v>
                </c:pt>
                <c:pt idx="327705">
                  <c:v>15978</c:v>
                </c:pt>
                <c:pt idx="327706">
                  <c:v>21955</c:v>
                </c:pt>
                <c:pt idx="327707">
                  <c:v>35506</c:v>
                </c:pt>
                <c:pt idx="327708">
                  <c:v>24083</c:v>
                </c:pt>
                <c:pt idx="327709">
                  <c:v>52585</c:v>
                </c:pt>
                <c:pt idx="327710">
                  <c:v>6770</c:v>
                </c:pt>
                <c:pt idx="327711">
                  <c:v>11905</c:v>
                </c:pt>
                <c:pt idx="327712">
                  <c:v>16996</c:v>
                </c:pt>
                <c:pt idx="327713">
                  <c:v>30932</c:v>
                </c:pt>
                <c:pt idx="327714">
                  <c:v>13579</c:v>
                </c:pt>
                <c:pt idx="327715">
                  <c:v>12330</c:v>
                </c:pt>
                <c:pt idx="327716">
                  <c:v>48652</c:v>
                </c:pt>
                <c:pt idx="327717">
                  <c:v>11882</c:v>
                </c:pt>
                <c:pt idx="327718">
                  <c:v>7794</c:v>
                </c:pt>
                <c:pt idx="327719">
                  <c:v>29023</c:v>
                </c:pt>
                <c:pt idx="327720">
                  <c:v>34770</c:v>
                </c:pt>
                <c:pt idx="327721">
                  <c:v>13753</c:v>
                </c:pt>
                <c:pt idx="327722">
                  <c:v>8520</c:v>
                </c:pt>
                <c:pt idx="327723">
                  <c:v>92741</c:v>
                </c:pt>
                <c:pt idx="327724">
                  <c:v>22162</c:v>
                </c:pt>
                <c:pt idx="327725">
                  <c:v>32386</c:v>
                </c:pt>
                <c:pt idx="327726">
                  <c:v>19899</c:v>
                </c:pt>
                <c:pt idx="327727">
                  <c:v>64803</c:v>
                </c:pt>
                <c:pt idx="327728">
                  <c:v>60411</c:v>
                </c:pt>
                <c:pt idx="327729">
                  <c:v>18034</c:v>
                </c:pt>
                <c:pt idx="327730">
                  <c:v>50963</c:v>
                </c:pt>
                <c:pt idx="327731">
                  <c:v>21482</c:v>
                </c:pt>
                <c:pt idx="327732">
                  <c:v>24445</c:v>
                </c:pt>
                <c:pt idx="327733">
                  <c:v>14803</c:v>
                </c:pt>
                <c:pt idx="327734">
                  <c:v>27307</c:v>
                </c:pt>
                <c:pt idx="327735">
                  <c:v>30666</c:v>
                </c:pt>
                <c:pt idx="327736">
                  <c:v>24956</c:v>
                </c:pt>
                <c:pt idx="327737">
                  <c:v>30258</c:v>
                </c:pt>
                <c:pt idx="327738">
                  <c:v>13363</c:v>
                </c:pt>
                <c:pt idx="327739">
                  <c:v>21652</c:v>
                </c:pt>
                <c:pt idx="327740">
                  <c:v>14064</c:v>
                </c:pt>
                <c:pt idx="327741">
                  <c:v>9662</c:v>
                </c:pt>
                <c:pt idx="327742">
                  <c:v>13986</c:v>
                </c:pt>
                <c:pt idx="327743">
                  <c:v>17963</c:v>
                </c:pt>
                <c:pt idx="327744">
                  <c:v>24815</c:v>
                </c:pt>
                <c:pt idx="327745">
                  <c:v>26494</c:v>
                </c:pt>
                <c:pt idx="327746">
                  <c:v>13528</c:v>
                </c:pt>
                <c:pt idx="327747">
                  <c:v>43179</c:v>
                </c:pt>
                <c:pt idx="327748">
                  <c:v>54053</c:v>
                </c:pt>
                <c:pt idx="327749">
                  <c:v>8695</c:v>
                </c:pt>
                <c:pt idx="327750">
                  <c:v>38508</c:v>
                </c:pt>
                <c:pt idx="327751">
                  <c:v>14455</c:v>
                </c:pt>
                <c:pt idx="327752">
                  <c:v>18332</c:v>
                </c:pt>
                <c:pt idx="327753">
                  <c:v>8727</c:v>
                </c:pt>
                <c:pt idx="327754">
                  <c:v>15768</c:v>
                </c:pt>
                <c:pt idx="327755">
                  <c:v>9789</c:v>
                </c:pt>
                <c:pt idx="327756">
                  <c:v>25033</c:v>
                </c:pt>
                <c:pt idx="327757">
                  <c:v>19786</c:v>
                </c:pt>
                <c:pt idx="327758">
                  <c:v>16221</c:v>
                </c:pt>
                <c:pt idx="327759">
                  <c:v>43563</c:v>
                </c:pt>
                <c:pt idx="327760">
                  <c:v>9345</c:v>
                </c:pt>
                <c:pt idx="327761">
                  <c:v>10641</c:v>
                </c:pt>
                <c:pt idx="327762">
                  <c:v>73691</c:v>
                </c:pt>
                <c:pt idx="327763">
                  <c:v>20318</c:v>
                </c:pt>
                <c:pt idx="327764">
                  <c:v>17095</c:v>
                </c:pt>
                <c:pt idx="327765">
                  <c:v>16454</c:v>
                </c:pt>
                <c:pt idx="327766">
                  <c:v>7112</c:v>
                </c:pt>
                <c:pt idx="327767">
                  <c:v>6709</c:v>
                </c:pt>
                <c:pt idx="327768">
                  <c:v>26274</c:v>
                </c:pt>
                <c:pt idx="327769">
                  <c:v>8404</c:v>
                </c:pt>
                <c:pt idx="327770">
                  <c:v>26902</c:v>
                </c:pt>
                <c:pt idx="327771">
                  <c:v>17245</c:v>
                </c:pt>
                <c:pt idx="327772">
                  <c:v>48604</c:v>
                </c:pt>
                <c:pt idx="327773">
                  <c:v>24081</c:v>
                </c:pt>
                <c:pt idx="327774">
                  <c:v>17428</c:v>
                </c:pt>
                <c:pt idx="327775">
                  <c:v>128784</c:v>
                </c:pt>
                <c:pt idx="327776">
                  <c:v>18114</c:v>
                </c:pt>
                <c:pt idx="327777">
                  <c:v>10122</c:v>
                </c:pt>
                <c:pt idx="327778">
                  <c:v>13535</c:v>
                </c:pt>
                <c:pt idx="327779">
                  <c:v>14008</c:v>
                </c:pt>
                <c:pt idx="327780">
                  <c:v>17962</c:v>
                </c:pt>
                <c:pt idx="327781">
                  <c:v>5767</c:v>
                </c:pt>
                <c:pt idx="327782">
                  <c:v>17431</c:v>
                </c:pt>
                <c:pt idx="327783">
                  <c:v>18060</c:v>
                </c:pt>
                <c:pt idx="327784">
                  <c:v>2960</c:v>
                </c:pt>
                <c:pt idx="327785">
                  <c:v>20719</c:v>
                </c:pt>
                <c:pt idx="327786">
                  <c:v>15550</c:v>
                </c:pt>
                <c:pt idx="327787">
                  <c:v>35284</c:v>
                </c:pt>
                <c:pt idx="327788">
                  <c:v>24541</c:v>
                </c:pt>
                <c:pt idx="327789">
                  <c:v>27540</c:v>
                </c:pt>
                <c:pt idx="327790">
                  <c:v>38151</c:v>
                </c:pt>
                <c:pt idx="327791">
                  <c:v>9972</c:v>
                </c:pt>
                <c:pt idx="327792">
                  <c:v>27056</c:v>
                </c:pt>
                <c:pt idx="327793">
                  <c:v>24304</c:v>
                </c:pt>
                <c:pt idx="327794">
                  <c:v>15111</c:v>
                </c:pt>
                <c:pt idx="327795">
                  <c:v>17301</c:v>
                </c:pt>
                <c:pt idx="327796">
                  <c:v>22173</c:v>
                </c:pt>
                <c:pt idx="327797">
                  <c:v>15157</c:v>
                </c:pt>
                <c:pt idx="327798">
                  <c:v>33887</c:v>
                </c:pt>
                <c:pt idx="327799">
                  <c:v>20182</c:v>
                </c:pt>
                <c:pt idx="327800">
                  <c:v>20279</c:v>
                </c:pt>
                <c:pt idx="327801">
                  <c:v>23455</c:v>
                </c:pt>
                <c:pt idx="327802">
                  <c:v>14368</c:v>
                </c:pt>
                <c:pt idx="327803">
                  <c:v>10592</c:v>
                </c:pt>
                <c:pt idx="327804">
                  <c:v>17603</c:v>
                </c:pt>
                <c:pt idx="327805">
                  <c:v>20272</c:v>
                </c:pt>
                <c:pt idx="327806">
                  <c:v>20279</c:v>
                </c:pt>
                <c:pt idx="327807">
                  <c:v>14997</c:v>
                </c:pt>
                <c:pt idx="327808">
                  <c:v>16107</c:v>
                </c:pt>
                <c:pt idx="327809">
                  <c:v>9878</c:v>
                </c:pt>
                <c:pt idx="327810">
                  <c:v>24727</c:v>
                </c:pt>
                <c:pt idx="327811">
                  <c:v>13227</c:v>
                </c:pt>
                <c:pt idx="344063">
                  <c:v>0</c:v>
                </c:pt>
                <c:pt idx="344064">
                  <c:v>15291</c:v>
                </c:pt>
                <c:pt idx="344065">
                  <c:v>9233</c:v>
                </c:pt>
                <c:pt idx="344066">
                  <c:v>9548</c:v>
                </c:pt>
                <c:pt idx="344067">
                  <c:v>17369</c:v>
                </c:pt>
                <c:pt idx="344068">
                  <c:v>20291</c:v>
                </c:pt>
                <c:pt idx="344069">
                  <c:v>18417</c:v>
                </c:pt>
                <c:pt idx="344070">
                  <c:v>10064</c:v>
                </c:pt>
                <c:pt idx="344071">
                  <c:v>22428</c:v>
                </c:pt>
                <c:pt idx="344072">
                  <c:v>14620</c:v>
                </c:pt>
                <c:pt idx="344073">
                  <c:v>20956</c:v>
                </c:pt>
                <c:pt idx="344074">
                  <c:v>9309</c:v>
                </c:pt>
                <c:pt idx="344075">
                  <c:v>14900</c:v>
                </c:pt>
                <c:pt idx="344076">
                  <c:v>9926</c:v>
                </c:pt>
                <c:pt idx="344077">
                  <c:v>18785</c:v>
                </c:pt>
                <c:pt idx="344078">
                  <c:v>11307</c:v>
                </c:pt>
                <c:pt idx="344079">
                  <c:v>14273</c:v>
                </c:pt>
                <c:pt idx="344080">
                  <c:v>16928</c:v>
                </c:pt>
                <c:pt idx="344081">
                  <c:v>9276</c:v>
                </c:pt>
                <c:pt idx="344082">
                  <c:v>14345</c:v>
                </c:pt>
                <c:pt idx="344083">
                  <c:v>20665</c:v>
                </c:pt>
                <c:pt idx="344084">
                  <c:v>18761</c:v>
                </c:pt>
                <c:pt idx="344085">
                  <c:v>31830</c:v>
                </c:pt>
                <c:pt idx="344086">
                  <c:v>10374</c:v>
                </c:pt>
                <c:pt idx="344087">
                  <c:v>37015</c:v>
                </c:pt>
                <c:pt idx="344088">
                  <c:v>47787</c:v>
                </c:pt>
                <c:pt idx="344089">
                  <c:v>15978</c:v>
                </c:pt>
                <c:pt idx="344090">
                  <c:v>21955</c:v>
                </c:pt>
                <c:pt idx="344091">
                  <c:v>35506</c:v>
                </c:pt>
                <c:pt idx="344092">
                  <c:v>24083</c:v>
                </c:pt>
                <c:pt idx="344093">
                  <c:v>52585</c:v>
                </c:pt>
                <c:pt idx="344094">
                  <c:v>6770</c:v>
                </c:pt>
                <c:pt idx="344095">
                  <c:v>11905</c:v>
                </c:pt>
                <c:pt idx="344096">
                  <c:v>16996</c:v>
                </c:pt>
                <c:pt idx="344097">
                  <c:v>30932</c:v>
                </c:pt>
                <c:pt idx="344098">
                  <c:v>13579</c:v>
                </c:pt>
                <c:pt idx="344099">
                  <c:v>12330</c:v>
                </c:pt>
                <c:pt idx="344100">
                  <c:v>48652</c:v>
                </c:pt>
                <c:pt idx="344101">
                  <c:v>11882</c:v>
                </c:pt>
                <c:pt idx="344102">
                  <c:v>7794</c:v>
                </c:pt>
                <c:pt idx="344103">
                  <c:v>29023</c:v>
                </c:pt>
                <c:pt idx="344104">
                  <c:v>34770</c:v>
                </c:pt>
                <c:pt idx="344105">
                  <c:v>13753</c:v>
                </c:pt>
                <c:pt idx="344106">
                  <c:v>8520</c:v>
                </c:pt>
                <c:pt idx="344107">
                  <c:v>92741</c:v>
                </c:pt>
                <c:pt idx="344108">
                  <c:v>22162</c:v>
                </c:pt>
                <c:pt idx="344109">
                  <c:v>32386</c:v>
                </c:pt>
                <c:pt idx="344110">
                  <c:v>19899</c:v>
                </c:pt>
                <c:pt idx="344111">
                  <c:v>64803</c:v>
                </c:pt>
                <c:pt idx="344112">
                  <c:v>60411</c:v>
                </c:pt>
                <c:pt idx="344113">
                  <c:v>18034</c:v>
                </c:pt>
                <c:pt idx="344114">
                  <c:v>50963</c:v>
                </c:pt>
                <c:pt idx="344115">
                  <c:v>21482</c:v>
                </c:pt>
                <c:pt idx="344116">
                  <c:v>24445</c:v>
                </c:pt>
                <c:pt idx="344117">
                  <c:v>14803</c:v>
                </c:pt>
                <c:pt idx="344118">
                  <c:v>27307</c:v>
                </c:pt>
                <c:pt idx="344119">
                  <c:v>30666</c:v>
                </c:pt>
                <c:pt idx="344120">
                  <c:v>24956</c:v>
                </c:pt>
                <c:pt idx="344121">
                  <c:v>30258</c:v>
                </c:pt>
                <c:pt idx="344122">
                  <c:v>13363</c:v>
                </c:pt>
                <c:pt idx="344123">
                  <c:v>21652</c:v>
                </c:pt>
                <c:pt idx="344124">
                  <c:v>14064</c:v>
                </c:pt>
                <c:pt idx="344125">
                  <c:v>9662</c:v>
                </c:pt>
                <c:pt idx="344126">
                  <c:v>13986</c:v>
                </c:pt>
                <c:pt idx="344127">
                  <c:v>17963</c:v>
                </c:pt>
                <c:pt idx="344128">
                  <c:v>24815</c:v>
                </c:pt>
                <c:pt idx="344129">
                  <c:v>26494</c:v>
                </c:pt>
                <c:pt idx="344130">
                  <c:v>13528</c:v>
                </c:pt>
                <c:pt idx="344131">
                  <c:v>43179</c:v>
                </c:pt>
                <c:pt idx="344132">
                  <c:v>54053</c:v>
                </c:pt>
                <c:pt idx="344133">
                  <c:v>8695</c:v>
                </c:pt>
                <c:pt idx="344134">
                  <c:v>38508</c:v>
                </c:pt>
                <c:pt idx="344135">
                  <c:v>14455</c:v>
                </c:pt>
                <c:pt idx="344136">
                  <c:v>18332</c:v>
                </c:pt>
                <c:pt idx="344137">
                  <c:v>8727</c:v>
                </c:pt>
                <c:pt idx="344138">
                  <c:v>15768</c:v>
                </c:pt>
                <c:pt idx="344139">
                  <c:v>9789</c:v>
                </c:pt>
                <c:pt idx="344140">
                  <c:v>25033</c:v>
                </c:pt>
                <c:pt idx="344141">
                  <c:v>19786</c:v>
                </c:pt>
                <c:pt idx="344142">
                  <c:v>16221</c:v>
                </c:pt>
                <c:pt idx="344143">
                  <c:v>43563</c:v>
                </c:pt>
                <c:pt idx="344144">
                  <c:v>9345</c:v>
                </c:pt>
                <c:pt idx="344145">
                  <c:v>10641</c:v>
                </c:pt>
                <c:pt idx="344146">
                  <c:v>73691</c:v>
                </c:pt>
                <c:pt idx="344147">
                  <c:v>20318</c:v>
                </c:pt>
                <c:pt idx="344148">
                  <c:v>17095</c:v>
                </c:pt>
                <c:pt idx="344149">
                  <c:v>16454</c:v>
                </c:pt>
                <c:pt idx="344150">
                  <c:v>7112</c:v>
                </c:pt>
                <c:pt idx="344151">
                  <c:v>6709</c:v>
                </c:pt>
                <c:pt idx="344152">
                  <c:v>26274</c:v>
                </c:pt>
                <c:pt idx="344153">
                  <c:v>8404</c:v>
                </c:pt>
                <c:pt idx="344154">
                  <c:v>26902</c:v>
                </c:pt>
                <c:pt idx="344155">
                  <c:v>17245</c:v>
                </c:pt>
                <c:pt idx="344156">
                  <c:v>48604</c:v>
                </c:pt>
                <c:pt idx="344157">
                  <c:v>24081</c:v>
                </c:pt>
                <c:pt idx="344158">
                  <c:v>17428</c:v>
                </c:pt>
                <c:pt idx="344159">
                  <c:v>128784</c:v>
                </c:pt>
                <c:pt idx="344160">
                  <c:v>18114</c:v>
                </c:pt>
                <c:pt idx="344161">
                  <c:v>10122</c:v>
                </c:pt>
                <c:pt idx="344162">
                  <c:v>13535</c:v>
                </c:pt>
                <c:pt idx="344163">
                  <c:v>14008</c:v>
                </c:pt>
                <c:pt idx="344164">
                  <c:v>17962</c:v>
                </c:pt>
                <c:pt idx="344165">
                  <c:v>5767</c:v>
                </c:pt>
                <c:pt idx="344166">
                  <c:v>17431</c:v>
                </c:pt>
                <c:pt idx="344167">
                  <c:v>18060</c:v>
                </c:pt>
                <c:pt idx="344168">
                  <c:v>2960</c:v>
                </c:pt>
                <c:pt idx="344169">
                  <c:v>20719</c:v>
                </c:pt>
                <c:pt idx="344170">
                  <c:v>15550</c:v>
                </c:pt>
                <c:pt idx="344171">
                  <c:v>35284</c:v>
                </c:pt>
                <c:pt idx="344172">
                  <c:v>24541</c:v>
                </c:pt>
                <c:pt idx="344173">
                  <c:v>27540</c:v>
                </c:pt>
                <c:pt idx="344174">
                  <c:v>38151</c:v>
                </c:pt>
                <c:pt idx="344175">
                  <c:v>9972</c:v>
                </c:pt>
                <c:pt idx="344176">
                  <c:v>27056</c:v>
                </c:pt>
                <c:pt idx="344177">
                  <c:v>24304</c:v>
                </c:pt>
                <c:pt idx="344178">
                  <c:v>15111</c:v>
                </c:pt>
                <c:pt idx="344179">
                  <c:v>17301</c:v>
                </c:pt>
                <c:pt idx="344180">
                  <c:v>22173</c:v>
                </c:pt>
                <c:pt idx="344181">
                  <c:v>15157</c:v>
                </c:pt>
                <c:pt idx="344182">
                  <c:v>33887</c:v>
                </c:pt>
                <c:pt idx="344183">
                  <c:v>20182</c:v>
                </c:pt>
                <c:pt idx="344184">
                  <c:v>20279</c:v>
                </c:pt>
                <c:pt idx="344185">
                  <c:v>23455</c:v>
                </c:pt>
                <c:pt idx="344186">
                  <c:v>14368</c:v>
                </c:pt>
                <c:pt idx="344187">
                  <c:v>10592</c:v>
                </c:pt>
                <c:pt idx="344188">
                  <c:v>17603</c:v>
                </c:pt>
                <c:pt idx="344189">
                  <c:v>20272</c:v>
                </c:pt>
                <c:pt idx="344190">
                  <c:v>20279</c:v>
                </c:pt>
                <c:pt idx="344191">
                  <c:v>14997</c:v>
                </c:pt>
                <c:pt idx="344192">
                  <c:v>16107</c:v>
                </c:pt>
                <c:pt idx="344193">
                  <c:v>9878</c:v>
                </c:pt>
                <c:pt idx="344194">
                  <c:v>24727</c:v>
                </c:pt>
                <c:pt idx="344195">
                  <c:v>13227</c:v>
                </c:pt>
                <c:pt idx="360447">
                  <c:v>0</c:v>
                </c:pt>
                <c:pt idx="360448">
                  <c:v>15291</c:v>
                </c:pt>
                <c:pt idx="360449">
                  <c:v>9233</c:v>
                </c:pt>
                <c:pt idx="360450">
                  <c:v>9548</c:v>
                </c:pt>
                <c:pt idx="360451">
                  <c:v>17369</c:v>
                </c:pt>
                <c:pt idx="360452">
                  <c:v>20291</c:v>
                </c:pt>
                <c:pt idx="360453">
                  <c:v>18417</c:v>
                </c:pt>
                <c:pt idx="360454">
                  <c:v>10064</c:v>
                </c:pt>
                <c:pt idx="360455">
                  <c:v>22428</c:v>
                </c:pt>
                <c:pt idx="360456">
                  <c:v>14620</c:v>
                </c:pt>
                <c:pt idx="360457">
                  <c:v>20956</c:v>
                </c:pt>
                <c:pt idx="360458">
                  <c:v>9309</c:v>
                </c:pt>
                <c:pt idx="360459">
                  <c:v>14900</c:v>
                </c:pt>
                <c:pt idx="360460">
                  <c:v>9926</c:v>
                </c:pt>
                <c:pt idx="360461">
                  <c:v>18785</c:v>
                </c:pt>
                <c:pt idx="360462">
                  <c:v>11307</c:v>
                </c:pt>
                <c:pt idx="360463">
                  <c:v>14273</c:v>
                </c:pt>
                <c:pt idx="360464">
                  <c:v>16928</c:v>
                </c:pt>
                <c:pt idx="360465">
                  <c:v>9276</c:v>
                </c:pt>
                <c:pt idx="360466">
                  <c:v>14345</c:v>
                </c:pt>
                <c:pt idx="360467">
                  <c:v>20665</c:v>
                </c:pt>
                <c:pt idx="360468">
                  <c:v>18761</c:v>
                </c:pt>
                <c:pt idx="360469">
                  <c:v>31830</c:v>
                </c:pt>
                <c:pt idx="360470">
                  <c:v>10374</c:v>
                </c:pt>
                <c:pt idx="360471">
                  <c:v>37015</c:v>
                </c:pt>
                <c:pt idx="360472">
                  <c:v>47787</c:v>
                </c:pt>
                <c:pt idx="360473">
                  <c:v>15978</c:v>
                </c:pt>
                <c:pt idx="360474">
                  <c:v>21955</c:v>
                </c:pt>
                <c:pt idx="360475">
                  <c:v>35506</c:v>
                </c:pt>
                <c:pt idx="360476">
                  <c:v>24083</c:v>
                </c:pt>
                <c:pt idx="360477">
                  <c:v>52585</c:v>
                </c:pt>
                <c:pt idx="360478">
                  <c:v>6770</c:v>
                </c:pt>
                <c:pt idx="360479">
                  <c:v>11905</c:v>
                </c:pt>
                <c:pt idx="360480">
                  <c:v>16996</c:v>
                </c:pt>
                <c:pt idx="360481">
                  <c:v>30932</c:v>
                </c:pt>
                <c:pt idx="360482">
                  <c:v>13579</c:v>
                </c:pt>
                <c:pt idx="360483">
                  <c:v>12330</c:v>
                </c:pt>
                <c:pt idx="360484">
                  <c:v>48652</c:v>
                </c:pt>
                <c:pt idx="360485">
                  <c:v>11882</c:v>
                </c:pt>
                <c:pt idx="360486">
                  <c:v>7794</c:v>
                </c:pt>
                <c:pt idx="360487">
                  <c:v>29023</c:v>
                </c:pt>
                <c:pt idx="360488">
                  <c:v>34770</c:v>
                </c:pt>
                <c:pt idx="360489">
                  <c:v>13753</c:v>
                </c:pt>
                <c:pt idx="360490">
                  <c:v>8520</c:v>
                </c:pt>
                <c:pt idx="360491">
                  <c:v>92741</c:v>
                </c:pt>
                <c:pt idx="360492">
                  <c:v>22162</c:v>
                </c:pt>
                <c:pt idx="360493">
                  <c:v>32386</c:v>
                </c:pt>
                <c:pt idx="360494">
                  <c:v>19899</c:v>
                </c:pt>
                <c:pt idx="360495">
                  <c:v>64803</c:v>
                </c:pt>
                <c:pt idx="360496">
                  <c:v>60411</c:v>
                </c:pt>
                <c:pt idx="360497">
                  <c:v>18034</c:v>
                </c:pt>
                <c:pt idx="360498">
                  <c:v>50963</c:v>
                </c:pt>
                <c:pt idx="360499">
                  <c:v>21482</c:v>
                </c:pt>
                <c:pt idx="360500">
                  <c:v>24445</c:v>
                </c:pt>
                <c:pt idx="360501">
                  <c:v>14803</c:v>
                </c:pt>
                <c:pt idx="360502">
                  <c:v>27307</c:v>
                </c:pt>
                <c:pt idx="360503">
                  <c:v>30666</c:v>
                </c:pt>
                <c:pt idx="360504">
                  <c:v>24956</c:v>
                </c:pt>
                <c:pt idx="360505">
                  <c:v>30258</c:v>
                </c:pt>
                <c:pt idx="360506">
                  <c:v>13363</c:v>
                </c:pt>
                <c:pt idx="360507">
                  <c:v>21652</c:v>
                </c:pt>
                <c:pt idx="360508">
                  <c:v>14064</c:v>
                </c:pt>
                <c:pt idx="360509">
                  <c:v>9662</c:v>
                </c:pt>
                <c:pt idx="360510">
                  <c:v>13986</c:v>
                </c:pt>
                <c:pt idx="360511">
                  <c:v>17963</c:v>
                </c:pt>
                <c:pt idx="360512">
                  <c:v>24815</c:v>
                </c:pt>
                <c:pt idx="360513">
                  <c:v>26494</c:v>
                </c:pt>
                <c:pt idx="360514">
                  <c:v>13528</c:v>
                </c:pt>
                <c:pt idx="360515">
                  <c:v>43179</c:v>
                </c:pt>
                <c:pt idx="360516">
                  <c:v>54053</c:v>
                </c:pt>
                <c:pt idx="360517">
                  <c:v>8695</c:v>
                </c:pt>
                <c:pt idx="360518">
                  <c:v>38508</c:v>
                </c:pt>
                <c:pt idx="360519">
                  <c:v>14455</c:v>
                </c:pt>
                <c:pt idx="360520">
                  <c:v>18332</c:v>
                </c:pt>
                <c:pt idx="360521">
                  <c:v>8727</c:v>
                </c:pt>
                <c:pt idx="360522">
                  <c:v>15768</c:v>
                </c:pt>
                <c:pt idx="360523">
                  <c:v>9789</c:v>
                </c:pt>
                <c:pt idx="360524">
                  <c:v>25033</c:v>
                </c:pt>
                <c:pt idx="360525">
                  <c:v>19786</c:v>
                </c:pt>
                <c:pt idx="360526">
                  <c:v>16221</c:v>
                </c:pt>
                <c:pt idx="360527">
                  <c:v>43563</c:v>
                </c:pt>
                <c:pt idx="360528">
                  <c:v>9345</c:v>
                </c:pt>
                <c:pt idx="360529">
                  <c:v>10641</c:v>
                </c:pt>
                <c:pt idx="360530">
                  <c:v>73691</c:v>
                </c:pt>
                <c:pt idx="360531">
                  <c:v>20318</c:v>
                </c:pt>
                <c:pt idx="360532">
                  <c:v>17095</c:v>
                </c:pt>
                <c:pt idx="360533">
                  <c:v>16454</c:v>
                </c:pt>
                <c:pt idx="360534">
                  <c:v>7112</c:v>
                </c:pt>
                <c:pt idx="360535">
                  <c:v>6709</c:v>
                </c:pt>
                <c:pt idx="360536">
                  <c:v>26274</c:v>
                </c:pt>
                <c:pt idx="360537">
                  <c:v>8404</c:v>
                </c:pt>
                <c:pt idx="360538">
                  <c:v>26902</c:v>
                </c:pt>
                <c:pt idx="360539">
                  <c:v>17245</c:v>
                </c:pt>
                <c:pt idx="360540">
                  <c:v>48604</c:v>
                </c:pt>
                <c:pt idx="360541">
                  <c:v>24081</c:v>
                </c:pt>
                <c:pt idx="360542">
                  <c:v>17428</c:v>
                </c:pt>
                <c:pt idx="360543">
                  <c:v>128784</c:v>
                </c:pt>
                <c:pt idx="360544">
                  <c:v>18114</c:v>
                </c:pt>
                <c:pt idx="360545">
                  <c:v>10122</c:v>
                </c:pt>
                <c:pt idx="360546">
                  <c:v>13535</c:v>
                </c:pt>
                <c:pt idx="360547">
                  <c:v>14008</c:v>
                </c:pt>
                <c:pt idx="360548">
                  <c:v>17962</c:v>
                </c:pt>
                <c:pt idx="360549">
                  <c:v>5767</c:v>
                </c:pt>
                <c:pt idx="360550">
                  <c:v>17431</c:v>
                </c:pt>
                <c:pt idx="360551">
                  <c:v>18060</c:v>
                </c:pt>
                <c:pt idx="360552">
                  <c:v>2960</c:v>
                </c:pt>
                <c:pt idx="360553">
                  <c:v>20719</c:v>
                </c:pt>
                <c:pt idx="360554">
                  <c:v>15550</c:v>
                </c:pt>
                <c:pt idx="360555">
                  <c:v>35284</c:v>
                </c:pt>
                <c:pt idx="360556">
                  <c:v>24541</c:v>
                </c:pt>
                <c:pt idx="360557">
                  <c:v>27540</c:v>
                </c:pt>
                <c:pt idx="360558">
                  <c:v>38151</c:v>
                </c:pt>
                <c:pt idx="360559">
                  <c:v>9972</c:v>
                </c:pt>
                <c:pt idx="360560">
                  <c:v>27056</c:v>
                </c:pt>
                <c:pt idx="360561">
                  <c:v>24304</c:v>
                </c:pt>
                <c:pt idx="360562">
                  <c:v>15111</c:v>
                </c:pt>
                <c:pt idx="360563">
                  <c:v>17301</c:v>
                </c:pt>
                <c:pt idx="360564">
                  <c:v>22173</c:v>
                </c:pt>
                <c:pt idx="360565">
                  <c:v>15157</c:v>
                </c:pt>
                <c:pt idx="360566">
                  <c:v>33887</c:v>
                </c:pt>
                <c:pt idx="360567">
                  <c:v>20182</c:v>
                </c:pt>
                <c:pt idx="360568">
                  <c:v>20279</c:v>
                </c:pt>
                <c:pt idx="360569">
                  <c:v>23455</c:v>
                </c:pt>
                <c:pt idx="360570">
                  <c:v>14368</c:v>
                </c:pt>
                <c:pt idx="360571">
                  <c:v>10592</c:v>
                </c:pt>
                <c:pt idx="360572">
                  <c:v>17603</c:v>
                </c:pt>
                <c:pt idx="360573">
                  <c:v>20272</c:v>
                </c:pt>
                <c:pt idx="360574">
                  <c:v>20279</c:v>
                </c:pt>
                <c:pt idx="360575">
                  <c:v>14997</c:v>
                </c:pt>
                <c:pt idx="360576">
                  <c:v>16107</c:v>
                </c:pt>
                <c:pt idx="360577">
                  <c:v>9878</c:v>
                </c:pt>
                <c:pt idx="360578">
                  <c:v>24727</c:v>
                </c:pt>
                <c:pt idx="360579">
                  <c:v>13227</c:v>
                </c:pt>
                <c:pt idx="376831">
                  <c:v>0</c:v>
                </c:pt>
                <c:pt idx="376832">
                  <c:v>15291</c:v>
                </c:pt>
                <c:pt idx="376833">
                  <c:v>9233</c:v>
                </c:pt>
                <c:pt idx="376834">
                  <c:v>9548</c:v>
                </c:pt>
                <c:pt idx="376835">
                  <c:v>17369</c:v>
                </c:pt>
                <c:pt idx="376836">
                  <c:v>20291</c:v>
                </c:pt>
                <c:pt idx="376837">
                  <c:v>18417</c:v>
                </c:pt>
                <c:pt idx="376838">
                  <c:v>10064</c:v>
                </c:pt>
                <c:pt idx="376839">
                  <c:v>22428</c:v>
                </c:pt>
                <c:pt idx="376840">
                  <c:v>14620</c:v>
                </c:pt>
                <c:pt idx="376841">
                  <c:v>20956</c:v>
                </c:pt>
                <c:pt idx="376842">
                  <c:v>9309</c:v>
                </c:pt>
                <c:pt idx="376843">
                  <c:v>14900</c:v>
                </c:pt>
                <c:pt idx="376844">
                  <c:v>9926</c:v>
                </c:pt>
                <c:pt idx="376845">
                  <c:v>18785</c:v>
                </c:pt>
                <c:pt idx="376846">
                  <c:v>11307</c:v>
                </c:pt>
                <c:pt idx="376847">
                  <c:v>14273</c:v>
                </c:pt>
                <c:pt idx="376848">
                  <c:v>16928</c:v>
                </c:pt>
                <c:pt idx="376849">
                  <c:v>9276</c:v>
                </c:pt>
                <c:pt idx="376850">
                  <c:v>14345</c:v>
                </c:pt>
                <c:pt idx="376851">
                  <c:v>20665</c:v>
                </c:pt>
                <c:pt idx="376852">
                  <c:v>18761</c:v>
                </c:pt>
                <c:pt idx="376853">
                  <c:v>31830</c:v>
                </c:pt>
                <c:pt idx="376854">
                  <c:v>10374</c:v>
                </c:pt>
                <c:pt idx="376855">
                  <c:v>37015</c:v>
                </c:pt>
                <c:pt idx="376856">
                  <c:v>47787</c:v>
                </c:pt>
                <c:pt idx="376857">
                  <c:v>15978</c:v>
                </c:pt>
                <c:pt idx="376858">
                  <c:v>21955</c:v>
                </c:pt>
                <c:pt idx="376859">
                  <c:v>35506</c:v>
                </c:pt>
                <c:pt idx="376860">
                  <c:v>24083</c:v>
                </c:pt>
                <c:pt idx="376861">
                  <c:v>52585</c:v>
                </c:pt>
                <c:pt idx="376862">
                  <c:v>6770</c:v>
                </c:pt>
                <c:pt idx="376863">
                  <c:v>11905</c:v>
                </c:pt>
                <c:pt idx="376864">
                  <c:v>16996</c:v>
                </c:pt>
                <c:pt idx="376865">
                  <c:v>30932</c:v>
                </c:pt>
                <c:pt idx="376866">
                  <c:v>13579</c:v>
                </c:pt>
                <c:pt idx="376867">
                  <c:v>12330</c:v>
                </c:pt>
                <c:pt idx="376868">
                  <c:v>48652</c:v>
                </c:pt>
                <c:pt idx="376869">
                  <c:v>11882</c:v>
                </c:pt>
                <c:pt idx="376870">
                  <c:v>7794</c:v>
                </c:pt>
                <c:pt idx="376871">
                  <c:v>29023</c:v>
                </c:pt>
                <c:pt idx="376872">
                  <c:v>34770</c:v>
                </c:pt>
                <c:pt idx="376873">
                  <c:v>13753</c:v>
                </c:pt>
                <c:pt idx="376874">
                  <c:v>8520</c:v>
                </c:pt>
                <c:pt idx="376875">
                  <c:v>92741</c:v>
                </c:pt>
                <c:pt idx="376876">
                  <c:v>22162</c:v>
                </c:pt>
                <c:pt idx="376877">
                  <c:v>32386</c:v>
                </c:pt>
                <c:pt idx="376878">
                  <c:v>19899</c:v>
                </c:pt>
                <c:pt idx="376879">
                  <c:v>64803</c:v>
                </c:pt>
                <c:pt idx="376880">
                  <c:v>60411</c:v>
                </c:pt>
                <c:pt idx="376881">
                  <c:v>18034</c:v>
                </c:pt>
                <c:pt idx="376882">
                  <c:v>50963</c:v>
                </c:pt>
                <c:pt idx="376883">
                  <c:v>21482</c:v>
                </c:pt>
                <c:pt idx="376884">
                  <c:v>24445</c:v>
                </c:pt>
                <c:pt idx="376885">
                  <c:v>14803</c:v>
                </c:pt>
                <c:pt idx="376886">
                  <c:v>27307</c:v>
                </c:pt>
                <c:pt idx="376887">
                  <c:v>30666</c:v>
                </c:pt>
                <c:pt idx="376888">
                  <c:v>24956</c:v>
                </c:pt>
                <c:pt idx="376889">
                  <c:v>30258</c:v>
                </c:pt>
                <c:pt idx="376890">
                  <c:v>13363</c:v>
                </c:pt>
                <c:pt idx="376891">
                  <c:v>21652</c:v>
                </c:pt>
                <c:pt idx="376892">
                  <c:v>14064</c:v>
                </c:pt>
                <c:pt idx="376893">
                  <c:v>9662</c:v>
                </c:pt>
                <c:pt idx="376894">
                  <c:v>13986</c:v>
                </c:pt>
                <c:pt idx="376895">
                  <c:v>17963</c:v>
                </c:pt>
                <c:pt idx="376896">
                  <c:v>24815</c:v>
                </c:pt>
                <c:pt idx="376897">
                  <c:v>26494</c:v>
                </c:pt>
                <c:pt idx="376898">
                  <c:v>13528</c:v>
                </c:pt>
                <c:pt idx="376899">
                  <c:v>43179</c:v>
                </c:pt>
                <c:pt idx="376900">
                  <c:v>54053</c:v>
                </c:pt>
                <c:pt idx="376901">
                  <c:v>8695</c:v>
                </c:pt>
                <c:pt idx="376902">
                  <c:v>38508</c:v>
                </c:pt>
                <c:pt idx="376903">
                  <c:v>14455</c:v>
                </c:pt>
                <c:pt idx="376904">
                  <c:v>18332</c:v>
                </c:pt>
                <c:pt idx="376905">
                  <c:v>8727</c:v>
                </c:pt>
                <c:pt idx="376906">
                  <c:v>15768</c:v>
                </c:pt>
                <c:pt idx="376907">
                  <c:v>9789</c:v>
                </c:pt>
                <c:pt idx="376908">
                  <c:v>25033</c:v>
                </c:pt>
                <c:pt idx="376909">
                  <c:v>19786</c:v>
                </c:pt>
                <c:pt idx="376910">
                  <c:v>16221</c:v>
                </c:pt>
                <c:pt idx="376911">
                  <c:v>43563</c:v>
                </c:pt>
                <c:pt idx="376912">
                  <c:v>9345</c:v>
                </c:pt>
                <c:pt idx="376913">
                  <c:v>10641</c:v>
                </c:pt>
                <c:pt idx="376914">
                  <c:v>73691</c:v>
                </c:pt>
                <c:pt idx="376915">
                  <c:v>20318</c:v>
                </c:pt>
                <c:pt idx="376916">
                  <c:v>17095</c:v>
                </c:pt>
                <c:pt idx="376917">
                  <c:v>16454</c:v>
                </c:pt>
                <c:pt idx="376918">
                  <c:v>7112</c:v>
                </c:pt>
                <c:pt idx="376919">
                  <c:v>6709</c:v>
                </c:pt>
                <c:pt idx="376920">
                  <c:v>26274</c:v>
                </c:pt>
                <c:pt idx="376921">
                  <c:v>8404</c:v>
                </c:pt>
                <c:pt idx="376922">
                  <c:v>26902</c:v>
                </c:pt>
                <c:pt idx="376923">
                  <c:v>17245</c:v>
                </c:pt>
                <c:pt idx="376924">
                  <c:v>48604</c:v>
                </c:pt>
                <c:pt idx="376925">
                  <c:v>24081</c:v>
                </c:pt>
                <c:pt idx="376926">
                  <c:v>17428</c:v>
                </c:pt>
                <c:pt idx="376927">
                  <c:v>128784</c:v>
                </c:pt>
                <c:pt idx="376928">
                  <c:v>18114</c:v>
                </c:pt>
                <c:pt idx="376929">
                  <c:v>10122</c:v>
                </c:pt>
                <c:pt idx="376930">
                  <c:v>13535</c:v>
                </c:pt>
                <c:pt idx="376931">
                  <c:v>14008</c:v>
                </c:pt>
                <c:pt idx="376932">
                  <c:v>17962</c:v>
                </c:pt>
                <c:pt idx="376933">
                  <c:v>5767</c:v>
                </c:pt>
                <c:pt idx="376934">
                  <c:v>17431</c:v>
                </c:pt>
                <c:pt idx="376935">
                  <c:v>18060</c:v>
                </c:pt>
                <c:pt idx="376936">
                  <c:v>2960</c:v>
                </c:pt>
                <c:pt idx="376937">
                  <c:v>20719</c:v>
                </c:pt>
                <c:pt idx="376938">
                  <c:v>15550</c:v>
                </c:pt>
                <c:pt idx="376939">
                  <c:v>35284</c:v>
                </c:pt>
                <c:pt idx="376940">
                  <c:v>24541</c:v>
                </c:pt>
                <c:pt idx="376941">
                  <c:v>27540</c:v>
                </c:pt>
                <c:pt idx="376942">
                  <c:v>38151</c:v>
                </c:pt>
                <c:pt idx="376943">
                  <c:v>9972</c:v>
                </c:pt>
                <c:pt idx="376944">
                  <c:v>27056</c:v>
                </c:pt>
                <c:pt idx="376945">
                  <c:v>24304</c:v>
                </c:pt>
                <c:pt idx="376946">
                  <c:v>15111</c:v>
                </c:pt>
                <c:pt idx="376947">
                  <c:v>17301</c:v>
                </c:pt>
                <c:pt idx="376948">
                  <c:v>22173</c:v>
                </c:pt>
                <c:pt idx="376949">
                  <c:v>15157</c:v>
                </c:pt>
                <c:pt idx="376950">
                  <c:v>33887</c:v>
                </c:pt>
                <c:pt idx="376951">
                  <c:v>20182</c:v>
                </c:pt>
                <c:pt idx="376952">
                  <c:v>20279</c:v>
                </c:pt>
                <c:pt idx="376953">
                  <c:v>23455</c:v>
                </c:pt>
                <c:pt idx="376954">
                  <c:v>14368</c:v>
                </c:pt>
                <c:pt idx="376955">
                  <c:v>10592</c:v>
                </c:pt>
                <c:pt idx="376956">
                  <c:v>17603</c:v>
                </c:pt>
                <c:pt idx="376957">
                  <c:v>20272</c:v>
                </c:pt>
                <c:pt idx="376958">
                  <c:v>20279</c:v>
                </c:pt>
                <c:pt idx="376959">
                  <c:v>14997</c:v>
                </c:pt>
                <c:pt idx="376960">
                  <c:v>16107</c:v>
                </c:pt>
                <c:pt idx="376961">
                  <c:v>9878</c:v>
                </c:pt>
                <c:pt idx="376962">
                  <c:v>24727</c:v>
                </c:pt>
                <c:pt idx="376963">
                  <c:v>13227</c:v>
                </c:pt>
                <c:pt idx="393215">
                  <c:v>0</c:v>
                </c:pt>
                <c:pt idx="393216">
                  <c:v>15291</c:v>
                </c:pt>
                <c:pt idx="393217">
                  <c:v>9233</c:v>
                </c:pt>
                <c:pt idx="393218">
                  <c:v>9548</c:v>
                </c:pt>
                <c:pt idx="393219">
                  <c:v>17369</c:v>
                </c:pt>
                <c:pt idx="393220">
                  <c:v>20291</c:v>
                </c:pt>
                <c:pt idx="393221">
                  <c:v>18417</c:v>
                </c:pt>
                <c:pt idx="393222">
                  <c:v>10064</c:v>
                </c:pt>
                <c:pt idx="393223">
                  <c:v>22428</c:v>
                </c:pt>
                <c:pt idx="393224">
                  <c:v>14620</c:v>
                </c:pt>
                <c:pt idx="393225">
                  <c:v>20956</c:v>
                </c:pt>
                <c:pt idx="393226">
                  <c:v>9309</c:v>
                </c:pt>
                <c:pt idx="393227">
                  <c:v>14900</c:v>
                </c:pt>
                <c:pt idx="393228">
                  <c:v>9926</c:v>
                </c:pt>
                <c:pt idx="393229">
                  <c:v>18785</c:v>
                </c:pt>
                <c:pt idx="393230">
                  <c:v>11307</c:v>
                </c:pt>
                <c:pt idx="393231">
                  <c:v>14273</c:v>
                </c:pt>
                <c:pt idx="393232">
                  <c:v>16928</c:v>
                </c:pt>
                <c:pt idx="393233">
                  <c:v>9276</c:v>
                </c:pt>
                <c:pt idx="393234">
                  <c:v>14345</c:v>
                </c:pt>
                <c:pt idx="393235">
                  <c:v>20665</c:v>
                </c:pt>
                <c:pt idx="393236">
                  <c:v>18761</c:v>
                </c:pt>
                <c:pt idx="393237">
                  <c:v>31830</c:v>
                </c:pt>
                <c:pt idx="393238">
                  <c:v>10374</c:v>
                </c:pt>
                <c:pt idx="393239">
                  <c:v>37015</c:v>
                </c:pt>
                <c:pt idx="393240">
                  <c:v>47787</c:v>
                </c:pt>
                <c:pt idx="393241">
                  <c:v>15978</c:v>
                </c:pt>
                <c:pt idx="393242">
                  <c:v>21955</c:v>
                </c:pt>
                <c:pt idx="393243">
                  <c:v>35506</c:v>
                </c:pt>
                <c:pt idx="393244">
                  <c:v>24083</c:v>
                </c:pt>
                <c:pt idx="393245">
                  <c:v>52585</c:v>
                </c:pt>
                <c:pt idx="393246">
                  <c:v>6770</c:v>
                </c:pt>
                <c:pt idx="393247">
                  <c:v>11905</c:v>
                </c:pt>
                <c:pt idx="393248">
                  <c:v>16996</c:v>
                </c:pt>
                <c:pt idx="393249">
                  <c:v>30932</c:v>
                </c:pt>
                <c:pt idx="393250">
                  <c:v>13579</c:v>
                </c:pt>
                <c:pt idx="393251">
                  <c:v>12330</c:v>
                </c:pt>
                <c:pt idx="393252">
                  <c:v>48652</c:v>
                </c:pt>
                <c:pt idx="393253">
                  <c:v>11882</c:v>
                </c:pt>
                <c:pt idx="393254">
                  <c:v>7794</c:v>
                </c:pt>
                <c:pt idx="393255">
                  <c:v>29023</c:v>
                </c:pt>
                <c:pt idx="393256">
                  <c:v>34770</c:v>
                </c:pt>
                <c:pt idx="393257">
                  <c:v>13753</c:v>
                </c:pt>
                <c:pt idx="393258">
                  <c:v>8520</c:v>
                </c:pt>
                <c:pt idx="393259">
                  <c:v>92741</c:v>
                </c:pt>
                <c:pt idx="393260">
                  <c:v>22162</c:v>
                </c:pt>
                <c:pt idx="393261">
                  <c:v>32386</c:v>
                </c:pt>
                <c:pt idx="393262">
                  <c:v>19899</c:v>
                </c:pt>
                <c:pt idx="393263">
                  <c:v>64803</c:v>
                </c:pt>
                <c:pt idx="393264">
                  <c:v>60411</c:v>
                </c:pt>
                <c:pt idx="393265">
                  <c:v>18034</c:v>
                </c:pt>
                <c:pt idx="393266">
                  <c:v>50963</c:v>
                </c:pt>
                <c:pt idx="393267">
                  <c:v>21482</c:v>
                </c:pt>
                <c:pt idx="393268">
                  <c:v>24445</c:v>
                </c:pt>
                <c:pt idx="393269">
                  <c:v>14803</c:v>
                </c:pt>
                <c:pt idx="393270">
                  <c:v>27307</c:v>
                </c:pt>
                <c:pt idx="393271">
                  <c:v>30666</c:v>
                </c:pt>
                <c:pt idx="393272">
                  <c:v>24956</c:v>
                </c:pt>
                <c:pt idx="393273">
                  <c:v>30258</c:v>
                </c:pt>
                <c:pt idx="393274">
                  <c:v>13363</c:v>
                </c:pt>
                <c:pt idx="393275">
                  <c:v>21652</c:v>
                </c:pt>
                <c:pt idx="393276">
                  <c:v>14064</c:v>
                </c:pt>
                <c:pt idx="393277">
                  <c:v>9662</c:v>
                </c:pt>
                <c:pt idx="393278">
                  <c:v>13986</c:v>
                </c:pt>
                <c:pt idx="393279">
                  <c:v>17963</c:v>
                </c:pt>
                <c:pt idx="393280">
                  <c:v>24815</c:v>
                </c:pt>
                <c:pt idx="393281">
                  <c:v>26494</c:v>
                </c:pt>
                <c:pt idx="393282">
                  <c:v>13528</c:v>
                </c:pt>
                <c:pt idx="393283">
                  <c:v>43179</c:v>
                </c:pt>
                <c:pt idx="393284">
                  <c:v>54053</c:v>
                </c:pt>
                <c:pt idx="393285">
                  <c:v>8695</c:v>
                </c:pt>
                <c:pt idx="393286">
                  <c:v>38508</c:v>
                </c:pt>
                <c:pt idx="393287">
                  <c:v>14455</c:v>
                </c:pt>
                <c:pt idx="393288">
                  <c:v>18332</c:v>
                </c:pt>
                <c:pt idx="393289">
                  <c:v>8727</c:v>
                </c:pt>
                <c:pt idx="393290">
                  <c:v>15768</c:v>
                </c:pt>
                <c:pt idx="393291">
                  <c:v>9789</c:v>
                </c:pt>
                <c:pt idx="393292">
                  <c:v>25033</c:v>
                </c:pt>
                <c:pt idx="393293">
                  <c:v>19786</c:v>
                </c:pt>
                <c:pt idx="393294">
                  <c:v>16221</c:v>
                </c:pt>
                <c:pt idx="393295">
                  <c:v>43563</c:v>
                </c:pt>
                <c:pt idx="393296">
                  <c:v>9345</c:v>
                </c:pt>
                <c:pt idx="393297">
                  <c:v>10641</c:v>
                </c:pt>
                <c:pt idx="393298">
                  <c:v>73691</c:v>
                </c:pt>
                <c:pt idx="393299">
                  <c:v>20318</c:v>
                </c:pt>
                <c:pt idx="393300">
                  <c:v>17095</c:v>
                </c:pt>
                <c:pt idx="393301">
                  <c:v>16454</c:v>
                </c:pt>
                <c:pt idx="393302">
                  <c:v>7112</c:v>
                </c:pt>
                <c:pt idx="393303">
                  <c:v>6709</c:v>
                </c:pt>
                <c:pt idx="393304">
                  <c:v>26274</c:v>
                </c:pt>
                <c:pt idx="393305">
                  <c:v>8404</c:v>
                </c:pt>
                <c:pt idx="393306">
                  <c:v>26902</c:v>
                </c:pt>
                <c:pt idx="393307">
                  <c:v>17245</c:v>
                </c:pt>
                <c:pt idx="393308">
                  <c:v>48604</c:v>
                </c:pt>
                <c:pt idx="393309">
                  <c:v>24081</c:v>
                </c:pt>
                <c:pt idx="393310">
                  <c:v>17428</c:v>
                </c:pt>
                <c:pt idx="393311">
                  <c:v>128784</c:v>
                </c:pt>
                <c:pt idx="393312">
                  <c:v>18114</c:v>
                </c:pt>
                <c:pt idx="393313">
                  <c:v>10122</c:v>
                </c:pt>
                <c:pt idx="393314">
                  <c:v>13535</c:v>
                </c:pt>
                <c:pt idx="393315">
                  <c:v>14008</c:v>
                </c:pt>
                <c:pt idx="393316">
                  <c:v>17962</c:v>
                </c:pt>
                <c:pt idx="393317">
                  <c:v>5767</c:v>
                </c:pt>
                <c:pt idx="393318">
                  <c:v>17431</c:v>
                </c:pt>
                <c:pt idx="393319">
                  <c:v>18060</c:v>
                </c:pt>
                <c:pt idx="393320">
                  <c:v>2960</c:v>
                </c:pt>
                <c:pt idx="393321">
                  <c:v>20719</c:v>
                </c:pt>
                <c:pt idx="393322">
                  <c:v>15550</c:v>
                </c:pt>
                <c:pt idx="393323">
                  <c:v>35284</c:v>
                </c:pt>
                <c:pt idx="393324">
                  <c:v>24541</c:v>
                </c:pt>
                <c:pt idx="393325">
                  <c:v>27540</c:v>
                </c:pt>
                <c:pt idx="393326">
                  <c:v>38151</c:v>
                </c:pt>
                <c:pt idx="393327">
                  <c:v>9972</c:v>
                </c:pt>
                <c:pt idx="393328">
                  <c:v>27056</c:v>
                </c:pt>
                <c:pt idx="393329">
                  <c:v>24304</c:v>
                </c:pt>
                <c:pt idx="393330">
                  <c:v>15111</c:v>
                </c:pt>
                <c:pt idx="393331">
                  <c:v>17301</c:v>
                </c:pt>
                <c:pt idx="393332">
                  <c:v>22173</c:v>
                </c:pt>
                <c:pt idx="393333">
                  <c:v>15157</c:v>
                </c:pt>
                <c:pt idx="393334">
                  <c:v>33887</c:v>
                </c:pt>
                <c:pt idx="393335">
                  <c:v>20182</c:v>
                </c:pt>
                <c:pt idx="393336">
                  <c:v>20279</c:v>
                </c:pt>
                <c:pt idx="393337">
                  <c:v>23455</c:v>
                </c:pt>
                <c:pt idx="393338">
                  <c:v>14368</c:v>
                </c:pt>
                <c:pt idx="393339">
                  <c:v>10592</c:v>
                </c:pt>
                <c:pt idx="393340">
                  <c:v>17603</c:v>
                </c:pt>
                <c:pt idx="393341">
                  <c:v>20272</c:v>
                </c:pt>
                <c:pt idx="393342">
                  <c:v>20279</c:v>
                </c:pt>
                <c:pt idx="393343">
                  <c:v>14997</c:v>
                </c:pt>
                <c:pt idx="393344">
                  <c:v>16107</c:v>
                </c:pt>
                <c:pt idx="393345">
                  <c:v>9878</c:v>
                </c:pt>
                <c:pt idx="393346">
                  <c:v>24727</c:v>
                </c:pt>
                <c:pt idx="393347">
                  <c:v>13227</c:v>
                </c:pt>
                <c:pt idx="409599">
                  <c:v>0</c:v>
                </c:pt>
                <c:pt idx="409600">
                  <c:v>15291</c:v>
                </c:pt>
                <c:pt idx="409601">
                  <c:v>9233</c:v>
                </c:pt>
                <c:pt idx="409602">
                  <c:v>9548</c:v>
                </c:pt>
                <c:pt idx="409603">
                  <c:v>17369</c:v>
                </c:pt>
                <c:pt idx="409604">
                  <c:v>20291</c:v>
                </c:pt>
                <c:pt idx="409605">
                  <c:v>18417</c:v>
                </c:pt>
                <c:pt idx="409606">
                  <c:v>10064</c:v>
                </c:pt>
                <c:pt idx="409607">
                  <c:v>22428</c:v>
                </c:pt>
                <c:pt idx="409608">
                  <c:v>14620</c:v>
                </c:pt>
                <c:pt idx="409609">
                  <c:v>20956</c:v>
                </c:pt>
                <c:pt idx="409610">
                  <c:v>9309</c:v>
                </c:pt>
                <c:pt idx="409611">
                  <c:v>14900</c:v>
                </c:pt>
                <c:pt idx="409612">
                  <c:v>9926</c:v>
                </c:pt>
                <c:pt idx="409613">
                  <c:v>18785</c:v>
                </c:pt>
                <c:pt idx="409614">
                  <c:v>11307</c:v>
                </c:pt>
                <c:pt idx="409615">
                  <c:v>14273</c:v>
                </c:pt>
                <c:pt idx="409616">
                  <c:v>16928</c:v>
                </c:pt>
                <c:pt idx="409617">
                  <c:v>9276</c:v>
                </c:pt>
                <c:pt idx="409618">
                  <c:v>14345</c:v>
                </c:pt>
                <c:pt idx="409619">
                  <c:v>20665</c:v>
                </c:pt>
                <c:pt idx="409620">
                  <c:v>18761</c:v>
                </c:pt>
                <c:pt idx="409621">
                  <c:v>31830</c:v>
                </c:pt>
                <c:pt idx="409622">
                  <c:v>10374</c:v>
                </c:pt>
                <c:pt idx="409623">
                  <c:v>37015</c:v>
                </c:pt>
                <c:pt idx="409624">
                  <c:v>47787</c:v>
                </c:pt>
                <c:pt idx="409625">
                  <c:v>15978</c:v>
                </c:pt>
                <c:pt idx="409626">
                  <c:v>21955</c:v>
                </c:pt>
                <c:pt idx="409627">
                  <c:v>35506</c:v>
                </c:pt>
                <c:pt idx="409628">
                  <c:v>24083</c:v>
                </c:pt>
                <c:pt idx="409629">
                  <c:v>52585</c:v>
                </c:pt>
                <c:pt idx="409630">
                  <c:v>6770</c:v>
                </c:pt>
                <c:pt idx="409631">
                  <c:v>11905</c:v>
                </c:pt>
                <c:pt idx="409632">
                  <c:v>16996</c:v>
                </c:pt>
                <c:pt idx="409633">
                  <c:v>30932</c:v>
                </c:pt>
                <c:pt idx="409634">
                  <c:v>13579</c:v>
                </c:pt>
                <c:pt idx="409635">
                  <c:v>12330</c:v>
                </c:pt>
                <c:pt idx="409636">
                  <c:v>48652</c:v>
                </c:pt>
                <c:pt idx="409637">
                  <c:v>11882</c:v>
                </c:pt>
                <c:pt idx="409638">
                  <c:v>7794</c:v>
                </c:pt>
                <c:pt idx="409639">
                  <c:v>29023</c:v>
                </c:pt>
                <c:pt idx="409640">
                  <c:v>34770</c:v>
                </c:pt>
                <c:pt idx="409641">
                  <c:v>13753</c:v>
                </c:pt>
                <c:pt idx="409642">
                  <c:v>8520</c:v>
                </c:pt>
                <c:pt idx="409643">
                  <c:v>92741</c:v>
                </c:pt>
                <c:pt idx="409644">
                  <c:v>22162</c:v>
                </c:pt>
                <c:pt idx="409645">
                  <c:v>32386</c:v>
                </c:pt>
                <c:pt idx="409646">
                  <c:v>19899</c:v>
                </c:pt>
                <c:pt idx="409647">
                  <c:v>64803</c:v>
                </c:pt>
                <c:pt idx="409648">
                  <c:v>60411</c:v>
                </c:pt>
                <c:pt idx="409649">
                  <c:v>18034</c:v>
                </c:pt>
                <c:pt idx="409650">
                  <c:v>50963</c:v>
                </c:pt>
                <c:pt idx="409651">
                  <c:v>21482</c:v>
                </c:pt>
                <c:pt idx="409652">
                  <c:v>24445</c:v>
                </c:pt>
                <c:pt idx="409653">
                  <c:v>14803</c:v>
                </c:pt>
                <c:pt idx="409654">
                  <c:v>27307</c:v>
                </c:pt>
                <c:pt idx="409655">
                  <c:v>30666</c:v>
                </c:pt>
                <c:pt idx="409656">
                  <c:v>24956</c:v>
                </c:pt>
                <c:pt idx="409657">
                  <c:v>30258</c:v>
                </c:pt>
                <c:pt idx="409658">
                  <c:v>13363</c:v>
                </c:pt>
                <c:pt idx="409659">
                  <c:v>21652</c:v>
                </c:pt>
                <c:pt idx="409660">
                  <c:v>14064</c:v>
                </c:pt>
                <c:pt idx="409661">
                  <c:v>9662</c:v>
                </c:pt>
                <c:pt idx="409662">
                  <c:v>13986</c:v>
                </c:pt>
                <c:pt idx="409663">
                  <c:v>17963</c:v>
                </c:pt>
                <c:pt idx="409664">
                  <c:v>24815</c:v>
                </c:pt>
                <c:pt idx="409665">
                  <c:v>26494</c:v>
                </c:pt>
                <c:pt idx="409666">
                  <c:v>13528</c:v>
                </c:pt>
                <c:pt idx="409667">
                  <c:v>43179</c:v>
                </c:pt>
                <c:pt idx="409668">
                  <c:v>54053</c:v>
                </c:pt>
                <c:pt idx="409669">
                  <c:v>8695</c:v>
                </c:pt>
                <c:pt idx="409670">
                  <c:v>38508</c:v>
                </c:pt>
                <c:pt idx="409671">
                  <c:v>14455</c:v>
                </c:pt>
                <c:pt idx="409672">
                  <c:v>18332</c:v>
                </c:pt>
                <c:pt idx="409673">
                  <c:v>8727</c:v>
                </c:pt>
                <c:pt idx="409674">
                  <c:v>15768</c:v>
                </c:pt>
                <c:pt idx="409675">
                  <c:v>9789</c:v>
                </c:pt>
                <c:pt idx="409676">
                  <c:v>25033</c:v>
                </c:pt>
                <c:pt idx="409677">
                  <c:v>19786</c:v>
                </c:pt>
                <c:pt idx="409678">
                  <c:v>16221</c:v>
                </c:pt>
                <c:pt idx="409679">
                  <c:v>43563</c:v>
                </c:pt>
                <c:pt idx="409680">
                  <c:v>9345</c:v>
                </c:pt>
                <c:pt idx="409681">
                  <c:v>10641</c:v>
                </c:pt>
                <c:pt idx="409682">
                  <c:v>73691</c:v>
                </c:pt>
                <c:pt idx="409683">
                  <c:v>20318</c:v>
                </c:pt>
                <c:pt idx="409684">
                  <c:v>17095</c:v>
                </c:pt>
                <c:pt idx="409685">
                  <c:v>16454</c:v>
                </c:pt>
                <c:pt idx="409686">
                  <c:v>7112</c:v>
                </c:pt>
                <c:pt idx="409687">
                  <c:v>6709</c:v>
                </c:pt>
                <c:pt idx="409688">
                  <c:v>26274</c:v>
                </c:pt>
                <c:pt idx="409689">
                  <c:v>8404</c:v>
                </c:pt>
                <c:pt idx="409690">
                  <c:v>26902</c:v>
                </c:pt>
                <c:pt idx="409691">
                  <c:v>17245</c:v>
                </c:pt>
                <c:pt idx="409692">
                  <c:v>48604</c:v>
                </c:pt>
                <c:pt idx="409693">
                  <c:v>24081</c:v>
                </c:pt>
                <c:pt idx="409694">
                  <c:v>17428</c:v>
                </c:pt>
                <c:pt idx="409695">
                  <c:v>128784</c:v>
                </c:pt>
                <c:pt idx="409696">
                  <c:v>18114</c:v>
                </c:pt>
                <c:pt idx="409697">
                  <c:v>10122</c:v>
                </c:pt>
                <c:pt idx="409698">
                  <c:v>13535</c:v>
                </c:pt>
                <c:pt idx="409699">
                  <c:v>14008</c:v>
                </c:pt>
                <c:pt idx="409700">
                  <c:v>17962</c:v>
                </c:pt>
                <c:pt idx="409701">
                  <c:v>5767</c:v>
                </c:pt>
                <c:pt idx="409702">
                  <c:v>17431</c:v>
                </c:pt>
                <c:pt idx="409703">
                  <c:v>18060</c:v>
                </c:pt>
                <c:pt idx="409704">
                  <c:v>2960</c:v>
                </c:pt>
                <c:pt idx="409705">
                  <c:v>20719</c:v>
                </c:pt>
                <c:pt idx="409706">
                  <c:v>15550</c:v>
                </c:pt>
                <c:pt idx="409707">
                  <c:v>35284</c:v>
                </c:pt>
                <c:pt idx="409708">
                  <c:v>24541</c:v>
                </c:pt>
                <c:pt idx="409709">
                  <c:v>27540</c:v>
                </c:pt>
                <c:pt idx="409710">
                  <c:v>38151</c:v>
                </c:pt>
                <c:pt idx="409711">
                  <c:v>9972</c:v>
                </c:pt>
                <c:pt idx="409712">
                  <c:v>27056</c:v>
                </c:pt>
                <c:pt idx="409713">
                  <c:v>24304</c:v>
                </c:pt>
                <c:pt idx="409714">
                  <c:v>15111</c:v>
                </c:pt>
                <c:pt idx="409715">
                  <c:v>17301</c:v>
                </c:pt>
                <c:pt idx="409716">
                  <c:v>22173</c:v>
                </c:pt>
                <c:pt idx="409717">
                  <c:v>15157</c:v>
                </c:pt>
                <c:pt idx="409718">
                  <c:v>33887</c:v>
                </c:pt>
                <c:pt idx="409719">
                  <c:v>20182</c:v>
                </c:pt>
                <c:pt idx="409720">
                  <c:v>20279</c:v>
                </c:pt>
                <c:pt idx="409721">
                  <c:v>23455</c:v>
                </c:pt>
                <c:pt idx="409722">
                  <c:v>14368</c:v>
                </c:pt>
                <c:pt idx="409723">
                  <c:v>10592</c:v>
                </c:pt>
                <c:pt idx="409724">
                  <c:v>17603</c:v>
                </c:pt>
                <c:pt idx="409725">
                  <c:v>20272</c:v>
                </c:pt>
                <c:pt idx="409726">
                  <c:v>20279</c:v>
                </c:pt>
                <c:pt idx="409727">
                  <c:v>14997</c:v>
                </c:pt>
                <c:pt idx="409728">
                  <c:v>16107</c:v>
                </c:pt>
                <c:pt idx="409729">
                  <c:v>9878</c:v>
                </c:pt>
                <c:pt idx="409730">
                  <c:v>24727</c:v>
                </c:pt>
                <c:pt idx="409731">
                  <c:v>13227</c:v>
                </c:pt>
                <c:pt idx="425983">
                  <c:v>0</c:v>
                </c:pt>
                <c:pt idx="425984">
                  <c:v>15291</c:v>
                </c:pt>
                <c:pt idx="425985">
                  <c:v>9233</c:v>
                </c:pt>
                <c:pt idx="425986">
                  <c:v>9548</c:v>
                </c:pt>
                <c:pt idx="425987">
                  <c:v>17369</c:v>
                </c:pt>
                <c:pt idx="425988">
                  <c:v>20291</c:v>
                </c:pt>
                <c:pt idx="425989">
                  <c:v>18417</c:v>
                </c:pt>
                <c:pt idx="425990">
                  <c:v>10064</c:v>
                </c:pt>
                <c:pt idx="425991">
                  <c:v>22428</c:v>
                </c:pt>
                <c:pt idx="425992">
                  <c:v>14620</c:v>
                </c:pt>
                <c:pt idx="425993">
                  <c:v>20956</c:v>
                </c:pt>
                <c:pt idx="425994">
                  <c:v>9309</c:v>
                </c:pt>
                <c:pt idx="425995">
                  <c:v>14900</c:v>
                </c:pt>
                <c:pt idx="425996">
                  <c:v>9926</c:v>
                </c:pt>
                <c:pt idx="425997">
                  <c:v>18785</c:v>
                </c:pt>
                <c:pt idx="425998">
                  <c:v>11307</c:v>
                </c:pt>
                <c:pt idx="425999">
                  <c:v>14273</c:v>
                </c:pt>
                <c:pt idx="426000">
                  <c:v>16928</c:v>
                </c:pt>
                <c:pt idx="426001">
                  <c:v>9276</c:v>
                </c:pt>
                <c:pt idx="426002">
                  <c:v>14345</c:v>
                </c:pt>
                <c:pt idx="426003">
                  <c:v>20665</c:v>
                </c:pt>
                <c:pt idx="426004">
                  <c:v>18761</c:v>
                </c:pt>
                <c:pt idx="426005">
                  <c:v>31830</c:v>
                </c:pt>
                <c:pt idx="426006">
                  <c:v>10374</c:v>
                </c:pt>
                <c:pt idx="426007">
                  <c:v>37015</c:v>
                </c:pt>
                <c:pt idx="426008">
                  <c:v>47787</c:v>
                </c:pt>
                <c:pt idx="426009">
                  <c:v>15978</c:v>
                </c:pt>
                <c:pt idx="426010">
                  <c:v>21955</c:v>
                </c:pt>
                <c:pt idx="426011">
                  <c:v>35506</c:v>
                </c:pt>
                <c:pt idx="426012">
                  <c:v>24083</c:v>
                </c:pt>
                <c:pt idx="426013">
                  <c:v>52585</c:v>
                </c:pt>
                <c:pt idx="426014">
                  <c:v>6770</c:v>
                </c:pt>
                <c:pt idx="426015">
                  <c:v>11905</c:v>
                </c:pt>
                <c:pt idx="426016">
                  <c:v>16996</c:v>
                </c:pt>
                <c:pt idx="426017">
                  <c:v>30932</c:v>
                </c:pt>
                <c:pt idx="426018">
                  <c:v>13579</c:v>
                </c:pt>
                <c:pt idx="426019">
                  <c:v>12330</c:v>
                </c:pt>
                <c:pt idx="426020">
                  <c:v>48652</c:v>
                </c:pt>
                <c:pt idx="426021">
                  <c:v>11882</c:v>
                </c:pt>
                <c:pt idx="426022">
                  <c:v>7794</c:v>
                </c:pt>
                <c:pt idx="426023">
                  <c:v>29023</c:v>
                </c:pt>
                <c:pt idx="426024">
                  <c:v>34770</c:v>
                </c:pt>
                <c:pt idx="426025">
                  <c:v>13753</c:v>
                </c:pt>
                <c:pt idx="426026">
                  <c:v>8520</c:v>
                </c:pt>
                <c:pt idx="426027">
                  <c:v>92741</c:v>
                </c:pt>
                <c:pt idx="426028">
                  <c:v>22162</c:v>
                </c:pt>
                <c:pt idx="426029">
                  <c:v>32386</c:v>
                </c:pt>
                <c:pt idx="426030">
                  <c:v>19899</c:v>
                </c:pt>
                <c:pt idx="426031">
                  <c:v>64803</c:v>
                </c:pt>
                <c:pt idx="426032">
                  <c:v>60411</c:v>
                </c:pt>
                <c:pt idx="426033">
                  <c:v>18034</c:v>
                </c:pt>
                <c:pt idx="426034">
                  <c:v>50963</c:v>
                </c:pt>
                <c:pt idx="426035">
                  <c:v>21482</c:v>
                </c:pt>
                <c:pt idx="426036">
                  <c:v>24445</c:v>
                </c:pt>
                <c:pt idx="426037">
                  <c:v>14803</c:v>
                </c:pt>
                <c:pt idx="426038">
                  <c:v>27307</c:v>
                </c:pt>
                <c:pt idx="426039">
                  <c:v>30666</c:v>
                </c:pt>
                <c:pt idx="426040">
                  <c:v>24956</c:v>
                </c:pt>
                <c:pt idx="426041">
                  <c:v>30258</c:v>
                </c:pt>
                <c:pt idx="426042">
                  <c:v>13363</c:v>
                </c:pt>
                <c:pt idx="426043">
                  <c:v>21652</c:v>
                </c:pt>
                <c:pt idx="426044">
                  <c:v>14064</c:v>
                </c:pt>
                <c:pt idx="426045">
                  <c:v>9662</c:v>
                </c:pt>
                <c:pt idx="426046">
                  <c:v>13986</c:v>
                </c:pt>
                <c:pt idx="426047">
                  <c:v>17963</c:v>
                </c:pt>
                <c:pt idx="426048">
                  <c:v>24815</c:v>
                </c:pt>
                <c:pt idx="426049">
                  <c:v>26494</c:v>
                </c:pt>
                <c:pt idx="426050">
                  <c:v>13528</c:v>
                </c:pt>
                <c:pt idx="426051">
                  <c:v>43179</c:v>
                </c:pt>
                <c:pt idx="426052">
                  <c:v>54053</c:v>
                </c:pt>
                <c:pt idx="426053">
                  <c:v>8695</c:v>
                </c:pt>
                <c:pt idx="426054">
                  <c:v>38508</c:v>
                </c:pt>
                <c:pt idx="426055">
                  <c:v>14455</c:v>
                </c:pt>
                <c:pt idx="426056">
                  <c:v>18332</c:v>
                </c:pt>
                <c:pt idx="426057">
                  <c:v>8727</c:v>
                </c:pt>
                <c:pt idx="426058">
                  <c:v>15768</c:v>
                </c:pt>
                <c:pt idx="426059">
                  <c:v>9789</c:v>
                </c:pt>
                <c:pt idx="426060">
                  <c:v>25033</c:v>
                </c:pt>
                <c:pt idx="426061">
                  <c:v>19786</c:v>
                </c:pt>
                <c:pt idx="426062">
                  <c:v>16221</c:v>
                </c:pt>
                <c:pt idx="426063">
                  <c:v>43563</c:v>
                </c:pt>
                <c:pt idx="426064">
                  <c:v>9345</c:v>
                </c:pt>
                <c:pt idx="426065">
                  <c:v>10641</c:v>
                </c:pt>
                <c:pt idx="426066">
                  <c:v>73691</c:v>
                </c:pt>
                <c:pt idx="426067">
                  <c:v>20318</c:v>
                </c:pt>
                <c:pt idx="426068">
                  <c:v>17095</c:v>
                </c:pt>
                <c:pt idx="426069">
                  <c:v>16454</c:v>
                </c:pt>
                <c:pt idx="426070">
                  <c:v>7112</c:v>
                </c:pt>
                <c:pt idx="426071">
                  <c:v>6709</c:v>
                </c:pt>
                <c:pt idx="426072">
                  <c:v>26274</c:v>
                </c:pt>
                <c:pt idx="426073">
                  <c:v>8404</c:v>
                </c:pt>
                <c:pt idx="426074">
                  <c:v>26902</c:v>
                </c:pt>
                <c:pt idx="426075">
                  <c:v>17245</c:v>
                </c:pt>
                <c:pt idx="426076">
                  <c:v>48604</c:v>
                </c:pt>
                <c:pt idx="426077">
                  <c:v>24081</c:v>
                </c:pt>
                <c:pt idx="426078">
                  <c:v>17428</c:v>
                </c:pt>
                <c:pt idx="426079">
                  <c:v>128784</c:v>
                </c:pt>
                <c:pt idx="426080">
                  <c:v>18114</c:v>
                </c:pt>
                <c:pt idx="426081">
                  <c:v>10122</c:v>
                </c:pt>
                <c:pt idx="426082">
                  <c:v>13535</c:v>
                </c:pt>
                <c:pt idx="426083">
                  <c:v>14008</c:v>
                </c:pt>
                <c:pt idx="426084">
                  <c:v>17962</c:v>
                </c:pt>
                <c:pt idx="426085">
                  <c:v>5767</c:v>
                </c:pt>
                <c:pt idx="426086">
                  <c:v>17431</c:v>
                </c:pt>
                <c:pt idx="426087">
                  <c:v>18060</c:v>
                </c:pt>
                <c:pt idx="426088">
                  <c:v>2960</c:v>
                </c:pt>
                <c:pt idx="426089">
                  <c:v>20719</c:v>
                </c:pt>
                <c:pt idx="426090">
                  <c:v>15550</c:v>
                </c:pt>
                <c:pt idx="426091">
                  <c:v>35284</c:v>
                </c:pt>
                <c:pt idx="426092">
                  <c:v>24541</c:v>
                </c:pt>
                <c:pt idx="426093">
                  <c:v>27540</c:v>
                </c:pt>
                <c:pt idx="426094">
                  <c:v>38151</c:v>
                </c:pt>
                <c:pt idx="426095">
                  <c:v>9972</c:v>
                </c:pt>
                <c:pt idx="426096">
                  <c:v>27056</c:v>
                </c:pt>
                <c:pt idx="426097">
                  <c:v>24304</c:v>
                </c:pt>
                <c:pt idx="426098">
                  <c:v>15111</c:v>
                </c:pt>
                <c:pt idx="426099">
                  <c:v>17301</c:v>
                </c:pt>
                <c:pt idx="426100">
                  <c:v>22173</c:v>
                </c:pt>
                <c:pt idx="426101">
                  <c:v>15157</c:v>
                </c:pt>
                <c:pt idx="426102">
                  <c:v>33887</c:v>
                </c:pt>
                <c:pt idx="426103">
                  <c:v>20182</c:v>
                </c:pt>
                <c:pt idx="426104">
                  <c:v>20279</c:v>
                </c:pt>
                <c:pt idx="426105">
                  <c:v>23455</c:v>
                </c:pt>
                <c:pt idx="426106">
                  <c:v>14368</c:v>
                </c:pt>
                <c:pt idx="426107">
                  <c:v>10592</c:v>
                </c:pt>
                <c:pt idx="426108">
                  <c:v>17603</c:v>
                </c:pt>
                <c:pt idx="426109">
                  <c:v>20272</c:v>
                </c:pt>
                <c:pt idx="426110">
                  <c:v>20279</c:v>
                </c:pt>
                <c:pt idx="426111">
                  <c:v>14997</c:v>
                </c:pt>
                <c:pt idx="426112">
                  <c:v>16107</c:v>
                </c:pt>
                <c:pt idx="426113">
                  <c:v>9878</c:v>
                </c:pt>
                <c:pt idx="426114">
                  <c:v>24727</c:v>
                </c:pt>
                <c:pt idx="426115">
                  <c:v>13227</c:v>
                </c:pt>
                <c:pt idx="442367">
                  <c:v>0</c:v>
                </c:pt>
                <c:pt idx="442368">
                  <c:v>15291</c:v>
                </c:pt>
                <c:pt idx="442369">
                  <c:v>9233</c:v>
                </c:pt>
                <c:pt idx="442370">
                  <c:v>9548</c:v>
                </c:pt>
                <c:pt idx="442371">
                  <c:v>17369</c:v>
                </c:pt>
                <c:pt idx="442372">
                  <c:v>20291</c:v>
                </c:pt>
                <c:pt idx="442373">
                  <c:v>18417</c:v>
                </c:pt>
                <c:pt idx="442374">
                  <c:v>10064</c:v>
                </c:pt>
                <c:pt idx="442375">
                  <c:v>22428</c:v>
                </c:pt>
                <c:pt idx="442376">
                  <c:v>14620</c:v>
                </c:pt>
                <c:pt idx="442377">
                  <c:v>20956</c:v>
                </c:pt>
                <c:pt idx="442378">
                  <c:v>9309</c:v>
                </c:pt>
                <c:pt idx="442379">
                  <c:v>14900</c:v>
                </c:pt>
                <c:pt idx="442380">
                  <c:v>9926</c:v>
                </c:pt>
                <c:pt idx="442381">
                  <c:v>18785</c:v>
                </c:pt>
                <c:pt idx="442382">
                  <c:v>11307</c:v>
                </c:pt>
                <c:pt idx="442383">
                  <c:v>14273</c:v>
                </c:pt>
                <c:pt idx="442384">
                  <c:v>16928</c:v>
                </c:pt>
                <c:pt idx="442385">
                  <c:v>9276</c:v>
                </c:pt>
                <c:pt idx="442386">
                  <c:v>14345</c:v>
                </c:pt>
                <c:pt idx="442387">
                  <c:v>20665</c:v>
                </c:pt>
                <c:pt idx="442388">
                  <c:v>18761</c:v>
                </c:pt>
                <c:pt idx="442389">
                  <c:v>31830</c:v>
                </c:pt>
                <c:pt idx="442390">
                  <c:v>10374</c:v>
                </c:pt>
                <c:pt idx="442391">
                  <c:v>37015</c:v>
                </c:pt>
                <c:pt idx="442392">
                  <c:v>47787</c:v>
                </c:pt>
                <c:pt idx="442393">
                  <c:v>15978</c:v>
                </c:pt>
                <c:pt idx="442394">
                  <c:v>21955</c:v>
                </c:pt>
                <c:pt idx="442395">
                  <c:v>35506</c:v>
                </c:pt>
                <c:pt idx="442396">
                  <c:v>24083</c:v>
                </c:pt>
                <c:pt idx="442397">
                  <c:v>52585</c:v>
                </c:pt>
                <c:pt idx="442398">
                  <c:v>6770</c:v>
                </c:pt>
                <c:pt idx="442399">
                  <c:v>11905</c:v>
                </c:pt>
                <c:pt idx="442400">
                  <c:v>16996</c:v>
                </c:pt>
                <c:pt idx="442401">
                  <c:v>30932</c:v>
                </c:pt>
                <c:pt idx="442402">
                  <c:v>13579</c:v>
                </c:pt>
                <c:pt idx="442403">
                  <c:v>12330</c:v>
                </c:pt>
                <c:pt idx="442404">
                  <c:v>48652</c:v>
                </c:pt>
                <c:pt idx="442405">
                  <c:v>11882</c:v>
                </c:pt>
                <c:pt idx="442406">
                  <c:v>7794</c:v>
                </c:pt>
                <c:pt idx="442407">
                  <c:v>29023</c:v>
                </c:pt>
                <c:pt idx="442408">
                  <c:v>34770</c:v>
                </c:pt>
                <c:pt idx="442409">
                  <c:v>13753</c:v>
                </c:pt>
                <c:pt idx="442410">
                  <c:v>8520</c:v>
                </c:pt>
                <c:pt idx="442411">
                  <c:v>92741</c:v>
                </c:pt>
                <c:pt idx="442412">
                  <c:v>22162</c:v>
                </c:pt>
                <c:pt idx="442413">
                  <c:v>32386</c:v>
                </c:pt>
                <c:pt idx="442414">
                  <c:v>19899</c:v>
                </c:pt>
                <c:pt idx="442415">
                  <c:v>64803</c:v>
                </c:pt>
                <c:pt idx="442416">
                  <c:v>60411</c:v>
                </c:pt>
                <c:pt idx="442417">
                  <c:v>18034</c:v>
                </c:pt>
                <c:pt idx="442418">
                  <c:v>50963</c:v>
                </c:pt>
                <c:pt idx="442419">
                  <c:v>21482</c:v>
                </c:pt>
                <c:pt idx="442420">
                  <c:v>24445</c:v>
                </c:pt>
                <c:pt idx="442421">
                  <c:v>14803</c:v>
                </c:pt>
                <c:pt idx="442422">
                  <c:v>27307</c:v>
                </c:pt>
                <c:pt idx="442423">
                  <c:v>30666</c:v>
                </c:pt>
                <c:pt idx="442424">
                  <c:v>24956</c:v>
                </c:pt>
                <c:pt idx="442425">
                  <c:v>30258</c:v>
                </c:pt>
                <c:pt idx="442426">
                  <c:v>13363</c:v>
                </c:pt>
                <c:pt idx="442427">
                  <c:v>21652</c:v>
                </c:pt>
                <c:pt idx="442428">
                  <c:v>14064</c:v>
                </c:pt>
                <c:pt idx="442429">
                  <c:v>9662</c:v>
                </c:pt>
                <c:pt idx="442430">
                  <c:v>13986</c:v>
                </c:pt>
                <c:pt idx="442431">
                  <c:v>17963</c:v>
                </c:pt>
                <c:pt idx="442432">
                  <c:v>24815</c:v>
                </c:pt>
                <c:pt idx="442433">
                  <c:v>26494</c:v>
                </c:pt>
                <c:pt idx="442434">
                  <c:v>13528</c:v>
                </c:pt>
                <c:pt idx="442435">
                  <c:v>43179</c:v>
                </c:pt>
                <c:pt idx="442436">
                  <c:v>54053</c:v>
                </c:pt>
                <c:pt idx="442437">
                  <c:v>8695</c:v>
                </c:pt>
                <c:pt idx="442438">
                  <c:v>38508</c:v>
                </c:pt>
                <c:pt idx="442439">
                  <c:v>14455</c:v>
                </c:pt>
                <c:pt idx="442440">
                  <c:v>18332</c:v>
                </c:pt>
                <c:pt idx="442441">
                  <c:v>8727</c:v>
                </c:pt>
                <c:pt idx="442442">
                  <c:v>15768</c:v>
                </c:pt>
                <c:pt idx="442443">
                  <c:v>9789</c:v>
                </c:pt>
                <c:pt idx="442444">
                  <c:v>25033</c:v>
                </c:pt>
                <c:pt idx="442445">
                  <c:v>19786</c:v>
                </c:pt>
                <c:pt idx="442446">
                  <c:v>16221</c:v>
                </c:pt>
                <c:pt idx="442447">
                  <c:v>43563</c:v>
                </c:pt>
                <c:pt idx="442448">
                  <c:v>9345</c:v>
                </c:pt>
                <c:pt idx="442449">
                  <c:v>10641</c:v>
                </c:pt>
                <c:pt idx="442450">
                  <c:v>73691</c:v>
                </c:pt>
                <c:pt idx="442451">
                  <c:v>20318</c:v>
                </c:pt>
                <c:pt idx="442452">
                  <c:v>17095</c:v>
                </c:pt>
                <c:pt idx="442453">
                  <c:v>16454</c:v>
                </c:pt>
                <c:pt idx="442454">
                  <c:v>7112</c:v>
                </c:pt>
                <c:pt idx="442455">
                  <c:v>6709</c:v>
                </c:pt>
                <c:pt idx="442456">
                  <c:v>26274</c:v>
                </c:pt>
                <c:pt idx="442457">
                  <c:v>8404</c:v>
                </c:pt>
                <c:pt idx="442458">
                  <c:v>26902</c:v>
                </c:pt>
                <c:pt idx="442459">
                  <c:v>17245</c:v>
                </c:pt>
                <c:pt idx="442460">
                  <c:v>48604</c:v>
                </c:pt>
                <c:pt idx="442461">
                  <c:v>24081</c:v>
                </c:pt>
                <c:pt idx="442462">
                  <c:v>17428</c:v>
                </c:pt>
                <c:pt idx="442463">
                  <c:v>128784</c:v>
                </c:pt>
                <c:pt idx="442464">
                  <c:v>18114</c:v>
                </c:pt>
                <c:pt idx="442465">
                  <c:v>10122</c:v>
                </c:pt>
                <c:pt idx="442466">
                  <c:v>13535</c:v>
                </c:pt>
                <c:pt idx="442467">
                  <c:v>14008</c:v>
                </c:pt>
                <c:pt idx="442468">
                  <c:v>17962</c:v>
                </c:pt>
                <c:pt idx="442469">
                  <c:v>5767</c:v>
                </c:pt>
                <c:pt idx="442470">
                  <c:v>17431</c:v>
                </c:pt>
                <c:pt idx="442471">
                  <c:v>18060</c:v>
                </c:pt>
                <c:pt idx="442472">
                  <c:v>2960</c:v>
                </c:pt>
                <c:pt idx="442473">
                  <c:v>20719</c:v>
                </c:pt>
                <c:pt idx="442474">
                  <c:v>15550</c:v>
                </c:pt>
                <c:pt idx="442475">
                  <c:v>35284</c:v>
                </c:pt>
                <c:pt idx="442476">
                  <c:v>24541</c:v>
                </c:pt>
                <c:pt idx="442477">
                  <c:v>27540</c:v>
                </c:pt>
                <c:pt idx="442478">
                  <c:v>38151</c:v>
                </c:pt>
                <c:pt idx="442479">
                  <c:v>9972</c:v>
                </c:pt>
                <c:pt idx="442480">
                  <c:v>27056</c:v>
                </c:pt>
                <c:pt idx="442481">
                  <c:v>24304</c:v>
                </c:pt>
                <c:pt idx="442482">
                  <c:v>15111</c:v>
                </c:pt>
                <c:pt idx="442483">
                  <c:v>17301</c:v>
                </c:pt>
                <c:pt idx="442484">
                  <c:v>22173</c:v>
                </c:pt>
                <c:pt idx="442485">
                  <c:v>15157</c:v>
                </c:pt>
                <c:pt idx="442486">
                  <c:v>33887</c:v>
                </c:pt>
                <c:pt idx="442487">
                  <c:v>20182</c:v>
                </c:pt>
                <c:pt idx="442488">
                  <c:v>20279</c:v>
                </c:pt>
                <c:pt idx="442489">
                  <c:v>23455</c:v>
                </c:pt>
                <c:pt idx="442490">
                  <c:v>14368</c:v>
                </c:pt>
                <c:pt idx="442491">
                  <c:v>10592</c:v>
                </c:pt>
                <c:pt idx="442492">
                  <c:v>17603</c:v>
                </c:pt>
                <c:pt idx="442493">
                  <c:v>20272</c:v>
                </c:pt>
                <c:pt idx="442494">
                  <c:v>20279</c:v>
                </c:pt>
                <c:pt idx="442495">
                  <c:v>14997</c:v>
                </c:pt>
                <c:pt idx="442496">
                  <c:v>16107</c:v>
                </c:pt>
                <c:pt idx="442497">
                  <c:v>9878</c:v>
                </c:pt>
                <c:pt idx="442498">
                  <c:v>24727</c:v>
                </c:pt>
                <c:pt idx="442499">
                  <c:v>13227</c:v>
                </c:pt>
                <c:pt idx="458751">
                  <c:v>0</c:v>
                </c:pt>
                <c:pt idx="458752">
                  <c:v>15291</c:v>
                </c:pt>
                <c:pt idx="458753">
                  <c:v>9233</c:v>
                </c:pt>
                <c:pt idx="458754">
                  <c:v>9548</c:v>
                </c:pt>
                <c:pt idx="458755">
                  <c:v>17369</c:v>
                </c:pt>
                <c:pt idx="458756">
                  <c:v>20291</c:v>
                </c:pt>
                <c:pt idx="458757">
                  <c:v>18417</c:v>
                </c:pt>
                <c:pt idx="458758">
                  <c:v>10064</c:v>
                </c:pt>
                <c:pt idx="458759">
                  <c:v>22428</c:v>
                </c:pt>
                <c:pt idx="458760">
                  <c:v>14620</c:v>
                </c:pt>
                <c:pt idx="458761">
                  <c:v>20956</c:v>
                </c:pt>
                <c:pt idx="458762">
                  <c:v>9309</c:v>
                </c:pt>
                <c:pt idx="458763">
                  <c:v>14900</c:v>
                </c:pt>
                <c:pt idx="458764">
                  <c:v>9926</c:v>
                </c:pt>
                <c:pt idx="458765">
                  <c:v>18785</c:v>
                </c:pt>
                <c:pt idx="458766">
                  <c:v>11307</c:v>
                </c:pt>
                <c:pt idx="458767">
                  <c:v>14273</c:v>
                </c:pt>
                <c:pt idx="458768">
                  <c:v>16928</c:v>
                </c:pt>
                <c:pt idx="458769">
                  <c:v>9276</c:v>
                </c:pt>
                <c:pt idx="458770">
                  <c:v>14345</c:v>
                </c:pt>
                <c:pt idx="458771">
                  <c:v>20665</c:v>
                </c:pt>
                <c:pt idx="458772">
                  <c:v>18761</c:v>
                </c:pt>
                <c:pt idx="458773">
                  <c:v>31830</c:v>
                </c:pt>
                <c:pt idx="458774">
                  <c:v>10374</c:v>
                </c:pt>
                <c:pt idx="458775">
                  <c:v>37015</c:v>
                </c:pt>
                <c:pt idx="458776">
                  <c:v>47787</c:v>
                </c:pt>
                <c:pt idx="458777">
                  <c:v>15978</c:v>
                </c:pt>
                <c:pt idx="458778">
                  <c:v>21955</c:v>
                </c:pt>
                <c:pt idx="458779">
                  <c:v>35506</c:v>
                </c:pt>
                <c:pt idx="458780">
                  <c:v>24083</c:v>
                </c:pt>
                <c:pt idx="458781">
                  <c:v>52585</c:v>
                </c:pt>
                <c:pt idx="458782">
                  <c:v>6770</c:v>
                </c:pt>
                <c:pt idx="458783">
                  <c:v>11905</c:v>
                </c:pt>
                <c:pt idx="458784">
                  <c:v>16996</c:v>
                </c:pt>
                <c:pt idx="458785">
                  <c:v>30932</c:v>
                </c:pt>
                <c:pt idx="458786">
                  <c:v>13579</c:v>
                </c:pt>
                <c:pt idx="458787">
                  <c:v>12330</c:v>
                </c:pt>
                <c:pt idx="458788">
                  <c:v>48652</c:v>
                </c:pt>
                <c:pt idx="458789">
                  <c:v>11882</c:v>
                </c:pt>
                <c:pt idx="458790">
                  <c:v>7794</c:v>
                </c:pt>
                <c:pt idx="458791">
                  <c:v>29023</c:v>
                </c:pt>
                <c:pt idx="458792">
                  <c:v>34770</c:v>
                </c:pt>
                <c:pt idx="458793">
                  <c:v>13753</c:v>
                </c:pt>
                <c:pt idx="458794">
                  <c:v>8520</c:v>
                </c:pt>
                <c:pt idx="458795">
                  <c:v>92741</c:v>
                </c:pt>
                <c:pt idx="458796">
                  <c:v>22162</c:v>
                </c:pt>
                <c:pt idx="458797">
                  <c:v>32386</c:v>
                </c:pt>
                <c:pt idx="458798">
                  <c:v>19899</c:v>
                </c:pt>
                <c:pt idx="458799">
                  <c:v>64803</c:v>
                </c:pt>
                <c:pt idx="458800">
                  <c:v>60411</c:v>
                </c:pt>
                <c:pt idx="458801">
                  <c:v>18034</c:v>
                </c:pt>
                <c:pt idx="458802">
                  <c:v>50963</c:v>
                </c:pt>
                <c:pt idx="458803">
                  <c:v>21482</c:v>
                </c:pt>
                <c:pt idx="458804">
                  <c:v>24445</c:v>
                </c:pt>
                <c:pt idx="458805">
                  <c:v>14803</c:v>
                </c:pt>
                <c:pt idx="458806">
                  <c:v>27307</c:v>
                </c:pt>
                <c:pt idx="458807">
                  <c:v>30666</c:v>
                </c:pt>
                <c:pt idx="458808">
                  <c:v>24956</c:v>
                </c:pt>
                <c:pt idx="458809">
                  <c:v>30258</c:v>
                </c:pt>
                <c:pt idx="458810">
                  <c:v>13363</c:v>
                </c:pt>
                <c:pt idx="458811">
                  <c:v>21652</c:v>
                </c:pt>
                <c:pt idx="458812">
                  <c:v>14064</c:v>
                </c:pt>
                <c:pt idx="458813">
                  <c:v>9662</c:v>
                </c:pt>
                <c:pt idx="458814">
                  <c:v>13986</c:v>
                </c:pt>
                <c:pt idx="458815">
                  <c:v>17963</c:v>
                </c:pt>
                <c:pt idx="458816">
                  <c:v>24815</c:v>
                </c:pt>
                <c:pt idx="458817">
                  <c:v>26494</c:v>
                </c:pt>
                <c:pt idx="458818">
                  <c:v>13528</c:v>
                </c:pt>
                <c:pt idx="458819">
                  <c:v>43179</c:v>
                </c:pt>
                <c:pt idx="458820">
                  <c:v>54053</c:v>
                </c:pt>
                <c:pt idx="458821">
                  <c:v>8695</c:v>
                </c:pt>
                <c:pt idx="458822">
                  <c:v>38508</c:v>
                </c:pt>
                <c:pt idx="458823">
                  <c:v>14455</c:v>
                </c:pt>
                <c:pt idx="458824">
                  <c:v>18332</c:v>
                </c:pt>
                <c:pt idx="458825">
                  <c:v>8727</c:v>
                </c:pt>
                <c:pt idx="458826">
                  <c:v>15768</c:v>
                </c:pt>
                <c:pt idx="458827">
                  <c:v>9789</c:v>
                </c:pt>
                <c:pt idx="458828">
                  <c:v>25033</c:v>
                </c:pt>
                <c:pt idx="458829">
                  <c:v>19786</c:v>
                </c:pt>
                <c:pt idx="458830">
                  <c:v>16221</c:v>
                </c:pt>
                <c:pt idx="458831">
                  <c:v>43563</c:v>
                </c:pt>
                <c:pt idx="458832">
                  <c:v>9345</c:v>
                </c:pt>
                <c:pt idx="458833">
                  <c:v>10641</c:v>
                </c:pt>
                <c:pt idx="458834">
                  <c:v>73691</c:v>
                </c:pt>
                <c:pt idx="458835">
                  <c:v>20318</c:v>
                </c:pt>
                <c:pt idx="458836">
                  <c:v>17095</c:v>
                </c:pt>
                <c:pt idx="458837">
                  <c:v>16454</c:v>
                </c:pt>
                <c:pt idx="458838">
                  <c:v>7112</c:v>
                </c:pt>
                <c:pt idx="458839">
                  <c:v>6709</c:v>
                </c:pt>
                <c:pt idx="458840">
                  <c:v>26274</c:v>
                </c:pt>
                <c:pt idx="458841">
                  <c:v>8404</c:v>
                </c:pt>
                <c:pt idx="458842">
                  <c:v>26902</c:v>
                </c:pt>
                <c:pt idx="458843">
                  <c:v>17245</c:v>
                </c:pt>
                <c:pt idx="458844">
                  <c:v>48604</c:v>
                </c:pt>
                <c:pt idx="458845">
                  <c:v>24081</c:v>
                </c:pt>
                <c:pt idx="458846">
                  <c:v>17428</c:v>
                </c:pt>
                <c:pt idx="458847">
                  <c:v>128784</c:v>
                </c:pt>
                <c:pt idx="458848">
                  <c:v>18114</c:v>
                </c:pt>
                <c:pt idx="458849">
                  <c:v>10122</c:v>
                </c:pt>
                <c:pt idx="458850">
                  <c:v>13535</c:v>
                </c:pt>
                <c:pt idx="458851">
                  <c:v>14008</c:v>
                </c:pt>
                <c:pt idx="458852">
                  <c:v>17962</c:v>
                </c:pt>
                <c:pt idx="458853">
                  <c:v>5767</c:v>
                </c:pt>
                <c:pt idx="458854">
                  <c:v>17431</c:v>
                </c:pt>
                <c:pt idx="458855">
                  <c:v>18060</c:v>
                </c:pt>
                <c:pt idx="458856">
                  <c:v>2960</c:v>
                </c:pt>
                <c:pt idx="458857">
                  <c:v>20719</c:v>
                </c:pt>
                <c:pt idx="458858">
                  <c:v>15550</c:v>
                </c:pt>
                <c:pt idx="458859">
                  <c:v>35284</c:v>
                </c:pt>
                <c:pt idx="458860">
                  <c:v>24541</c:v>
                </c:pt>
                <c:pt idx="458861">
                  <c:v>27540</c:v>
                </c:pt>
                <c:pt idx="458862">
                  <c:v>38151</c:v>
                </c:pt>
                <c:pt idx="458863">
                  <c:v>9972</c:v>
                </c:pt>
                <c:pt idx="458864">
                  <c:v>27056</c:v>
                </c:pt>
                <c:pt idx="458865">
                  <c:v>24304</c:v>
                </c:pt>
                <c:pt idx="458866">
                  <c:v>15111</c:v>
                </c:pt>
                <c:pt idx="458867">
                  <c:v>17301</c:v>
                </c:pt>
                <c:pt idx="458868">
                  <c:v>22173</c:v>
                </c:pt>
                <c:pt idx="458869">
                  <c:v>15157</c:v>
                </c:pt>
                <c:pt idx="458870">
                  <c:v>33887</c:v>
                </c:pt>
                <c:pt idx="458871">
                  <c:v>20182</c:v>
                </c:pt>
                <c:pt idx="458872">
                  <c:v>20279</c:v>
                </c:pt>
                <c:pt idx="458873">
                  <c:v>23455</c:v>
                </c:pt>
                <c:pt idx="458874">
                  <c:v>14368</c:v>
                </c:pt>
                <c:pt idx="458875">
                  <c:v>10592</c:v>
                </c:pt>
                <c:pt idx="458876">
                  <c:v>17603</c:v>
                </c:pt>
                <c:pt idx="458877">
                  <c:v>20272</c:v>
                </c:pt>
                <c:pt idx="458878">
                  <c:v>20279</c:v>
                </c:pt>
                <c:pt idx="458879">
                  <c:v>14997</c:v>
                </c:pt>
                <c:pt idx="458880">
                  <c:v>16107</c:v>
                </c:pt>
                <c:pt idx="458881">
                  <c:v>9878</c:v>
                </c:pt>
                <c:pt idx="458882">
                  <c:v>24727</c:v>
                </c:pt>
                <c:pt idx="458883">
                  <c:v>13227</c:v>
                </c:pt>
                <c:pt idx="475135">
                  <c:v>0</c:v>
                </c:pt>
                <c:pt idx="475136">
                  <c:v>15291</c:v>
                </c:pt>
                <c:pt idx="475137">
                  <c:v>9233</c:v>
                </c:pt>
                <c:pt idx="475138">
                  <c:v>9548</c:v>
                </c:pt>
                <c:pt idx="475139">
                  <c:v>17369</c:v>
                </c:pt>
                <c:pt idx="475140">
                  <c:v>20291</c:v>
                </c:pt>
                <c:pt idx="475141">
                  <c:v>18417</c:v>
                </c:pt>
                <c:pt idx="475142">
                  <c:v>10064</c:v>
                </c:pt>
                <c:pt idx="475143">
                  <c:v>22428</c:v>
                </c:pt>
                <c:pt idx="475144">
                  <c:v>14620</c:v>
                </c:pt>
                <c:pt idx="475145">
                  <c:v>20956</c:v>
                </c:pt>
                <c:pt idx="475146">
                  <c:v>9309</c:v>
                </c:pt>
                <c:pt idx="475147">
                  <c:v>14900</c:v>
                </c:pt>
                <c:pt idx="475148">
                  <c:v>9926</c:v>
                </c:pt>
                <c:pt idx="475149">
                  <c:v>18785</c:v>
                </c:pt>
                <c:pt idx="475150">
                  <c:v>11307</c:v>
                </c:pt>
                <c:pt idx="475151">
                  <c:v>14273</c:v>
                </c:pt>
                <c:pt idx="475152">
                  <c:v>16928</c:v>
                </c:pt>
                <c:pt idx="475153">
                  <c:v>9276</c:v>
                </c:pt>
                <c:pt idx="475154">
                  <c:v>14345</c:v>
                </c:pt>
                <c:pt idx="475155">
                  <c:v>20665</c:v>
                </c:pt>
                <c:pt idx="475156">
                  <c:v>18761</c:v>
                </c:pt>
                <c:pt idx="475157">
                  <c:v>31830</c:v>
                </c:pt>
                <c:pt idx="475158">
                  <c:v>10374</c:v>
                </c:pt>
                <c:pt idx="475159">
                  <c:v>37015</c:v>
                </c:pt>
                <c:pt idx="475160">
                  <c:v>47787</c:v>
                </c:pt>
                <c:pt idx="475161">
                  <c:v>15978</c:v>
                </c:pt>
                <c:pt idx="475162">
                  <c:v>21955</c:v>
                </c:pt>
                <c:pt idx="475163">
                  <c:v>35506</c:v>
                </c:pt>
                <c:pt idx="475164">
                  <c:v>24083</c:v>
                </c:pt>
                <c:pt idx="475165">
                  <c:v>52585</c:v>
                </c:pt>
                <c:pt idx="475166">
                  <c:v>6770</c:v>
                </c:pt>
                <c:pt idx="475167">
                  <c:v>11905</c:v>
                </c:pt>
                <c:pt idx="475168">
                  <c:v>16996</c:v>
                </c:pt>
                <c:pt idx="475169">
                  <c:v>30932</c:v>
                </c:pt>
                <c:pt idx="475170">
                  <c:v>13579</c:v>
                </c:pt>
                <c:pt idx="475171">
                  <c:v>12330</c:v>
                </c:pt>
                <c:pt idx="475172">
                  <c:v>48652</c:v>
                </c:pt>
                <c:pt idx="475173">
                  <c:v>11882</c:v>
                </c:pt>
                <c:pt idx="475174">
                  <c:v>7794</c:v>
                </c:pt>
                <c:pt idx="475175">
                  <c:v>29023</c:v>
                </c:pt>
                <c:pt idx="475176">
                  <c:v>34770</c:v>
                </c:pt>
                <c:pt idx="475177">
                  <c:v>13753</c:v>
                </c:pt>
                <c:pt idx="475178">
                  <c:v>8520</c:v>
                </c:pt>
                <c:pt idx="475179">
                  <c:v>92741</c:v>
                </c:pt>
                <c:pt idx="475180">
                  <c:v>22162</c:v>
                </c:pt>
                <c:pt idx="475181">
                  <c:v>32386</c:v>
                </c:pt>
                <c:pt idx="475182">
                  <c:v>19899</c:v>
                </c:pt>
                <c:pt idx="475183">
                  <c:v>64803</c:v>
                </c:pt>
                <c:pt idx="475184">
                  <c:v>60411</c:v>
                </c:pt>
                <c:pt idx="475185">
                  <c:v>18034</c:v>
                </c:pt>
                <c:pt idx="475186">
                  <c:v>50963</c:v>
                </c:pt>
                <c:pt idx="475187">
                  <c:v>21482</c:v>
                </c:pt>
                <c:pt idx="475188">
                  <c:v>24445</c:v>
                </c:pt>
                <c:pt idx="475189">
                  <c:v>14803</c:v>
                </c:pt>
                <c:pt idx="475190">
                  <c:v>27307</c:v>
                </c:pt>
                <c:pt idx="475191">
                  <c:v>30666</c:v>
                </c:pt>
                <c:pt idx="475192">
                  <c:v>24956</c:v>
                </c:pt>
                <c:pt idx="475193">
                  <c:v>30258</c:v>
                </c:pt>
                <c:pt idx="475194">
                  <c:v>13363</c:v>
                </c:pt>
                <c:pt idx="475195">
                  <c:v>21652</c:v>
                </c:pt>
                <c:pt idx="475196">
                  <c:v>14064</c:v>
                </c:pt>
                <c:pt idx="475197">
                  <c:v>9662</c:v>
                </c:pt>
                <c:pt idx="475198">
                  <c:v>13986</c:v>
                </c:pt>
                <c:pt idx="475199">
                  <c:v>17963</c:v>
                </c:pt>
                <c:pt idx="475200">
                  <c:v>24815</c:v>
                </c:pt>
                <c:pt idx="475201">
                  <c:v>26494</c:v>
                </c:pt>
                <c:pt idx="475202">
                  <c:v>13528</c:v>
                </c:pt>
                <c:pt idx="475203">
                  <c:v>43179</c:v>
                </c:pt>
                <c:pt idx="475204">
                  <c:v>54053</c:v>
                </c:pt>
                <c:pt idx="475205">
                  <c:v>8695</c:v>
                </c:pt>
                <c:pt idx="475206">
                  <c:v>38508</c:v>
                </c:pt>
                <c:pt idx="475207">
                  <c:v>14455</c:v>
                </c:pt>
                <c:pt idx="475208">
                  <c:v>18332</c:v>
                </c:pt>
                <c:pt idx="475209">
                  <c:v>8727</c:v>
                </c:pt>
                <c:pt idx="475210">
                  <c:v>15768</c:v>
                </c:pt>
                <c:pt idx="475211">
                  <c:v>9789</c:v>
                </c:pt>
                <c:pt idx="475212">
                  <c:v>25033</c:v>
                </c:pt>
                <c:pt idx="475213">
                  <c:v>19786</c:v>
                </c:pt>
                <c:pt idx="475214">
                  <c:v>16221</c:v>
                </c:pt>
                <c:pt idx="475215">
                  <c:v>43563</c:v>
                </c:pt>
                <c:pt idx="475216">
                  <c:v>9345</c:v>
                </c:pt>
                <c:pt idx="475217">
                  <c:v>10641</c:v>
                </c:pt>
                <c:pt idx="475218">
                  <c:v>73691</c:v>
                </c:pt>
                <c:pt idx="475219">
                  <c:v>20318</c:v>
                </c:pt>
                <c:pt idx="475220">
                  <c:v>17095</c:v>
                </c:pt>
                <c:pt idx="475221">
                  <c:v>16454</c:v>
                </c:pt>
                <c:pt idx="475222">
                  <c:v>7112</c:v>
                </c:pt>
                <c:pt idx="475223">
                  <c:v>6709</c:v>
                </c:pt>
                <c:pt idx="475224">
                  <c:v>26274</c:v>
                </c:pt>
                <c:pt idx="475225">
                  <c:v>8404</c:v>
                </c:pt>
                <c:pt idx="475226">
                  <c:v>26902</c:v>
                </c:pt>
                <c:pt idx="475227">
                  <c:v>17245</c:v>
                </c:pt>
                <c:pt idx="475228">
                  <c:v>48604</c:v>
                </c:pt>
                <c:pt idx="475229">
                  <c:v>24081</c:v>
                </c:pt>
                <c:pt idx="475230">
                  <c:v>17428</c:v>
                </c:pt>
                <c:pt idx="475231">
                  <c:v>128784</c:v>
                </c:pt>
                <c:pt idx="475232">
                  <c:v>18114</c:v>
                </c:pt>
                <c:pt idx="475233">
                  <c:v>10122</c:v>
                </c:pt>
                <c:pt idx="475234">
                  <c:v>13535</c:v>
                </c:pt>
                <c:pt idx="475235">
                  <c:v>14008</c:v>
                </c:pt>
                <c:pt idx="475236">
                  <c:v>17962</c:v>
                </c:pt>
                <c:pt idx="475237">
                  <c:v>5767</c:v>
                </c:pt>
                <c:pt idx="475238">
                  <c:v>17431</c:v>
                </c:pt>
                <c:pt idx="475239">
                  <c:v>18060</c:v>
                </c:pt>
                <c:pt idx="475240">
                  <c:v>2960</c:v>
                </c:pt>
                <c:pt idx="475241">
                  <c:v>20719</c:v>
                </c:pt>
                <c:pt idx="475242">
                  <c:v>15550</c:v>
                </c:pt>
                <c:pt idx="475243">
                  <c:v>35284</c:v>
                </c:pt>
                <c:pt idx="475244">
                  <c:v>24541</c:v>
                </c:pt>
                <c:pt idx="475245">
                  <c:v>27540</c:v>
                </c:pt>
                <c:pt idx="475246">
                  <c:v>38151</c:v>
                </c:pt>
                <c:pt idx="475247">
                  <c:v>9972</c:v>
                </c:pt>
                <c:pt idx="475248">
                  <c:v>27056</c:v>
                </c:pt>
                <c:pt idx="475249">
                  <c:v>24304</c:v>
                </c:pt>
                <c:pt idx="475250">
                  <c:v>15111</c:v>
                </c:pt>
                <c:pt idx="475251">
                  <c:v>17301</c:v>
                </c:pt>
                <c:pt idx="475252">
                  <c:v>22173</c:v>
                </c:pt>
                <c:pt idx="475253">
                  <c:v>15157</c:v>
                </c:pt>
                <c:pt idx="475254">
                  <c:v>33887</c:v>
                </c:pt>
                <c:pt idx="475255">
                  <c:v>20182</c:v>
                </c:pt>
                <c:pt idx="475256">
                  <c:v>20279</c:v>
                </c:pt>
                <c:pt idx="475257">
                  <c:v>23455</c:v>
                </c:pt>
                <c:pt idx="475258">
                  <c:v>14368</c:v>
                </c:pt>
                <c:pt idx="475259">
                  <c:v>10592</c:v>
                </c:pt>
                <c:pt idx="475260">
                  <c:v>17603</c:v>
                </c:pt>
                <c:pt idx="475261">
                  <c:v>20272</c:v>
                </c:pt>
                <c:pt idx="475262">
                  <c:v>20279</c:v>
                </c:pt>
                <c:pt idx="475263">
                  <c:v>14997</c:v>
                </c:pt>
                <c:pt idx="475264">
                  <c:v>16107</c:v>
                </c:pt>
                <c:pt idx="475265">
                  <c:v>9878</c:v>
                </c:pt>
                <c:pt idx="475266">
                  <c:v>24727</c:v>
                </c:pt>
                <c:pt idx="475267">
                  <c:v>13227</c:v>
                </c:pt>
                <c:pt idx="491519">
                  <c:v>0</c:v>
                </c:pt>
                <c:pt idx="491520">
                  <c:v>15291</c:v>
                </c:pt>
                <c:pt idx="491521">
                  <c:v>9233</c:v>
                </c:pt>
                <c:pt idx="491522">
                  <c:v>9548</c:v>
                </c:pt>
                <c:pt idx="491523">
                  <c:v>17369</c:v>
                </c:pt>
                <c:pt idx="491524">
                  <c:v>20291</c:v>
                </c:pt>
                <c:pt idx="491525">
                  <c:v>18417</c:v>
                </c:pt>
                <c:pt idx="491526">
                  <c:v>10064</c:v>
                </c:pt>
                <c:pt idx="491527">
                  <c:v>22428</c:v>
                </c:pt>
                <c:pt idx="491528">
                  <c:v>14620</c:v>
                </c:pt>
                <c:pt idx="491529">
                  <c:v>20956</c:v>
                </c:pt>
                <c:pt idx="491530">
                  <c:v>9309</c:v>
                </c:pt>
                <c:pt idx="491531">
                  <c:v>14900</c:v>
                </c:pt>
                <c:pt idx="491532">
                  <c:v>9926</c:v>
                </c:pt>
                <c:pt idx="491533">
                  <c:v>18785</c:v>
                </c:pt>
                <c:pt idx="491534">
                  <c:v>11307</c:v>
                </c:pt>
                <c:pt idx="491535">
                  <c:v>14273</c:v>
                </c:pt>
                <c:pt idx="491536">
                  <c:v>16928</c:v>
                </c:pt>
                <c:pt idx="491537">
                  <c:v>9276</c:v>
                </c:pt>
                <c:pt idx="491538">
                  <c:v>14345</c:v>
                </c:pt>
                <c:pt idx="491539">
                  <c:v>20665</c:v>
                </c:pt>
                <c:pt idx="491540">
                  <c:v>18761</c:v>
                </c:pt>
                <c:pt idx="491541">
                  <c:v>31830</c:v>
                </c:pt>
                <c:pt idx="491542">
                  <c:v>10374</c:v>
                </c:pt>
                <c:pt idx="491543">
                  <c:v>37015</c:v>
                </c:pt>
                <c:pt idx="491544">
                  <c:v>47787</c:v>
                </c:pt>
                <c:pt idx="491545">
                  <c:v>15978</c:v>
                </c:pt>
                <c:pt idx="491546">
                  <c:v>21955</c:v>
                </c:pt>
                <c:pt idx="491547">
                  <c:v>35506</c:v>
                </c:pt>
                <c:pt idx="491548">
                  <c:v>24083</c:v>
                </c:pt>
                <c:pt idx="491549">
                  <c:v>52585</c:v>
                </c:pt>
                <c:pt idx="491550">
                  <c:v>6770</c:v>
                </c:pt>
                <c:pt idx="491551">
                  <c:v>11905</c:v>
                </c:pt>
                <c:pt idx="491552">
                  <c:v>16996</c:v>
                </c:pt>
                <c:pt idx="491553">
                  <c:v>30932</c:v>
                </c:pt>
                <c:pt idx="491554">
                  <c:v>13579</c:v>
                </c:pt>
                <c:pt idx="491555">
                  <c:v>12330</c:v>
                </c:pt>
                <c:pt idx="491556">
                  <c:v>48652</c:v>
                </c:pt>
                <c:pt idx="491557">
                  <c:v>11882</c:v>
                </c:pt>
                <c:pt idx="491558">
                  <c:v>7794</c:v>
                </c:pt>
                <c:pt idx="491559">
                  <c:v>29023</c:v>
                </c:pt>
                <c:pt idx="491560">
                  <c:v>34770</c:v>
                </c:pt>
                <c:pt idx="491561">
                  <c:v>13753</c:v>
                </c:pt>
                <c:pt idx="491562">
                  <c:v>8520</c:v>
                </c:pt>
                <c:pt idx="491563">
                  <c:v>92741</c:v>
                </c:pt>
                <c:pt idx="491564">
                  <c:v>22162</c:v>
                </c:pt>
                <c:pt idx="491565">
                  <c:v>32386</c:v>
                </c:pt>
                <c:pt idx="491566">
                  <c:v>19899</c:v>
                </c:pt>
                <c:pt idx="491567">
                  <c:v>64803</c:v>
                </c:pt>
                <c:pt idx="491568">
                  <c:v>60411</c:v>
                </c:pt>
                <c:pt idx="491569">
                  <c:v>18034</c:v>
                </c:pt>
                <c:pt idx="491570">
                  <c:v>50963</c:v>
                </c:pt>
                <c:pt idx="491571">
                  <c:v>21482</c:v>
                </c:pt>
                <c:pt idx="491572">
                  <c:v>24445</c:v>
                </c:pt>
                <c:pt idx="491573">
                  <c:v>14803</c:v>
                </c:pt>
                <c:pt idx="491574">
                  <c:v>27307</c:v>
                </c:pt>
                <c:pt idx="491575">
                  <c:v>30666</c:v>
                </c:pt>
                <c:pt idx="491576">
                  <c:v>24956</c:v>
                </c:pt>
                <c:pt idx="491577">
                  <c:v>30258</c:v>
                </c:pt>
                <c:pt idx="491578">
                  <c:v>13363</c:v>
                </c:pt>
                <c:pt idx="491579">
                  <c:v>21652</c:v>
                </c:pt>
                <c:pt idx="491580">
                  <c:v>14064</c:v>
                </c:pt>
                <c:pt idx="491581">
                  <c:v>9662</c:v>
                </c:pt>
                <c:pt idx="491582">
                  <c:v>13986</c:v>
                </c:pt>
                <c:pt idx="491583">
                  <c:v>17963</c:v>
                </c:pt>
                <c:pt idx="491584">
                  <c:v>24815</c:v>
                </c:pt>
                <c:pt idx="491585">
                  <c:v>26494</c:v>
                </c:pt>
                <c:pt idx="491586">
                  <c:v>13528</c:v>
                </c:pt>
                <c:pt idx="491587">
                  <c:v>43179</c:v>
                </c:pt>
                <c:pt idx="491588">
                  <c:v>54053</c:v>
                </c:pt>
                <c:pt idx="491589">
                  <c:v>8695</c:v>
                </c:pt>
                <c:pt idx="491590">
                  <c:v>38508</c:v>
                </c:pt>
                <c:pt idx="491591">
                  <c:v>14455</c:v>
                </c:pt>
                <c:pt idx="491592">
                  <c:v>18332</c:v>
                </c:pt>
                <c:pt idx="491593">
                  <c:v>8727</c:v>
                </c:pt>
                <c:pt idx="491594">
                  <c:v>15768</c:v>
                </c:pt>
                <c:pt idx="491595">
                  <c:v>9789</c:v>
                </c:pt>
                <c:pt idx="491596">
                  <c:v>25033</c:v>
                </c:pt>
                <c:pt idx="491597">
                  <c:v>19786</c:v>
                </c:pt>
                <c:pt idx="491598">
                  <c:v>16221</c:v>
                </c:pt>
                <c:pt idx="491599">
                  <c:v>43563</c:v>
                </c:pt>
                <c:pt idx="491600">
                  <c:v>9345</c:v>
                </c:pt>
                <c:pt idx="491601">
                  <c:v>10641</c:v>
                </c:pt>
                <c:pt idx="491602">
                  <c:v>73691</c:v>
                </c:pt>
                <c:pt idx="491603">
                  <c:v>20318</c:v>
                </c:pt>
                <c:pt idx="491604">
                  <c:v>17095</c:v>
                </c:pt>
                <c:pt idx="491605">
                  <c:v>16454</c:v>
                </c:pt>
                <c:pt idx="491606">
                  <c:v>7112</c:v>
                </c:pt>
                <c:pt idx="491607">
                  <c:v>6709</c:v>
                </c:pt>
                <c:pt idx="491608">
                  <c:v>26274</c:v>
                </c:pt>
                <c:pt idx="491609">
                  <c:v>8404</c:v>
                </c:pt>
                <c:pt idx="491610">
                  <c:v>26902</c:v>
                </c:pt>
                <c:pt idx="491611">
                  <c:v>17245</c:v>
                </c:pt>
                <c:pt idx="491612">
                  <c:v>48604</c:v>
                </c:pt>
                <c:pt idx="491613">
                  <c:v>24081</c:v>
                </c:pt>
                <c:pt idx="491614">
                  <c:v>17428</c:v>
                </c:pt>
                <c:pt idx="491615">
                  <c:v>128784</c:v>
                </c:pt>
                <c:pt idx="491616">
                  <c:v>18114</c:v>
                </c:pt>
                <c:pt idx="491617">
                  <c:v>10122</c:v>
                </c:pt>
                <c:pt idx="491618">
                  <c:v>13535</c:v>
                </c:pt>
                <c:pt idx="491619">
                  <c:v>14008</c:v>
                </c:pt>
                <c:pt idx="491620">
                  <c:v>17962</c:v>
                </c:pt>
                <c:pt idx="491621">
                  <c:v>5767</c:v>
                </c:pt>
                <c:pt idx="491622">
                  <c:v>17431</c:v>
                </c:pt>
                <c:pt idx="491623">
                  <c:v>18060</c:v>
                </c:pt>
                <c:pt idx="491624">
                  <c:v>2960</c:v>
                </c:pt>
                <c:pt idx="491625">
                  <c:v>20719</c:v>
                </c:pt>
                <c:pt idx="491626">
                  <c:v>15550</c:v>
                </c:pt>
                <c:pt idx="491627">
                  <c:v>35284</c:v>
                </c:pt>
                <c:pt idx="491628">
                  <c:v>24541</c:v>
                </c:pt>
                <c:pt idx="491629">
                  <c:v>27540</c:v>
                </c:pt>
                <c:pt idx="491630">
                  <c:v>38151</c:v>
                </c:pt>
                <c:pt idx="491631">
                  <c:v>9972</c:v>
                </c:pt>
                <c:pt idx="491632">
                  <c:v>27056</c:v>
                </c:pt>
                <c:pt idx="491633">
                  <c:v>24304</c:v>
                </c:pt>
                <c:pt idx="491634">
                  <c:v>15111</c:v>
                </c:pt>
                <c:pt idx="491635">
                  <c:v>17301</c:v>
                </c:pt>
                <c:pt idx="491636">
                  <c:v>22173</c:v>
                </c:pt>
                <c:pt idx="491637">
                  <c:v>15157</c:v>
                </c:pt>
                <c:pt idx="491638">
                  <c:v>33887</c:v>
                </c:pt>
                <c:pt idx="491639">
                  <c:v>20182</c:v>
                </c:pt>
                <c:pt idx="491640">
                  <c:v>20279</c:v>
                </c:pt>
                <c:pt idx="491641">
                  <c:v>23455</c:v>
                </c:pt>
                <c:pt idx="491642">
                  <c:v>14368</c:v>
                </c:pt>
                <c:pt idx="491643">
                  <c:v>10592</c:v>
                </c:pt>
                <c:pt idx="491644">
                  <c:v>17603</c:v>
                </c:pt>
                <c:pt idx="491645">
                  <c:v>20272</c:v>
                </c:pt>
                <c:pt idx="491646">
                  <c:v>20279</c:v>
                </c:pt>
                <c:pt idx="491647">
                  <c:v>14997</c:v>
                </c:pt>
                <c:pt idx="491648">
                  <c:v>16107</c:v>
                </c:pt>
                <c:pt idx="491649">
                  <c:v>9878</c:v>
                </c:pt>
                <c:pt idx="491650">
                  <c:v>24727</c:v>
                </c:pt>
                <c:pt idx="491651">
                  <c:v>13227</c:v>
                </c:pt>
                <c:pt idx="507903">
                  <c:v>0</c:v>
                </c:pt>
                <c:pt idx="507904">
                  <c:v>15291</c:v>
                </c:pt>
                <c:pt idx="507905">
                  <c:v>9233</c:v>
                </c:pt>
                <c:pt idx="507906">
                  <c:v>9548</c:v>
                </c:pt>
                <c:pt idx="507907">
                  <c:v>17369</c:v>
                </c:pt>
                <c:pt idx="507908">
                  <c:v>20291</c:v>
                </c:pt>
                <c:pt idx="507909">
                  <c:v>18417</c:v>
                </c:pt>
                <c:pt idx="507910">
                  <c:v>10064</c:v>
                </c:pt>
                <c:pt idx="507911">
                  <c:v>22428</c:v>
                </c:pt>
                <c:pt idx="507912">
                  <c:v>14620</c:v>
                </c:pt>
                <c:pt idx="507913">
                  <c:v>20956</c:v>
                </c:pt>
                <c:pt idx="507914">
                  <c:v>9309</c:v>
                </c:pt>
                <c:pt idx="507915">
                  <c:v>14900</c:v>
                </c:pt>
                <c:pt idx="507916">
                  <c:v>9926</c:v>
                </c:pt>
                <c:pt idx="507917">
                  <c:v>18785</c:v>
                </c:pt>
                <c:pt idx="507918">
                  <c:v>11307</c:v>
                </c:pt>
                <c:pt idx="507919">
                  <c:v>14273</c:v>
                </c:pt>
                <c:pt idx="507920">
                  <c:v>16928</c:v>
                </c:pt>
                <c:pt idx="507921">
                  <c:v>9276</c:v>
                </c:pt>
                <c:pt idx="507922">
                  <c:v>14345</c:v>
                </c:pt>
                <c:pt idx="507923">
                  <c:v>20665</c:v>
                </c:pt>
                <c:pt idx="507924">
                  <c:v>18761</c:v>
                </c:pt>
                <c:pt idx="507925">
                  <c:v>31830</c:v>
                </c:pt>
                <c:pt idx="507926">
                  <c:v>10374</c:v>
                </c:pt>
                <c:pt idx="507927">
                  <c:v>37015</c:v>
                </c:pt>
                <c:pt idx="507928">
                  <c:v>47787</c:v>
                </c:pt>
                <c:pt idx="507929">
                  <c:v>15978</c:v>
                </c:pt>
                <c:pt idx="507930">
                  <c:v>21955</c:v>
                </c:pt>
                <c:pt idx="507931">
                  <c:v>35506</c:v>
                </c:pt>
                <c:pt idx="507932">
                  <c:v>24083</c:v>
                </c:pt>
                <c:pt idx="507933">
                  <c:v>52585</c:v>
                </c:pt>
                <c:pt idx="507934">
                  <c:v>6770</c:v>
                </c:pt>
                <c:pt idx="507935">
                  <c:v>11905</c:v>
                </c:pt>
                <c:pt idx="507936">
                  <c:v>16996</c:v>
                </c:pt>
                <c:pt idx="507937">
                  <c:v>30932</c:v>
                </c:pt>
                <c:pt idx="507938">
                  <c:v>13579</c:v>
                </c:pt>
                <c:pt idx="507939">
                  <c:v>12330</c:v>
                </c:pt>
                <c:pt idx="507940">
                  <c:v>48652</c:v>
                </c:pt>
                <c:pt idx="507941">
                  <c:v>11882</c:v>
                </c:pt>
                <c:pt idx="507942">
                  <c:v>7794</c:v>
                </c:pt>
                <c:pt idx="507943">
                  <c:v>29023</c:v>
                </c:pt>
                <c:pt idx="507944">
                  <c:v>34770</c:v>
                </c:pt>
                <c:pt idx="507945">
                  <c:v>13753</c:v>
                </c:pt>
                <c:pt idx="507946">
                  <c:v>8520</c:v>
                </c:pt>
                <c:pt idx="507947">
                  <c:v>92741</c:v>
                </c:pt>
                <c:pt idx="507948">
                  <c:v>22162</c:v>
                </c:pt>
                <c:pt idx="507949">
                  <c:v>32386</c:v>
                </c:pt>
                <c:pt idx="507950">
                  <c:v>19899</c:v>
                </c:pt>
                <c:pt idx="507951">
                  <c:v>64803</c:v>
                </c:pt>
                <c:pt idx="507952">
                  <c:v>60411</c:v>
                </c:pt>
                <c:pt idx="507953">
                  <c:v>18034</c:v>
                </c:pt>
                <c:pt idx="507954">
                  <c:v>50963</c:v>
                </c:pt>
                <c:pt idx="507955">
                  <c:v>21482</c:v>
                </c:pt>
                <c:pt idx="507956">
                  <c:v>24445</c:v>
                </c:pt>
                <c:pt idx="507957">
                  <c:v>14803</c:v>
                </c:pt>
                <c:pt idx="507958">
                  <c:v>27307</c:v>
                </c:pt>
                <c:pt idx="507959">
                  <c:v>30666</c:v>
                </c:pt>
                <c:pt idx="507960">
                  <c:v>24956</c:v>
                </c:pt>
                <c:pt idx="507961">
                  <c:v>30258</c:v>
                </c:pt>
                <c:pt idx="507962">
                  <c:v>13363</c:v>
                </c:pt>
                <c:pt idx="507963">
                  <c:v>21652</c:v>
                </c:pt>
                <c:pt idx="507964">
                  <c:v>14064</c:v>
                </c:pt>
                <c:pt idx="507965">
                  <c:v>9662</c:v>
                </c:pt>
                <c:pt idx="507966">
                  <c:v>13986</c:v>
                </c:pt>
                <c:pt idx="507967">
                  <c:v>17963</c:v>
                </c:pt>
                <c:pt idx="507968">
                  <c:v>24815</c:v>
                </c:pt>
                <c:pt idx="507969">
                  <c:v>26494</c:v>
                </c:pt>
                <c:pt idx="507970">
                  <c:v>13528</c:v>
                </c:pt>
                <c:pt idx="507971">
                  <c:v>43179</c:v>
                </c:pt>
                <c:pt idx="507972">
                  <c:v>54053</c:v>
                </c:pt>
                <c:pt idx="507973">
                  <c:v>8695</c:v>
                </c:pt>
                <c:pt idx="507974">
                  <c:v>38508</c:v>
                </c:pt>
                <c:pt idx="507975">
                  <c:v>14455</c:v>
                </c:pt>
                <c:pt idx="507976">
                  <c:v>18332</c:v>
                </c:pt>
                <c:pt idx="507977">
                  <c:v>8727</c:v>
                </c:pt>
                <c:pt idx="507978">
                  <c:v>15768</c:v>
                </c:pt>
                <c:pt idx="507979">
                  <c:v>9789</c:v>
                </c:pt>
                <c:pt idx="507980">
                  <c:v>25033</c:v>
                </c:pt>
                <c:pt idx="507981">
                  <c:v>19786</c:v>
                </c:pt>
                <c:pt idx="507982">
                  <c:v>16221</c:v>
                </c:pt>
                <c:pt idx="507983">
                  <c:v>43563</c:v>
                </c:pt>
                <c:pt idx="507984">
                  <c:v>9345</c:v>
                </c:pt>
                <c:pt idx="507985">
                  <c:v>10641</c:v>
                </c:pt>
                <c:pt idx="507986">
                  <c:v>73691</c:v>
                </c:pt>
                <c:pt idx="507987">
                  <c:v>20318</c:v>
                </c:pt>
                <c:pt idx="507988">
                  <c:v>17095</c:v>
                </c:pt>
                <c:pt idx="507989">
                  <c:v>16454</c:v>
                </c:pt>
                <c:pt idx="507990">
                  <c:v>7112</c:v>
                </c:pt>
                <c:pt idx="507991">
                  <c:v>6709</c:v>
                </c:pt>
                <c:pt idx="507992">
                  <c:v>26274</c:v>
                </c:pt>
                <c:pt idx="507993">
                  <c:v>8404</c:v>
                </c:pt>
                <c:pt idx="507994">
                  <c:v>26902</c:v>
                </c:pt>
                <c:pt idx="507995">
                  <c:v>17245</c:v>
                </c:pt>
                <c:pt idx="507996">
                  <c:v>48604</c:v>
                </c:pt>
                <c:pt idx="507997">
                  <c:v>24081</c:v>
                </c:pt>
                <c:pt idx="507998">
                  <c:v>17428</c:v>
                </c:pt>
                <c:pt idx="507999">
                  <c:v>128784</c:v>
                </c:pt>
                <c:pt idx="508000">
                  <c:v>18114</c:v>
                </c:pt>
                <c:pt idx="508001">
                  <c:v>10122</c:v>
                </c:pt>
                <c:pt idx="508002">
                  <c:v>13535</c:v>
                </c:pt>
                <c:pt idx="508003">
                  <c:v>14008</c:v>
                </c:pt>
                <c:pt idx="508004">
                  <c:v>17962</c:v>
                </c:pt>
                <c:pt idx="508005">
                  <c:v>5767</c:v>
                </c:pt>
                <c:pt idx="508006">
                  <c:v>17431</c:v>
                </c:pt>
                <c:pt idx="508007">
                  <c:v>18060</c:v>
                </c:pt>
                <c:pt idx="508008">
                  <c:v>2960</c:v>
                </c:pt>
                <c:pt idx="508009">
                  <c:v>20719</c:v>
                </c:pt>
                <c:pt idx="508010">
                  <c:v>15550</c:v>
                </c:pt>
                <c:pt idx="508011">
                  <c:v>35284</c:v>
                </c:pt>
                <c:pt idx="508012">
                  <c:v>24541</c:v>
                </c:pt>
                <c:pt idx="508013">
                  <c:v>27540</c:v>
                </c:pt>
                <c:pt idx="508014">
                  <c:v>38151</c:v>
                </c:pt>
                <c:pt idx="508015">
                  <c:v>9972</c:v>
                </c:pt>
                <c:pt idx="508016">
                  <c:v>27056</c:v>
                </c:pt>
                <c:pt idx="508017">
                  <c:v>24304</c:v>
                </c:pt>
                <c:pt idx="508018">
                  <c:v>15111</c:v>
                </c:pt>
                <c:pt idx="508019">
                  <c:v>17301</c:v>
                </c:pt>
                <c:pt idx="508020">
                  <c:v>22173</c:v>
                </c:pt>
                <c:pt idx="508021">
                  <c:v>15157</c:v>
                </c:pt>
                <c:pt idx="508022">
                  <c:v>33887</c:v>
                </c:pt>
                <c:pt idx="508023">
                  <c:v>20182</c:v>
                </c:pt>
                <c:pt idx="508024">
                  <c:v>20279</c:v>
                </c:pt>
                <c:pt idx="508025">
                  <c:v>23455</c:v>
                </c:pt>
                <c:pt idx="508026">
                  <c:v>14368</c:v>
                </c:pt>
                <c:pt idx="508027">
                  <c:v>10592</c:v>
                </c:pt>
                <c:pt idx="508028">
                  <c:v>17603</c:v>
                </c:pt>
                <c:pt idx="508029">
                  <c:v>20272</c:v>
                </c:pt>
                <c:pt idx="508030">
                  <c:v>20279</c:v>
                </c:pt>
                <c:pt idx="508031">
                  <c:v>14997</c:v>
                </c:pt>
                <c:pt idx="508032">
                  <c:v>16107</c:v>
                </c:pt>
                <c:pt idx="508033">
                  <c:v>9878</c:v>
                </c:pt>
                <c:pt idx="508034">
                  <c:v>24727</c:v>
                </c:pt>
                <c:pt idx="508035">
                  <c:v>13227</c:v>
                </c:pt>
                <c:pt idx="524287">
                  <c:v>0</c:v>
                </c:pt>
                <c:pt idx="524288">
                  <c:v>15291</c:v>
                </c:pt>
                <c:pt idx="524289">
                  <c:v>9233</c:v>
                </c:pt>
                <c:pt idx="524290">
                  <c:v>9548</c:v>
                </c:pt>
                <c:pt idx="524291">
                  <c:v>17369</c:v>
                </c:pt>
                <c:pt idx="524292">
                  <c:v>20291</c:v>
                </c:pt>
                <c:pt idx="524293">
                  <c:v>18417</c:v>
                </c:pt>
                <c:pt idx="524294">
                  <c:v>10064</c:v>
                </c:pt>
                <c:pt idx="524295">
                  <c:v>22428</c:v>
                </c:pt>
                <c:pt idx="524296">
                  <c:v>14620</c:v>
                </c:pt>
                <c:pt idx="524297">
                  <c:v>20956</c:v>
                </c:pt>
                <c:pt idx="524298">
                  <c:v>9309</c:v>
                </c:pt>
                <c:pt idx="524299">
                  <c:v>14900</c:v>
                </c:pt>
                <c:pt idx="524300">
                  <c:v>9926</c:v>
                </c:pt>
                <c:pt idx="524301">
                  <c:v>18785</c:v>
                </c:pt>
                <c:pt idx="524302">
                  <c:v>11307</c:v>
                </c:pt>
                <c:pt idx="524303">
                  <c:v>14273</c:v>
                </c:pt>
                <c:pt idx="524304">
                  <c:v>16928</c:v>
                </c:pt>
                <c:pt idx="524305">
                  <c:v>9276</c:v>
                </c:pt>
                <c:pt idx="524306">
                  <c:v>14345</c:v>
                </c:pt>
                <c:pt idx="524307">
                  <c:v>20665</c:v>
                </c:pt>
                <c:pt idx="524308">
                  <c:v>18761</c:v>
                </c:pt>
                <c:pt idx="524309">
                  <c:v>31830</c:v>
                </c:pt>
                <c:pt idx="524310">
                  <c:v>10374</c:v>
                </c:pt>
                <c:pt idx="524311">
                  <c:v>37015</c:v>
                </c:pt>
                <c:pt idx="524312">
                  <c:v>47787</c:v>
                </c:pt>
                <c:pt idx="524313">
                  <c:v>15978</c:v>
                </c:pt>
                <c:pt idx="524314">
                  <c:v>21955</c:v>
                </c:pt>
                <c:pt idx="524315">
                  <c:v>35506</c:v>
                </c:pt>
                <c:pt idx="524316">
                  <c:v>24083</c:v>
                </c:pt>
                <c:pt idx="524317">
                  <c:v>52585</c:v>
                </c:pt>
                <c:pt idx="524318">
                  <c:v>6770</c:v>
                </c:pt>
                <c:pt idx="524319">
                  <c:v>11905</c:v>
                </c:pt>
                <c:pt idx="524320">
                  <c:v>16996</c:v>
                </c:pt>
                <c:pt idx="524321">
                  <c:v>30932</c:v>
                </c:pt>
                <c:pt idx="524322">
                  <c:v>13579</c:v>
                </c:pt>
                <c:pt idx="524323">
                  <c:v>12330</c:v>
                </c:pt>
                <c:pt idx="524324">
                  <c:v>48652</c:v>
                </c:pt>
                <c:pt idx="524325">
                  <c:v>11882</c:v>
                </c:pt>
                <c:pt idx="524326">
                  <c:v>7794</c:v>
                </c:pt>
                <c:pt idx="524327">
                  <c:v>29023</c:v>
                </c:pt>
                <c:pt idx="524328">
                  <c:v>34770</c:v>
                </c:pt>
                <c:pt idx="524329">
                  <c:v>13753</c:v>
                </c:pt>
                <c:pt idx="524330">
                  <c:v>8520</c:v>
                </c:pt>
                <c:pt idx="524331">
                  <c:v>92741</c:v>
                </c:pt>
                <c:pt idx="524332">
                  <c:v>22162</c:v>
                </c:pt>
                <c:pt idx="524333">
                  <c:v>32386</c:v>
                </c:pt>
                <c:pt idx="524334">
                  <c:v>19899</c:v>
                </c:pt>
                <c:pt idx="524335">
                  <c:v>64803</c:v>
                </c:pt>
                <c:pt idx="524336">
                  <c:v>60411</c:v>
                </c:pt>
                <c:pt idx="524337">
                  <c:v>18034</c:v>
                </c:pt>
                <c:pt idx="524338">
                  <c:v>50963</c:v>
                </c:pt>
                <c:pt idx="524339">
                  <c:v>21482</c:v>
                </c:pt>
                <c:pt idx="524340">
                  <c:v>24445</c:v>
                </c:pt>
                <c:pt idx="524341">
                  <c:v>14803</c:v>
                </c:pt>
                <c:pt idx="524342">
                  <c:v>27307</c:v>
                </c:pt>
                <c:pt idx="524343">
                  <c:v>30666</c:v>
                </c:pt>
                <c:pt idx="524344">
                  <c:v>24956</c:v>
                </c:pt>
                <c:pt idx="524345">
                  <c:v>30258</c:v>
                </c:pt>
                <c:pt idx="524346">
                  <c:v>13363</c:v>
                </c:pt>
                <c:pt idx="524347">
                  <c:v>21652</c:v>
                </c:pt>
                <c:pt idx="524348">
                  <c:v>14064</c:v>
                </c:pt>
                <c:pt idx="524349">
                  <c:v>9662</c:v>
                </c:pt>
                <c:pt idx="524350">
                  <c:v>13986</c:v>
                </c:pt>
                <c:pt idx="524351">
                  <c:v>17963</c:v>
                </c:pt>
                <c:pt idx="524352">
                  <c:v>24815</c:v>
                </c:pt>
                <c:pt idx="524353">
                  <c:v>26494</c:v>
                </c:pt>
                <c:pt idx="524354">
                  <c:v>13528</c:v>
                </c:pt>
                <c:pt idx="524355">
                  <c:v>43179</c:v>
                </c:pt>
                <c:pt idx="524356">
                  <c:v>54053</c:v>
                </c:pt>
                <c:pt idx="524357">
                  <c:v>8695</c:v>
                </c:pt>
                <c:pt idx="524358">
                  <c:v>38508</c:v>
                </c:pt>
                <c:pt idx="524359">
                  <c:v>14455</c:v>
                </c:pt>
                <c:pt idx="524360">
                  <c:v>18332</c:v>
                </c:pt>
                <c:pt idx="524361">
                  <c:v>8727</c:v>
                </c:pt>
                <c:pt idx="524362">
                  <c:v>15768</c:v>
                </c:pt>
                <c:pt idx="524363">
                  <c:v>9789</c:v>
                </c:pt>
                <c:pt idx="524364">
                  <c:v>25033</c:v>
                </c:pt>
                <c:pt idx="524365">
                  <c:v>19786</c:v>
                </c:pt>
                <c:pt idx="524366">
                  <c:v>16221</c:v>
                </c:pt>
                <c:pt idx="524367">
                  <c:v>43563</c:v>
                </c:pt>
                <c:pt idx="524368">
                  <c:v>9345</c:v>
                </c:pt>
                <c:pt idx="524369">
                  <c:v>10641</c:v>
                </c:pt>
                <c:pt idx="524370">
                  <c:v>73691</c:v>
                </c:pt>
                <c:pt idx="524371">
                  <c:v>20318</c:v>
                </c:pt>
                <c:pt idx="524372">
                  <c:v>17095</c:v>
                </c:pt>
                <c:pt idx="524373">
                  <c:v>16454</c:v>
                </c:pt>
                <c:pt idx="524374">
                  <c:v>7112</c:v>
                </c:pt>
                <c:pt idx="524375">
                  <c:v>6709</c:v>
                </c:pt>
                <c:pt idx="524376">
                  <c:v>26274</c:v>
                </c:pt>
                <c:pt idx="524377">
                  <c:v>8404</c:v>
                </c:pt>
                <c:pt idx="524378">
                  <c:v>26902</c:v>
                </c:pt>
                <c:pt idx="524379">
                  <c:v>17245</c:v>
                </c:pt>
                <c:pt idx="524380">
                  <c:v>48604</c:v>
                </c:pt>
                <c:pt idx="524381">
                  <c:v>24081</c:v>
                </c:pt>
                <c:pt idx="524382">
                  <c:v>17428</c:v>
                </c:pt>
                <c:pt idx="524383">
                  <c:v>128784</c:v>
                </c:pt>
                <c:pt idx="524384">
                  <c:v>18114</c:v>
                </c:pt>
                <c:pt idx="524385">
                  <c:v>10122</c:v>
                </c:pt>
                <c:pt idx="524386">
                  <c:v>13535</c:v>
                </c:pt>
                <c:pt idx="524387">
                  <c:v>14008</c:v>
                </c:pt>
                <c:pt idx="524388">
                  <c:v>17962</c:v>
                </c:pt>
                <c:pt idx="524389">
                  <c:v>5767</c:v>
                </c:pt>
                <c:pt idx="524390">
                  <c:v>17431</c:v>
                </c:pt>
                <c:pt idx="524391">
                  <c:v>18060</c:v>
                </c:pt>
                <c:pt idx="524392">
                  <c:v>2960</c:v>
                </c:pt>
                <c:pt idx="524393">
                  <c:v>20719</c:v>
                </c:pt>
                <c:pt idx="524394">
                  <c:v>15550</c:v>
                </c:pt>
                <c:pt idx="524395">
                  <c:v>35284</c:v>
                </c:pt>
                <c:pt idx="524396">
                  <c:v>24541</c:v>
                </c:pt>
                <c:pt idx="524397">
                  <c:v>27540</c:v>
                </c:pt>
                <c:pt idx="524398">
                  <c:v>38151</c:v>
                </c:pt>
                <c:pt idx="524399">
                  <c:v>9972</c:v>
                </c:pt>
                <c:pt idx="524400">
                  <c:v>27056</c:v>
                </c:pt>
                <c:pt idx="524401">
                  <c:v>24304</c:v>
                </c:pt>
                <c:pt idx="524402">
                  <c:v>15111</c:v>
                </c:pt>
                <c:pt idx="524403">
                  <c:v>17301</c:v>
                </c:pt>
                <c:pt idx="524404">
                  <c:v>22173</c:v>
                </c:pt>
                <c:pt idx="524405">
                  <c:v>15157</c:v>
                </c:pt>
                <c:pt idx="524406">
                  <c:v>33887</c:v>
                </c:pt>
                <c:pt idx="524407">
                  <c:v>20182</c:v>
                </c:pt>
                <c:pt idx="524408">
                  <c:v>20279</c:v>
                </c:pt>
                <c:pt idx="524409">
                  <c:v>23455</c:v>
                </c:pt>
                <c:pt idx="524410">
                  <c:v>14368</c:v>
                </c:pt>
                <c:pt idx="524411">
                  <c:v>10592</c:v>
                </c:pt>
                <c:pt idx="524412">
                  <c:v>17603</c:v>
                </c:pt>
                <c:pt idx="524413">
                  <c:v>20272</c:v>
                </c:pt>
                <c:pt idx="524414">
                  <c:v>20279</c:v>
                </c:pt>
                <c:pt idx="524415">
                  <c:v>14997</c:v>
                </c:pt>
                <c:pt idx="524416">
                  <c:v>16107</c:v>
                </c:pt>
                <c:pt idx="524417">
                  <c:v>9878</c:v>
                </c:pt>
                <c:pt idx="524418">
                  <c:v>24727</c:v>
                </c:pt>
                <c:pt idx="524419">
                  <c:v>13227</c:v>
                </c:pt>
                <c:pt idx="540671">
                  <c:v>0</c:v>
                </c:pt>
                <c:pt idx="540672">
                  <c:v>15291</c:v>
                </c:pt>
                <c:pt idx="540673">
                  <c:v>9233</c:v>
                </c:pt>
                <c:pt idx="540674">
                  <c:v>9548</c:v>
                </c:pt>
                <c:pt idx="540675">
                  <c:v>17369</c:v>
                </c:pt>
                <c:pt idx="540676">
                  <c:v>20291</c:v>
                </c:pt>
                <c:pt idx="540677">
                  <c:v>18417</c:v>
                </c:pt>
                <c:pt idx="540678">
                  <c:v>10064</c:v>
                </c:pt>
                <c:pt idx="540679">
                  <c:v>22428</c:v>
                </c:pt>
                <c:pt idx="540680">
                  <c:v>14620</c:v>
                </c:pt>
                <c:pt idx="540681">
                  <c:v>20956</c:v>
                </c:pt>
                <c:pt idx="540682">
                  <c:v>9309</c:v>
                </c:pt>
                <c:pt idx="540683">
                  <c:v>14900</c:v>
                </c:pt>
                <c:pt idx="540684">
                  <c:v>9926</c:v>
                </c:pt>
                <c:pt idx="540685">
                  <c:v>18785</c:v>
                </c:pt>
                <c:pt idx="540686">
                  <c:v>11307</c:v>
                </c:pt>
                <c:pt idx="540687">
                  <c:v>14273</c:v>
                </c:pt>
                <c:pt idx="540688">
                  <c:v>16928</c:v>
                </c:pt>
                <c:pt idx="540689">
                  <c:v>9276</c:v>
                </c:pt>
                <c:pt idx="540690">
                  <c:v>14345</c:v>
                </c:pt>
                <c:pt idx="540691">
                  <c:v>20665</c:v>
                </c:pt>
                <c:pt idx="540692">
                  <c:v>18761</c:v>
                </c:pt>
                <c:pt idx="540693">
                  <c:v>31830</c:v>
                </c:pt>
                <c:pt idx="540694">
                  <c:v>10374</c:v>
                </c:pt>
                <c:pt idx="540695">
                  <c:v>37015</c:v>
                </c:pt>
                <c:pt idx="540696">
                  <c:v>47787</c:v>
                </c:pt>
                <c:pt idx="540697">
                  <c:v>15978</c:v>
                </c:pt>
                <c:pt idx="540698">
                  <c:v>21955</c:v>
                </c:pt>
                <c:pt idx="540699">
                  <c:v>35506</c:v>
                </c:pt>
                <c:pt idx="540700">
                  <c:v>24083</c:v>
                </c:pt>
                <c:pt idx="540701">
                  <c:v>52585</c:v>
                </c:pt>
                <c:pt idx="540702">
                  <c:v>6770</c:v>
                </c:pt>
                <c:pt idx="540703">
                  <c:v>11905</c:v>
                </c:pt>
                <c:pt idx="540704">
                  <c:v>16996</c:v>
                </c:pt>
                <c:pt idx="540705">
                  <c:v>30932</c:v>
                </c:pt>
                <c:pt idx="540706">
                  <c:v>13579</c:v>
                </c:pt>
                <c:pt idx="540707">
                  <c:v>12330</c:v>
                </c:pt>
                <c:pt idx="540708">
                  <c:v>48652</c:v>
                </c:pt>
                <c:pt idx="540709">
                  <c:v>11882</c:v>
                </c:pt>
                <c:pt idx="540710">
                  <c:v>7794</c:v>
                </c:pt>
                <c:pt idx="540711">
                  <c:v>29023</c:v>
                </c:pt>
                <c:pt idx="540712">
                  <c:v>34770</c:v>
                </c:pt>
                <c:pt idx="540713">
                  <c:v>13753</c:v>
                </c:pt>
                <c:pt idx="540714">
                  <c:v>8520</c:v>
                </c:pt>
                <c:pt idx="540715">
                  <c:v>92741</c:v>
                </c:pt>
                <c:pt idx="540716">
                  <c:v>22162</c:v>
                </c:pt>
                <c:pt idx="540717">
                  <c:v>32386</c:v>
                </c:pt>
                <c:pt idx="540718">
                  <c:v>19899</c:v>
                </c:pt>
                <c:pt idx="540719">
                  <c:v>64803</c:v>
                </c:pt>
                <c:pt idx="540720">
                  <c:v>60411</c:v>
                </c:pt>
                <c:pt idx="540721">
                  <c:v>18034</c:v>
                </c:pt>
                <c:pt idx="540722">
                  <c:v>50963</c:v>
                </c:pt>
                <c:pt idx="540723">
                  <c:v>21482</c:v>
                </c:pt>
                <c:pt idx="540724">
                  <c:v>24445</c:v>
                </c:pt>
                <c:pt idx="540725">
                  <c:v>14803</c:v>
                </c:pt>
                <c:pt idx="540726">
                  <c:v>27307</c:v>
                </c:pt>
                <c:pt idx="540727">
                  <c:v>30666</c:v>
                </c:pt>
                <c:pt idx="540728">
                  <c:v>24956</c:v>
                </c:pt>
                <c:pt idx="540729">
                  <c:v>30258</c:v>
                </c:pt>
                <c:pt idx="540730">
                  <c:v>13363</c:v>
                </c:pt>
                <c:pt idx="540731">
                  <c:v>21652</c:v>
                </c:pt>
                <c:pt idx="540732">
                  <c:v>14064</c:v>
                </c:pt>
                <c:pt idx="540733">
                  <c:v>9662</c:v>
                </c:pt>
                <c:pt idx="540734">
                  <c:v>13986</c:v>
                </c:pt>
                <c:pt idx="540735">
                  <c:v>17963</c:v>
                </c:pt>
                <c:pt idx="540736">
                  <c:v>24815</c:v>
                </c:pt>
                <c:pt idx="540737">
                  <c:v>26494</c:v>
                </c:pt>
                <c:pt idx="540738">
                  <c:v>13528</c:v>
                </c:pt>
                <c:pt idx="540739">
                  <c:v>43179</c:v>
                </c:pt>
                <c:pt idx="540740">
                  <c:v>54053</c:v>
                </c:pt>
                <c:pt idx="540741">
                  <c:v>8695</c:v>
                </c:pt>
                <c:pt idx="540742">
                  <c:v>38508</c:v>
                </c:pt>
                <c:pt idx="540743">
                  <c:v>14455</c:v>
                </c:pt>
                <c:pt idx="540744">
                  <c:v>18332</c:v>
                </c:pt>
                <c:pt idx="540745">
                  <c:v>8727</c:v>
                </c:pt>
                <c:pt idx="540746">
                  <c:v>15768</c:v>
                </c:pt>
                <c:pt idx="540747">
                  <c:v>9789</c:v>
                </c:pt>
                <c:pt idx="540748">
                  <c:v>25033</c:v>
                </c:pt>
                <c:pt idx="540749">
                  <c:v>19786</c:v>
                </c:pt>
                <c:pt idx="540750">
                  <c:v>16221</c:v>
                </c:pt>
                <c:pt idx="540751">
                  <c:v>43563</c:v>
                </c:pt>
                <c:pt idx="540752">
                  <c:v>9345</c:v>
                </c:pt>
                <c:pt idx="540753">
                  <c:v>10641</c:v>
                </c:pt>
                <c:pt idx="540754">
                  <c:v>73691</c:v>
                </c:pt>
                <c:pt idx="540755">
                  <c:v>20318</c:v>
                </c:pt>
                <c:pt idx="540756">
                  <c:v>17095</c:v>
                </c:pt>
                <c:pt idx="540757">
                  <c:v>16454</c:v>
                </c:pt>
                <c:pt idx="540758">
                  <c:v>7112</c:v>
                </c:pt>
                <c:pt idx="540759">
                  <c:v>6709</c:v>
                </c:pt>
                <c:pt idx="540760">
                  <c:v>26274</c:v>
                </c:pt>
                <c:pt idx="540761">
                  <c:v>8404</c:v>
                </c:pt>
                <c:pt idx="540762">
                  <c:v>26902</c:v>
                </c:pt>
                <c:pt idx="540763">
                  <c:v>17245</c:v>
                </c:pt>
                <c:pt idx="540764">
                  <c:v>48604</c:v>
                </c:pt>
                <c:pt idx="540765">
                  <c:v>24081</c:v>
                </c:pt>
                <c:pt idx="540766">
                  <c:v>17428</c:v>
                </c:pt>
                <c:pt idx="540767">
                  <c:v>128784</c:v>
                </c:pt>
                <c:pt idx="540768">
                  <c:v>18114</c:v>
                </c:pt>
                <c:pt idx="540769">
                  <c:v>10122</c:v>
                </c:pt>
                <c:pt idx="540770">
                  <c:v>13535</c:v>
                </c:pt>
                <c:pt idx="540771">
                  <c:v>14008</c:v>
                </c:pt>
                <c:pt idx="540772">
                  <c:v>17962</c:v>
                </c:pt>
                <c:pt idx="540773">
                  <c:v>5767</c:v>
                </c:pt>
                <c:pt idx="540774">
                  <c:v>17431</c:v>
                </c:pt>
                <c:pt idx="540775">
                  <c:v>18060</c:v>
                </c:pt>
                <c:pt idx="540776">
                  <c:v>2960</c:v>
                </c:pt>
                <c:pt idx="540777">
                  <c:v>20719</c:v>
                </c:pt>
                <c:pt idx="540778">
                  <c:v>15550</c:v>
                </c:pt>
                <c:pt idx="540779">
                  <c:v>35284</c:v>
                </c:pt>
                <c:pt idx="540780">
                  <c:v>24541</c:v>
                </c:pt>
                <c:pt idx="540781">
                  <c:v>27540</c:v>
                </c:pt>
                <c:pt idx="540782">
                  <c:v>38151</c:v>
                </c:pt>
                <c:pt idx="540783">
                  <c:v>9972</c:v>
                </c:pt>
                <c:pt idx="540784">
                  <c:v>27056</c:v>
                </c:pt>
                <c:pt idx="540785">
                  <c:v>24304</c:v>
                </c:pt>
                <c:pt idx="540786">
                  <c:v>15111</c:v>
                </c:pt>
                <c:pt idx="540787">
                  <c:v>17301</c:v>
                </c:pt>
                <c:pt idx="540788">
                  <c:v>22173</c:v>
                </c:pt>
                <c:pt idx="540789">
                  <c:v>15157</c:v>
                </c:pt>
                <c:pt idx="540790">
                  <c:v>33887</c:v>
                </c:pt>
                <c:pt idx="540791">
                  <c:v>20182</c:v>
                </c:pt>
                <c:pt idx="540792">
                  <c:v>20279</c:v>
                </c:pt>
                <c:pt idx="540793">
                  <c:v>23455</c:v>
                </c:pt>
                <c:pt idx="540794">
                  <c:v>14368</c:v>
                </c:pt>
                <c:pt idx="540795">
                  <c:v>10592</c:v>
                </c:pt>
                <c:pt idx="540796">
                  <c:v>17603</c:v>
                </c:pt>
                <c:pt idx="540797">
                  <c:v>20272</c:v>
                </c:pt>
                <c:pt idx="540798">
                  <c:v>20279</c:v>
                </c:pt>
                <c:pt idx="540799">
                  <c:v>14997</c:v>
                </c:pt>
                <c:pt idx="540800">
                  <c:v>16107</c:v>
                </c:pt>
                <c:pt idx="540801">
                  <c:v>9878</c:v>
                </c:pt>
                <c:pt idx="540802">
                  <c:v>24727</c:v>
                </c:pt>
                <c:pt idx="540803">
                  <c:v>13227</c:v>
                </c:pt>
                <c:pt idx="557055">
                  <c:v>0</c:v>
                </c:pt>
                <c:pt idx="557056">
                  <c:v>15291</c:v>
                </c:pt>
                <c:pt idx="557057">
                  <c:v>9233</c:v>
                </c:pt>
                <c:pt idx="557058">
                  <c:v>9548</c:v>
                </c:pt>
                <c:pt idx="557059">
                  <c:v>17369</c:v>
                </c:pt>
                <c:pt idx="557060">
                  <c:v>20291</c:v>
                </c:pt>
                <c:pt idx="557061">
                  <c:v>18417</c:v>
                </c:pt>
                <c:pt idx="557062">
                  <c:v>10064</c:v>
                </c:pt>
                <c:pt idx="557063">
                  <c:v>22428</c:v>
                </c:pt>
                <c:pt idx="557064">
                  <c:v>14620</c:v>
                </c:pt>
                <c:pt idx="557065">
                  <c:v>20956</c:v>
                </c:pt>
                <c:pt idx="557066">
                  <c:v>9309</c:v>
                </c:pt>
                <c:pt idx="557067">
                  <c:v>14900</c:v>
                </c:pt>
                <c:pt idx="557068">
                  <c:v>9926</c:v>
                </c:pt>
                <c:pt idx="557069">
                  <c:v>18785</c:v>
                </c:pt>
                <c:pt idx="557070">
                  <c:v>11307</c:v>
                </c:pt>
                <c:pt idx="557071">
                  <c:v>14273</c:v>
                </c:pt>
                <c:pt idx="557072">
                  <c:v>16928</c:v>
                </c:pt>
                <c:pt idx="557073">
                  <c:v>9276</c:v>
                </c:pt>
                <c:pt idx="557074">
                  <c:v>14345</c:v>
                </c:pt>
                <c:pt idx="557075">
                  <c:v>20665</c:v>
                </c:pt>
                <c:pt idx="557076">
                  <c:v>18761</c:v>
                </c:pt>
                <c:pt idx="557077">
                  <c:v>31830</c:v>
                </c:pt>
                <c:pt idx="557078">
                  <c:v>10374</c:v>
                </c:pt>
                <c:pt idx="557079">
                  <c:v>37015</c:v>
                </c:pt>
                <c:pt idx="557080">
                  <c:v>47787</c:v>
                </c:pt>
                <c:pt idx="557081">
                  <c:v>15978</c:v>
                </c:pt>
                <c:pt idx="557082">
                  <c:v>21955</c:v>
                </c:pt>
                <c:pt idx="557083">
                  <c:v>35506</c:v>
                </c:pt>
                <c:pt idx="557084">
                  <c:v>24083</c:v>
                </c:pt>
                <c:pt idx="557085">
                  <c:v>52585</c:v>
                </c:pt>
                <c:pt idx="557086">
                  <c:v>6770</c:v>
                </c:pt>
                <c:pt idx="557087">
                  <c:v>11905</c:v>
                </c:pt>
                <c:pt idx="557088">
                  <c:v>16996</c:v>
                </c:pt>
                <c:pt idx="557089">
                  <c:v>30932</c:v>
                </c:pt>
                <c:pt idx="557090">
                  <c:v>13579</c:v>
                </c:pt>
                <c:pt idx="557091">
                  <c:v>12330</c:v>
                </c:pt>
                <c:pt idx="557092">
                  <c:v>48652</c:v>
                </c:pt>
                <c:pt idx="557093">
                  <c:v>11882</c:v>
                </c:pt>
                <c:pt idx="557094">
                  <c:v>7794</c:v>
                </c:pt>
                <c:pt idx="557095">
                  <c:v>29023</c:v>
                </c:pt>
                <c:pt idx="557096">
                  <c:v>34770</c:v>
                </c:pt>
                <c:pt idx="557097">
                  <c:v>13753</c:v>
                </c:pt>
                <c:pt idx="557098">
                  <c:v>8520</c:v>
                </c:pt>
                <c:pt idx="557099">
                  <c:v>92741</c:v>
                </c:pt>
                <c:pt idx="557100">
                  <c:v>22162</c:v>
                </c:pt>
                <c:pt idx="557101">
                  <c:v>32386</c:v>
                </c:pt>
                <c:pt idx="557102">
                  <c:v>19899</c:v>
                </c:pt>
                <c:pt idx="557103">
                  <c:v>64803</c:v>
                </c:pt>
                <c:pt idx="557104">
                  <c:v>60411</c:v>
                </c:pt>
                <c:pt idx="557105">
                  <c:v>18034</c:v>
                </c:pt>
                <c:pt idx="557106">
                  <c:v>50963</c:v>
                </c:pt>
                <c:pt idx="557107">
                  <c:v>21482</c:v>
                </c:pt>
                <c:pt idx="557108">
                  <c:v>24445</c:v>
                </c:pt>
                <c:pt idx="557109">
                  <c:v>14803</c:v>
                </c:pt>
                <c:pt idx="557110">
                  <c:v>27307</c:v>
                </c:pt>
                <c:pt idx="557111">
                  <c:v>30666</c:v>
                </c:pt>
                <c:pt idx="557112">
                  <c:v>24956</c:v>
                </c:pt>
                <c:pt idx="557113">
                  <c:v>30258</c:v>
                </c:pt>
                <c:pt idx="557114">
                  <c:v>13363</c:v>
                </c:pt>
                <c:pt idx="557115">
                  <c:v>21652</c:v>
                </c:pt>
                <c:pt idx="557116">
                  <c:v>14064</c:v>
                </c:pt>
                <c:pt idx="557117">
                  <c:v>9662</c:v>
                </c:pt>
                <c:pt idx="557118">
                  <c:v>13986</c:v>
                </c:pt>
                <c:pt idx="557119">
                  <c:v>17963</c:v>
                </c:pt>
                <c:pt idx="557120">
                  <c:v>24815</c:v>
                </c:pt>
                <c:pt idx="557121">
                  <c:v>26494</c:v>
                </c:pt>
                <c:pt idx="557122">
                  <c:v>13528</c:v>
                </c:pt>
                <c:pt idx="557123">
                  <c:v>43179</c:v>
                </c:pt>
                <c:pt idx="557124">
                  <c:v>54053</c:v>
                </c:pt>
                <c:pt idx="557125">
                  <c:v>8695</c:v>
                </c:pt>
                <c:pt idx="557126">
                  <c:v>38508</c:v>
                </c:pt>
                <c:pt idx="557127">
                  <c:v>14455</c:v>
                </c:pt>
                <c:pt idx="557128">
                  <c:v>18332</c:v>
                </c:pt>
                <c:pt idx="557129">
                  <c:v>8727</c:v>
                </c:pt>
                <c:pt idx="557130">
                  <c:v>15768</c:v>
                </c:pt>
                <c:pt idx="557131">
                  <c:v>9789</c:v>
                </c:pt>
                <c:pt idx="557132">
                  <c:v>25033</c:v>
                </c:pt>
                <c:pt idx="557133">
                  <c:v>19786</c:v>
                </c:pt>
                <c:pt idx="557134">
                  <c:v>16221</c:v>
                </c:pt>
                <c:pt idx="557135">
                  <c:v>43563</c:v>
                </c:pt>
                <c:pt idx="557136">
                  <c:v>9345</c:v>
                </c:pt>
                <c:pt idx="557137">
                  <c:v>10641</c:v>
                </c:pt>
                <c:pt idx="557138">
                  <c:v>73691</c:v>
                </c:pt>
                <c:pt idx="557139">
                  <c:v>20318</c:v>
                </c:pt>
                <c:pt idx="557140">
                  <c:v>17095</c:v>
                </c:pt>
                <c:pt idx="557141">
                  <c:v>16454</c:v>
                </c:pt>
                <c:pt idx="557142">
                  <c:v>7112</c:v>
                </c:pt>
                <c:pt idx="557143">
                  <c:v>6709</c:v>
                </c:pt>
                <c:pt idx="557144">
                  <c:v>26274</c:v>
                </c:pt>
                <c:pt idx="557145">
                  <c:v>8404</c:v>
                </c:pt>
                <c:pt idx="557146">
                  <c:v>26902</c:v>
                </c:pt>
                <c:pt idx="557147">
                  <c:v>17245</c:v>
                </c:pt>
                <c:pt idx="557148">
                  <c:v>48604</c:v>
                </c:pt>
                <c:pt idx="557149">
                  <c:v>24081</c:v>
                </c:pt>
                <c:pt idx="557150">
                  <c:v>17428</c:v>
                </c:pt>
                <c:pt idx="557151">
                  <c:v>128784</c:v>
                </c:pt>
                <c:pt idx="557152">
                  <c:v>18114</c:v>
                </c:pt>
                <c:pt idx="557153">
                  <c:v>10122</c:v>
                </c:pt>
                <c:pt idx="557154">
                  <c:v>13535</c:v>
                </c:pt>
                <c:pt idx="557155">
                  <c:v>14008</c:v>
                </c:pt>
                <c:pt idx="557156">
                  <c:v>17962</c:v>
                </c:pt>
                <c:pt idx="557157">
                  <c:v>5767</c:v>
                </c:pt>
                <c:pt idx="557158">
                  <c:v>17431</c:v>
                </c:pt>
                <c:pt idx="557159">
                  <c:v>18060</c:v>
                </c:pt>
                <c:pt idx="557160">
                  <c:v>2960</c:v>
                </c:pt>
                <c:pt idx="557161">
                  <c:v>20719</c:v>
                </c:pt>
                <c:pt idx="557162">
                  <c:v>15550</c:v>
                </c:pt>
                <c:pt idx="557163">
                  <c:v>35284</c:v>
                </c:pt>
                <c:pt idx="557164">
                  <c:v>24541</c:v>
                </c:pt>
                <c:pt idx="557165">
                  <c:v>27540</c:v>
                </c:pt>
                <c:pt idx="557166">
                  <c:v>38151</c:v>
                </c:pt>
                <c:pt idx="557167">
                  <c:v>9972</c:v>
                </c:pt>
                <c:pt idx="557168">
                  <c:v>27056</c:v>
                </c:pt>
                <c:pt idx="557169">
                  <c:v>24304</c:v>
                </c:pt>
                <c:pt idx="557170">
                  <c:v>15111</c:v>
                </c:pt>
                <c:pt idx="557171">
                  <c:v>17301</c:v>
                </c:pt>
                <c:pt idx="557172">
                  <c:v>22173</c:v>
                </c:pt>
                <c:pt idx="557173">
                  <c:v>15157</c:v>
                </c:pt>
                <c:pt idx="557174">
                  <c:v>33887</c:v>
                </c:pt>
                <c:pt idx="557175">
                  <c:v>20182</c:v>
                </c:pt>
                <c:pt idx="557176">
                  <c:v>20279</c:v>
                </c:pt>
                <c:pt idx="557177">
                  <c:v>23455</c:v>
                </c:pt>
                <c:pt idx="557178">
                  <c:v>14368</c:v>
                </c:pt>
                <c:pt idx="557179">
                  <c:v>10592</c:v>
                </c:pt>
                <c:pt idx="557180">
                  <c:v>17603</c:v>
                </c:pt>
                <c:pt idx="557181">
                  <c:v>20272</c:v>
                </c:pt>
                <c:pt idx="557182">
                  <c:v>20279</c:v>
                </c:pt>
                <c:pt idx="557183">
                  <c:v>14997</c:v>
                </c:pt>
                <c:pt idx="557184">
                  <c:v>16107</c:v>
                </c:pt>
                <c:pt idx="557185">
                  <c:v>9878</c:v>
                </c:pt>
                <c:pt idx="557186">
                  <c:v>24727</c:v>
                </c:pt>
                <c:pt idx="557187">
                  <c:v>13227</c:v>
                </c:pt>
                <c:pt idx="573439">
                  <c:v>0</c:v>
                </c:pt>
                <c:pt idx="573440">
                  <c:v>15291</c:v>
                </c:pt>
                <c:pt idx="573441">
                  <c:v>9233</c:v>
                </c:pt>
                <c:pt idx="573442">
                  <c:v>9548</c:v>
                </c:pt>
                <c:pt idx="573443">
                  <c:v>17369</c:v>
                </c:pt>
                <c:pt idx="573444">
                  <c:v>20291</c:v>
                </c:pt>
                <c:pt idx="573445">
                  <c:v>18417</c:v>
                </c:pt>
                <c:pt idx="573446">
                  <c:v>10064</c:v>
                </c:pt>
                <c:pt idx="573447">
                  <c:v>22428</c:v>
                </c:pt>
                <c:pt idx="573448">
                  <c:v>14620</c:v>
                </c:pt>
                <c:pt idx="573449">
                  <c:v>20956</c:v>
                </c:pt>
                <c:pt idx="573450">
                  <c:v>9309</c:v>
                </c:pt>
                <c:pt idx="573451">
                  <c:v>14900</c:v>
                </c:pt>
                <c:pt idx="573452">
                  <c:v>9926</c:v>
                </c:pt>
                <c:pt idx="573453">
                  <c:v>18785</c:v>
                </c:pt>
                <c:pt idx="573454">
                  <c:v>11307</c:v>
                </c:pt>
                <c:pt idx="573455">
                  <c:v>14273</c:v>
                </c:pt>
                <c:pt idx="573456">
                  <c:v>16928</c:v>
                </c:pt>
                <c:pt idx="573457">
                  <c:v>9276</c:v>
                </c:pt>
                <c:pt idx="573458">
                  <c:v>14345</c:v>
                </c:pt>
                <c:pt idx="573459">
                  <c:v>20665</c:v>
                </c:pt>
                <c:pt idx="573460">
                  <c:v>18761</c:v>
                </c:pt>
                <c:pt idx="573461">
                  <c:v>31830</c:v>
                </c:pt>
                <c:pt idx="573462">
                  <c:v>10374</c:v>
                </c:pt>
                <c:pt idx="573463">
                  <c:v>37015</c:v>
                </c:pt>
                <c:pt idx="573464">
                  <c:v>47787</c:v>
                </c:pt>
                <c:pt idx="573465">
                  <c:v>15978</c:v>
                </c:pt>
                <c:pt idx="573466">
                  <c:v>21955</c:v>
                </c:pt>
                <c:pt idx="573467">
                  <c:v>35506</c:v>
                </c:pt>
                <c:pt idx="573468">
                  <c:v>24083</c:v>
                </c:pt>
                <c:pt idx="573469">
                  <c:v>52585</c:v>
                </c:pt>
                <c:pt idx="573470">
                  <c:v>6770</c:v>
                </c:pt>
                <c:pt idx="573471">
                  <c:v>11905</c:v>
                </c:pt>
                <c:pt idx="573472">
                  <c:v>16996</c:v>
                </c:pt>
                <c:pt idx="573473">
                  <c:v>30932</c:v>
                </c:pt>
                <c:pt idx="573474">
                  <c:v>13579</c:v>
                </c:pt>
                <c:pt idx="573475">
                  <c:v>12330</c:v>
                </c:pt>
                <c:pt idx="573476">
                  <c:v>48652</c:v>
                </c:pt>
                <c:pt idx="573477">
                  <c:v>11882</c:v>
                </c:pt>
                <c:pt idx="573478">
                  <c:v>7794</c:v>
                </c:pt>
                <c:pt idx="573479">
                  <c:v>29023</c:v>
                </c:pt>
                <c:pt idx="573480">
                  <c:v>34770</c:v>
                </c:pt>
                <c:pt idx="573481">
                  <c:v>13753</c:v>
                </c:pt>
                <c:pt idx="573482">
                  <c:v>8520</c:v>
                </c:pt>
                <c:pt idx="573483">
                  <c:v>92741</c:v>
                </c:pt>
                <c:pt idx="573484">
                  <c:v>22162</c:v>
                </c:pt>
                <c:pt idx="573485">
                  <c:v>32386</c:v>
                </c:pt>
                <c:pt idx="573486">
                  <c:v>19899</c:v>
                </c:pt>
                <c:pt idx="573487">
                  <c:v>64803</c:v>
                </c:pt>
                <c:pt idx="573488">
                  <c:v>60411</c:v>
                </c:pt>
                <c:pt idx="573489">
                  <c:v>18034</c:v>
                </c:pt>
                <c:pt idx="573490">
                  <c:v>50963</c:v>
                </c:pt>
                <c:pt idx="573491">
                  <c:v>21482</c:v>
                </c:pt>
                <c:pt idx="573492">
                  <c:v>24445</c:v>
                </c:pt>
                <c:pt idx="573493">
                  <c:v>14803</c:v>
                </c:pt>
                <c:pt idx="573494">
                  <c:v>27307</c:v>
                </c:pt>
                <c:pt idx="573495">
                  <c:v>30666</c:v>
                </c:pt>
                <c:pt idx="573496">
                  <c:v>24956</c:v>
                </c:pt>
                <c:pt idx="573497">
                  <c:v>30258</c:v>
                </c:pt>
                <c:pt idx="573498">
                  <c:v>13363</c:v>
                </c:pt>
                <c:pt idx="573499">
                  <c:v>21652</c:v>
                </c:pt>
                <c:pt idx="573500">
                  <c:v>14064</c:v>
                </c:pt>
                <c:pt idx="573501">
                  <c:v>9662</c:v>
                </c:pt>
                <c:pt idx="573502">
                  <c:v>13986</c:v>
                </c:pt>
                <c:pt idx="573503">
                  <c:v>17963</c:v>
                </c:pt>
                <c:pt idx="573504">
                  <c:v>24815</c:v>
                </c:pt>
                <c:pt idx="573505">
                  <c:v>26494</c:v>
                </c:pt>
                <c:pt idx="573506">
                  <c:v>13528</c:v>
                </c:pt>
                <c:pt idx="573507">
                  <c:v>43179</c:v>
                </c:pt>
                <c:pt idx="573508">
                  <c:v>54053</c:v>
                </c:pt>
                <c:pt idx="573509">
                  <c:v>8695</c:v>
                </c:pt>
                <c:pt idx="573510">
                  <c:v>38508</c:v>
                </c:pt>
                <c:pt idx="573511">
                  <c:v>14455</c:v>
                </c:pt>
                <c:pt idx="573512">
                  <c:v>18332</c:v>
                </c:pt>
                <c:pt idx="573513">
                  <c:v>8727</c:v>
                </c:pt>
                <c:pt idx="573514">
                  <c:v>15768</c:v>
                </c:pt>
                <c:pt idx="573515">
                  <c:v>9789</c:v>
                </c:pt>
                <c:pt idx="573516">
                  <c:v>25033</c:v>
                </c:pt>
                <c:pt idx="573517">
                  <c:v>19786</c:v>
                </c:pt>
                <c:pt idx="573518">
                  <c:v>16221</c:v>
                </c:pt>
                <c:pt idx="573519">
                  <c:v>43563</c:v>
                </c:pt>
                <c:pt idx="573520">
                  <c:v>9345</c:v>
                </c:pt>
                <c:pt idx="573521">
                  <c:v>10641</c:v>
                </c:pt>
                <c:pt idx="573522">
                  <c:v>73691</c:v>
                </c:pt>
                <c:pt idx="573523">
                  <c:v>20318</c:v>
                </c:pt>
                <c:pt idx="573524">
                  <c:v>17095</c:v>
                </c:pt>
                <c:pt idx="573525">
                  <c:v>16454</c:v>
                </c:pt>
                <c:pt idx="573526">
                  <c:v>7112</c:v>
                </c:pt>
                <c:pt idx="573527">
                  <c:v>6709</c:v>
                </c:pt>
                <c:pt idx="573528">
                  <c:v>26274</c:v>
                </c:pt>
                <c:pt idx="573529">
                  <c:v>8404</c:v>
                </c:pt>
                <c:pt idx="573530">
                  <c:v>26902</c:v>
                </c:pt>
                <c:pt idx="573531">
                  <c:v>17245</c:v>
                </c:pt>
                <c:pt idx="573532">
                  <c:v>48604</c:v>
                </c:pt>
                <c:pt idx="573533">
                  <c:v>24081</c:v>
                </c:pt>
                <c:pt idx="573534">
                  <c:v>17428</c:v>
                </c:pt>
                <c:pt idx="573535">
                  <c:v>128784</c:v>
                </c:pt>
                <c:pt idx="573536">
                  <c:v>18114</c:v>
                </c:pt>
                <c:pt idx="573537">
                  <c:v>10122</c:v>
                </c:pt>
                <c:pt idx="573538">
                  <c:v>13535</c:v>
                </c:pt>
                <c:pt idx="573539">
                  <c:v>14008</c:v>
                </c:pt>
                <c:pt idx="573540">
                  <c:v>17962</c:v>
                </c:pt>
                <c:pt idx="573541">
                  <c:v>5767</c:v>
                </c:pt>
                <c:pt idx="573542">
                  <c:v>17431</c:v>
                </c:pt>
                <c:pt idx="573543">
                  <c:v>18060</c:v>
                </c:pt>
                <c:pt idx="573544">
                  <c:v>2960</c:v>
                </c:pt>
                <c:pt idx="573545">
                  <c:v>20719</c:v>
                </c:pt>
                <c:pt idx="573546">
                  <c:v>15550</c:v>
                </c:pt>
                <c:pt idx="573547">
                  <c:v>35284</c:v>
                </c:pt>
                <c:pt idx="573548">
                  <c:v>24541</c:v>
                </c:pt>
                <c:pt idx="573549">
                  <c:v>27540</c:v>
                </c:pt>
                <c:pt idx="573550">
                  <c:v>38151</c:v>
                </c:pt>
                <c:pt idx="573551">
                  <c:v>9972</c:v>
                </c:pt>
                <c:pt idx="573552">
                  <c:v>27056</c:v>
                </c:pt>
                <c:pt idx="573553">
                  <c:v>24304</c:v>
                </c:pt>
                <c:pt idx="573554">
                  <c:v>15111</c:v>
                </c:pt>
                <c:pt idx="573555">
                  <c:v>17301</c:v>
                </c:pt>
                <c:pt idx="573556">
                  <c:v>22173</c:v>
                </c:pt>
                <c:pt idx="573557">
                  <c:v>15157</c:v>
                </c:pt>
                <c:pt idx="573558">
                  <c:v>33887</c:v>
                </c:pt>
                <c:pt idx="573559">
                  <c:v>20182</c:v>
                </c:pt>
                <c:pt idx="573560">
                  <c:v>20279</c:v>
                </c:pt>
                <c:pt idx="573561">
                  <c:v>23455</c:v>
                </c:pt>
                <c:pt idx="573562">
                  <c:v>14368</c:v>
                </c:pt>
                <c:pt idx="573563">
                  <c:v>10592</c:v>
                </c:pt>
                <c:pt idx="573564">
                  <c:v>17603</c:v>
                </c:pt>
                <c:pt idx="573565">
                  <c:v>20272</c:v>
                </c:pt>
                <c:pt idx="573566">
                  <c:v>20279</c:v>
                </c:pt>
                <c:pt idx="573567">
                  <c:v>14997</c:v>
                </c:pt>
                <c:pt idx="573568">
                  <c:v>16107</c:v>
                </c:pt>
                <c:pt idx="573569">
                  <c:v>9878</c:v>
                </c:pt>
                <c:pt idx="573570">
                  <c:v>24727</c:v>
                </c:pt>
                <c:pt idx="573571">
                  <c:v>13227</c:v>
                </c:pt>
                <c:pt idx="589823">
                  <c:v>0</c:v>
                </c:pt>
                <c:pt idx="589824">
                  <c:v>15291</c:v>
                </c:pt>
                <c:pt idx="589825">
                  <c:v>9233</c:v>
                </c:pt>
                <c:pt idx="589826">
                  <c:v>9548</c:v>
                </c:pt>
                <c:pt idx="589827">
                  <c:v>17369</c:v>
                </c:pt>
                <c:pt idx="589828">
                  <c:v>20291</c:v>
                </c:pt>
                <c:pt idx="589829">
                  <c:v>18417</c:v>
                </c:pt>
                <c:pt idx="589830">
                  <c:v>10064</c:v>
                </c:pt>
                <c:pt idx="589831">
                  <c:v>22428</c:v>
                </c:pt>
                <c:pt idx="589832">
                  <c:v>14620</c:v>
                </c:pt>
                <c:pt idx="589833">
                  <c:v>20956</c:v>
                </c:pt>
                <c:pt idx="589834">
                  <c:v>9309</c:v>
                </c:pt>
                <c:pt idx="589835">
                  <c:v>14900</c:v>
                </c:pt>
                <c:pt idx="589836">
                  <c:v>9926</c:v>
                </c:pt>
                <c:pt idx="589837">
                  <c:v>18785</c:v>
                </c:pt>
                <c:pt idx="589838">
                  <c:v>11307</c:v>
                </c:pt>
                <c:pt idx="589839">
                  <c:v>14273</c:v>
                </c:pt>
                <c:pt idx="589840">
                  <c:v>16928</c:v>
                </c:pt>
                <c:pt idx="589841">
                  <c:v>9276</c:v>
                </c:pt>
                <c:pt idx="589842">
                  <c:v>14345</c:v>
                </c:pt>
                <c:pt idx="589843">
                  <c:v>20665</c:v>
                </c:pt>
                <c:pt idx="589844">
                  <c:v>18761</c:v>
                </c:pt>
                <c:pt idx="589845">
                  <c:v>31830</c:v>
                </c:pt>
                <c:pt idx="589846">
                  <c:v>10374</c:v>
                </c:pt>
                <c:pt idx="589847">
                  <c:v>37015</c:v>
                </c:pt>
                <c:pt idx="589848">
                  <c:v>47787</c:v>
                </c:pt>
                <c:pt idx="589849">
                  <c:v>15978</c:v>
                </c:pt>
                <c:pt idx="589850">
                  <c:v>21955</c:v>
                </c:pt>
                <c:pt idx="589851">
                  <c:v>35506</c:v>
                </c:pt>
                <c:pt idx="589852">
                  <c:v>24083</c:v>
                </c:pt>
                <c:pt idx="589853">
                  <c:v>52585</c:v>
                </c:pt>
                <c:pt idx="589854">
                  <c:v>6770</c:v>
                </c:pt>
                <c:pt idx="589855">
                  <c:v>11905</c:v>
                </c:pt>
                <c:pt idx="589856">
                  <c:v>16996</c:v>
                </c:pt>
                <c:pt idx="589857">
                  <c:v>30932</c:v>
                </c:pt>
                <c:pt idx="589858">
                  <c:v>13579</c:v>
                </c:pt>
                <c:pt idx="589859">
                  <c:v>12330</c:v>
                </c:pt>
                <c:pt idx="589860">
                  <c:v>48652</c:v>
                </c:pt>
                <c:pt idx="589861">
                  <c:v>11882</c:v>
                </c:pt>
                <c:pt idx="589862">
                  <c:v>7794</c:v>
                </c:pt>
                <c:pt idx="589863">
                  <c:v>29023</c:v>
                </c:pt>
                <c:pt idx="589864">
                  <c:v>34770</c:v>
                </c:pt>
                <c:pt idx="589865">
                  <c:v>13753</c:v>
                </c:pt>
                <c:pt idx="589866">
                  <c:v>8520</c:v>
                </c:pt>
                <c:pt idx="589867">
                  <c:v>92741</c:v>
                </c:pt>
                <c:pt idx="589868">
                  <c:v>22162</c:v>
                </c:pt>
                <c:pt idx="589869">
                  <c:v>32386</c:v>
                </c:pt>
                <c:pt idx="589870">
                  <c:v>19899</c:v>
                </c:pt>
                <c:pt idx="589871">
                  <c:v>64803</c:v>
                </c:pt>
                <c:pt idx="589872">
                  <c:v>60411</c:v>
                </c:pt>
                <c:pt idx="589873">
                  <c:v>18034</c:v>
                </c:pt>
                <c:pt idx="589874">
                  <c:v>50963</c:v>
                </c:pt>
                <c:pt idx="589875">
                  <c:v>21482</c:v>
                </c:pt>
                <c:pt idx="589876">
                  <c:v>24445</c:v>
                </c:pt>
                <c:pt idx="589877">
                  <c:v>14803</c:v>
                </c:pt>
                <c:pt idx="589878">
                  <c:v>27307</c:v>
                </c:pt>
                <c:pt idx="589879">
                  <c:v>30666</c:v>
                </c:pt>
                <c:pt idx="589880">
                  <c:v>24956</c:v>
                </c:pt>
                <c:pt idx="589881">
                  <c:v>30258</c:v>
                </c:pt>
                <c:pt idx="589882">
                  <c:v>13363</c:v>
                </c:pt>
                <c:pt idx="589883">
                  <c:v>21652</c:v>
                </c:pt>
                <c:pt idx="589884">
                  <c:v>14064</c:v>
                </c:pt>
                <c:pt idx="589885">
                  <c:v>9662</c:v>
                </c:pt>
                <c:pt idx="589886">
                  <c:v>13986</c:v>
                </c:pt>
                <c:pt idx="589887">
                  <c:v>17963</c:v>
                </c:pt>
                <c:pt idx="589888">
                  <c:v>24815</c:v>
                </c:pt>
                <c:pt idx="589889">
                  <c:v>26494</c:v>
                </c:pt>
                <c:pt idx="589890">
                  <c:v>13528</c:v>
                </c:pt>
                <c:pt idx="589891">
                  <c:v>43179</c:v>
                </c:pt>
                <c:pt idx="589892">
                  <c:v>54053</c:v>
                </c:pt>
                <c:pt idx="589893">
                  <c:v>8695</c:v>
                </c:pt>
                <c:pt idx="589894">
                  <c:v>38508</c:v>
                </c:pt>
                <c:pt idx="589895">
                  <c:v>14455</c:v>
                </c:pt>
                <c:pt idx="589896">
                  <c:v>18332</c:v>
                </c:pt>
                <c:pt idx="589897">
                  <c:v>8727</c:v>
                </c:pt>
                <c:pt idx="589898">
                  <c:v>15768</c:v>
                </c:pt>
                <c:pt idx="589899">
                  <c:v>9789</c:v>
                </c:pt>
                <c:pt idx="589900">
                  <c:v>25033</c:v>
                </c:pt>
                <c:pt idx="589901">
                  <c:v>19786</c:v>
                </c:pt>
                <c:pt idx="589902">
                  <c:v>16221</c:v>
                </c:pt>
                <c:pt idx="589903">
                  <c:v>43563</c:v>
                </c:pt>
                <c:pt idx="589904">
                  <c:v>9345</c:v>
                </c:pt>
                <c:pt idx="589905">
                  <c:v>10641</c:v>
                </c:pt>
                <c:pt idx="589906">
                  <c:v>73691</c:v>
                </c:pt>
                <c:pt idx="589907">
                  <c:v>20318</c:v>
                </c:pt>
                <c:pt idx="589908">
                  <c:v>17095</c:v>
                </c:pt>
                <c:pt idx="589909">
                  <c:v>16454</c:v>
                </c:pt>
                <c:pt idx="589910">
                  <c:v>7112</c:v>
                </c:pt>
                <c:pt idx="589911">
                  <c:v>6709</c:v>
                </c:pt>
                <c:pt idx="589912">
                  <c:v>26274</c:v>
                </c:pt>
                <c:pt idx="589913">
                  <c:v>8404</c:v>
                </c:pt>
                <c:pt idx="589914">
                  <c:v>26902</c:v>
                </c:pt>
                <c:pt idx="589915">
                  <c:v>17245</c:v>
                </c:pt>
                <c:pt idx="589916">
                  <c:v>48604</c:v>
                </c:pt>
                <c:pt idx="589917">
                  <c:v>24081</c:v>
                </c:pt>
                <c:pt idx="589918">
                  <c:v>17428</c:v>
                </c:pt>
                <c:pt idx="589919">
                  <c:v>128784</c:v>
                </c:pt>
                <c:pt idx="589920">
                  <c:v>18114</c:v>
                </c:pt>
                <c:pt idx="589921">
                  <c:v>10122</c:v>
                </c:pt>
                <c:pt idx="589922">
                  <c:v>13535</c:v>
                </c:pt>
                <c:pt idx="589923">
                  <c:v>14008</c:v>
                </c:pt>
                <c:pt idx="589924">
                  <c:v>17962</c:v>
                </c:pt>
                <c:pt idx="589925">
                  <c:v>5767</c:v>
                </c:pt>
                <c:pt idx="589926">
                  <c:v>17431</c:v>
                </c:pt>
                <c:pt idx="589927">
                  <c:v>18060</c:v>
                </c:pt>
                <c:pt idx="589928">
                  <c:v>2960</c:v>
                </c:pt>
                <c:pt idx="589929">
                  <c:v>20719</c:v>
                </c:pt>
                <c:pt idx="589930">
                  <c:v>15550</c:v>
                </c:pt>
                <c:pt idx="589931">
                  <c:v>35284</c:v>
                </c:pt>
                <c:pt idx="589932">
                  <c:v>24541</c:v>
                </c:pt>
                <c:pt idx="589933">
                  <c:v>27540</c:v>
                </c:pt>
                <c:pt idx="589934">
                  <c:v>38151</c:v>
                </c:pt>
                <c:pt idx="589935">
                  <c:v>9972</c:v>
                </c:pt>
                <c:pt idx="589936">
                  <c:v>27056</c:v>
                </c:pt>
                <c:pt idx="589937">
                  <c:v>24304</c:v>
                </c:pt>
                <c:pt idx="589938">
                  <c:v>15111</c:v>
                </c:pt>
                <c:pt idx="589939">
                  <c:v>17301</c:v>
                </c:pt>
                <c:pt idx="589940">
                  <c:v>22173</c:v>
                </c:pt>
                <c:pt idx="589941">
                  <c:v>15157</c:v>
                </c:pt>
                <c:pt idx="589942">
                  <c:v>33887</c:v>
                </c:pt>
                <c:pt idx="589943">
                  <c:v>20182</c:v>
                </c:pt>
                <c:pt idx="589944">
                  <c:v>20279</c:v>
                </c:pt>
                <c:pt idx="589945">
                  <c:v>23455</c:v>
                </c:pt>
                <c:pt idx="589946">
                  <c:v>14368</c:v>
                </c:pt>
                <c:pt idx="589947">
                  <c:v>10592</c:v>
                </c:pt>
                <c:pt idx="589948">
                  <c:v>17603</c:v>
                </c:pt>
                <c:pt idx="589949">
                  <c:v>20272</c:v>
                </c:pt>
                <c:pt idx="589950">
                  <c:v>20279</c:v>
                </c:pt>
                <c:pt idx="589951">
                  <c:v>14997</c:v>
                </c:pt>
                <c:pt idx="589952">
                  <c:v>16107</c:v>
                </c:pt>
                <c:pt idx="589953">
                  <c:v>9878</c:v>
                </c:pt>
                <c:pt idx="589954">
                  <c:v>24727</c:v>
                </c:pt>
                <c:pt idx="589955">
                  <c:v>13227</c:v>
                </c:pt>
                <c:pt idx="606207">
                  <c:v>0</c:v>
                </c:pt>
                <c:pt idx="606208">
                  <c:v>15291</c:v>
                </c:pt>
                <c:pt idx="606209">
                  <c:v>9233</c:v>
                </c:pt>
                <c:pt idx="606210">
                  <c:v>9548</c:v>
                </c:pt>
                <c:pt idx="606211">
                  <c:v>17369</c:v>
                </c:pt>
                <c:pt idx="606212">
                  <c:v>20291</c:v>
                </c:pt>
                <c:pt idx="606213">
                  <c:v>18417</c:v>
                </c:pt>
                <c:pt idx="606214">
                  <c:v>10064</c:v>
                </c:pt>
                <c:pt idx="606215">
                  <c:v>22428</c:v>
                </c:pt>
                <c:pt idx="606216">
                  <c:v>14620</c:v>
                </c:pt>
                <c:pt idx="606217">
                  <c:v>20956</c:v>
                </c:pt>
                <c:pt idx="606218">
                  <c:v>9309</c:v>
                </c:pt>
                <c:pt idx="606219">
                  <c:v>14900</c:v>
                </c:pt>
                <c:pt idx="606220">
                  <c:v>9926</c:v>
                </c:pt>
                <c:pt idx="606221">
                  <c:v>18785</c:v>
                </c:pt>
                <c:pt idx="606222">
                  <c:v>11307</c:v>
                </c:pt>
                <c:pt idx="606223">
                  <c:v>14273</c:v>
                </c:pt>
                <c:pt idx="606224">
                  <c:v>16928</c:v>
                </c:pt>
                <c:pt idx="606225">
                  <c:v>9276</c:v>
                </c:pt>
                <c:pt idx="606226">
                  <c:v>14345</c:v>
                </c:pt>
                <c:pt idx="606227">
                  <c:v>20665</c:v>
                </c:pt>
                <c:pt idx="606228">
                  <c:v>18761</c:v>
                </c:pt>
                <c:pt idx="606229">
                  <c:v>31830</c:v>
                </c:pt>
                <c:pt idx="606230">
                  <c:v>10374</c:v>
                </c:pt>
                <c:pt idx="606231">
                  <c:v>37015</c:v>
                </c:pt>
                <c:pt idx="606232">
                  <c:v>47787</c:v>
                </c:pt>
                <c:pt idx="606233">
                  <c:v>15978</c:v>
                </c:pt>
                <c:pt idx="606234">
                  <c:v>21955</c:v>
                </c:pt>
                <c:pt idx="606235">
                  <c:v>35506</c:v>
                </c:pt>
                <c:pt idx="606236">
                  <c:v>24083</c:v>
                </c:pt>
                <c:pt idx="606237">
                  <c:v>52585</c:v>
                </c:pt>
                <c:pt idx="606238">
                  <c:v>6770</c:v>
                </c:pt>
                <c:pt idx="606239">
                  <c:v>11905</c:v>
                </c:pt>
                <c:pt idx="606240">
                  <c:v>16996</c:v>
                </c:pt>
                <c:pt idx="606241">
                  <c:v>30932</c:v>
                </c:pt>
                <c:pt idx="606242">
                  <c:v>13579</c:v>
                </c:pt>
                <c:pt idx="606243">
                  <c:v>12330</c:v>
                </c:pt>
                <c:pt idx="606244">
                  <c:v>48652</c:v>
                </c:pt>
                <c:pt idx="606245">
                  <c:v>11882</c:v>
                </c:pt>
                <c:pt idx="606246">
                  <c:v>7794</c:v>
                </c:pt>
                <c:pt idx="606247">
                  <c:v>29023</c:v>
                </c:pt>
                <c:pt idx="606248">
                  <c:v>34770</c:v>
                </c:pt>
                <c:pt idx="606249">
                  <c:v>13753</c:v>
                </c:pt>
                <c:pt idx="606250">
                  <c:v>8520</c:v>
                </c:pt>
                <c:pt idx="606251">
                  <c:v>92741</c:v>
                </c:pt>
                <c:pt idx="606252">
                  <c:v>22162</c:v>
                </c:pt>
                <c:pt idx="606253">
                  <c:v>32386</c:v>
                </c:pt>
                <c:pt idx="606254">
                  <c:v>19899</c:v>
                </c:pt>
                <c:pt idx="606255">
                  <c:v>64803</c:v>
                </c:pt>
                <c:pt idx="606256">
                  <c:v>60411</c:v>
                </c:pt>
                <c:pt idx="606257">
                  <c:v>18034</c:v>
                </c:pt>
                <c:pt idx="606258">
                  <c:v>50963</c:v>
                </c:pt>
                <c:pt idx="606259">
                  <c:v>21482</c:v>
                </c:pt>
                <c:pt idx="606260">
                  <c:v>24445</c:v>
                </c:pt>
                <c:pt idx="606261">
                  <c:v>14803</c:v>
                </c:pt>
                <c:pt idx="606262">
                  <c:v>27307</c:v>
                </c:pt>
                <c:pt idx="606263">
                  <c:v>30666</c:v>
                </c:pt>
                <c:pt idx="606264">
                  <c:v>24956</c:v>
                </c:pt>
                <c:pt idx="606265">
                  <c:v>30258</c:v>
                </c:pt>
                <c:pt idx="606266">
                  <c:v>13363</c:v>
                </c:pt>
                <c:pt idx="606267">
                  <c:v>21652</c:v>
                </c:pt>
                <c:pt idx="606268">
                  <c:v>14064</c:v>
                </c:pt>
                <c:pt idx="606269">
                  <c:v>9662</c:v>
                </c:pt>
                <c:pt idx="606270">
                  <c:v>13986</c:v>
                </c:pt>
                <c:pt idx="606271">
                  <c:v>17963</c:v>
                </c:pt>
                <c:pt idx="606272">
                  <c:v>24815</c:v>
                </c:pt>
                <c:pt idx="606273">
                  <c:v>26494</c:v>
                </c:pt>
                <c:pt idx="606274">
                  <c:v>13528</c:v>
                </c:pt>
                <c:pt idx="606275">
                  <c:v>43179</c:v>
                </c:pt>
                <c:pt idx="606276">
                  <c:v>54053</c:v>
                </c:pt>
                <c:pt idx="606277">
                  <c:v>8695</c:v>
                </c:pt>
                <c:pt idx="606278">
                  <c:v>38508</c:v>
                </c:pt>
                <c:pt idx="606279">
                  <c:v>14455</c:v>
                </c:pt>
                <c:pt idx="606280">
                  <c:v>18332</c:v>
                </c:pt>
                <c:pt idx="606281">
                  <c:v>8727</c:v>
                </c:pt>
                <c:pt idx="606282">
                  <c:v>15768</c:v>
                </c:pt>
                <c:pt idx="606283">
                  <c:v>9789</c:v>
                </c:pt>
                <c:pt idx="606284">
                  <c:v>25033</c:v>
                </c:pt>
                <c:pt idx="606285">
                  <c:v>19786</c:v>
                </c:pt>
                <c:pt idx="606286">
                  <c:v>16221</c:v>
                </c:pt>
                <c:pt idx="606287">
                  <c:v>43563</c:v>
                </c:pt>
                <c:pt idx="606288">
                  <c:v>9345</c:v>
                </c:pt>
                <c:pt idx="606289">
                  <c:v>10641</c:v>
                </c:pt>
                <c:pt idx="606290">
                  <c:v>73691</c:v>
                </c:pt>
                <c:pt idx="606291">
                  <c:v>20318</c:v>
                </c:pt>
                <c:pt idx="606292">
                  <c:v>17095</c:v>
                </c:pt>
                <c:pt idx="606293">
                  <c:v>16454</c:v>
                </c:pt>
                <c:pt idx="606294">
                  <c:v>7112</c:v>
                </c:pt>
                <c:pt idx="606295">
                  <c:v>6709</c:v>
                </c:pt>
                <c:pt idx="606296">
                  <c:v>26274</c:v>
                </c:pt>
                <c:pt idx="606297">
                  <c:v>8404</c:v>
                </c:pt>
                <c:pt idx="606298">
                  <c:v>26902</c:v>
                </c:pt>
                <c:pt idx="606299">
                  <c:v>17245</c:v>
                </c:pt>
                <c:pt idx="606300">
                  <c:v>48604</c:v>
                </c:pt>
                <c:pt idx="606301">
                  <c:v>24081</c:v>
                </c:pt>
                <c:pt idx="606302">
                  <c:v>17428</c:v>
                </c:pt>
                <c:pt idx="606303">
                  <c:v>128784</c:v>
                </c:pt>
                <c:pt idx="606304">
                  <c:v>18114</c:v>
                </c:pt>
                <c:pt idx="606305">
                  <c:v>10122</c:v>
                </c:pt>
                <c:pt idx="606306">
                  <c:v>13535</c:v>
                </c:pt>
                <c:pt idx="606307">
                  <c:v>14008</c:v>
                </c:pt>
                <c:pt idx="606308">
                  <c:v>17962</c:v>
                </c:pt>
                <c:pt idx="606309">
                  <c:v>5767</c:v>
                </c:pt>
                <c:pt idx="606310">
                  <c:v>17431</c:v>
                </c:pt>
                <c:pt idx="606311">
                  <c:v>18060</c:v>
                </c:pt>
                <c:pt idx="606312">
                  <c:v>2960</c:v>
                </c:pt>
                <c:pt idx="606313">
                  <c:v>20719</c:v>
                </c:pt>
                <c:pt idx="606314">
                  <c:v>15550</c:v>
                </c:pt>
                <c:pt idx="606315">
                  <c:v>35284</c:v>
                </c:pt>
                <c:pt idx="606316">
                  <c:v>24541</c:v>
                </c:pt>
                <c:pt idx="606317">
                  <c:v>27540</c:v>
                </c:pt>
                <c:pt idx="606318">
                  <c:v>38151</c:v>
                </c:pt>
                <c:pt idx="606319">
                  <c:v>9972</c:v>
                </c:pt>
                <c:pt idx="606320">
                  <c:v>27056</c:v>
                </c:pt>
                <c:pt idx="606321">
                  <c:v>24304</c:v>
                </c:pt>
                <c:pt idx="606322">
                  <c:v>15111</c:v>
                </c:pt>
                <c:pt idx="606323">
                  <c:v>17301</c:v>
                </c:pt>
                <c:pt idx="606324">
                  <c:v>22173</c:v>
                </c:pt>
                <c:pt idx="606325">
                  <c:v>15157</c:v>
                </c:pt>
                <c:pt idx="606326">
                  <c:v>33887</c:v>
                </c:pt>
                <c:pt idx="606327">
                  <c:v>20182</c:v>
                </c:pt>
                <c:pt idx="606328">
                  <c:v>20279</c:v>
                </c:pt>
                <c:pt idx="606329">
                  <c:v>23455</c:v>
                </c:pt>
                <c:pt idx="606330">
                  <c:v>14368</c:v>
                </c:pt>
                <c:pt idx="606331">
                  <c:v>10592</c:v>
                </c:pt>
                <c:pt idx="606332">
                  <c:v>17603</c:v>
                </c:pt>
                <c:pt idx="606333">
                  <c:v>20272</c:v>
                </c:pt>
                <c:pt idx="606334">
                  <c:v>20279</c:v>
                </c:pt>
                <c:pt idx="606335">
                  <c:v>14997</c:v>
                </c:pt>
                <c:pt idx="606336">
                  <c:v>16107</c:v>
                </c:pt>
                <c:pt idx="606337">
                  <c:v>9878</c:v>
                </c:pt>
                <c:pt idx="606338">
                  <c:v>24727</c:v>
                </c:pt>
                <c:pt idx="606339">
                  <c:v>13227</c:v>
                </c:pt>
                <c:pt idx="622591">
                  <c:v>0</c:v>
                </c:pt>
                <c:pt idx="622592">
                  <c:v>15291</c:v>
                </c:pt>
                <c:pt idx="622593">
                  <c:v>9233</c:v>
                </c:pt>
                <c:pt idx="622594">
                  <c:v>9548</c:v>
                </c:pt>
                <c:pt idx="622595">
                  <c:v>17369</c:v>
                </c:pt>
                <c:pt idx="622596">
                  <c:v>20291</c:v>
                </c:pt>
                <c:pt idx="622597">
                  <c:v>18417</c:v>
                </c:pt>
                <c:pt idx="622598">
                  <c:v>10064</c:v>
                </c:pt>
                <c:pt idx="622599">
                  <c:v>22428</c:v>
                </c:pt>
                <c:pt idx="622600">
                  <c:v>14620</c:v>
                </c:pt>
                <c:pt idx="622601">
                  <c:v>20956</c:v>
                </c:pt>
                <c:pt idx="622602">
                  <c:v>9309</c:v>
                </c:pt>
                <c:pt idx="622603">
                  <c:v>14900</c:v>
                </c:pt>
                <c:pt idx="622604">
                  <c:v>9926</c:v>
                </c:pt>
                <c:pt idx="622605">
                  <c:v>18785</c:v>
                </c:pt>
                <c:pt idx="622606">
                  <c:v>11307</c:v>
                </c:pt>
                <c:pt idx="622607">
                  <c:v>14273</c:v>
                </c:pt>
                <c:pt idx="622608">
                  <c:v>16928</c:v>
                </c:pt>
                <c:pt idx="622609">
                  <c:v>9276</c:v>
                </c:pt>
                <c:pt idx="622610">
                  <c:v>14345</c:v>
                </c:pt>
                <c:pt idx="622611">
                  <c:v>20665</c:v>
                </c:pt>
                <c:pt idx="622612">
                  <c:v>18761</c:v>
                </c:pt>
                <c:pt idx="622613">
                  <c:v>31830</c:v>
                </c:pt>
                <c:pt idx="622614">
                  <c:v>10374</c:v>
                </c:pt>
                <c:pt idx="622615">
                  <c:v>37015</c:v>
                </c:pt>
                <c:pt idx="622616">
                  <c:v>47787</c:v>
                </c:pt>
                <c:pt idx="622617">
                  <c:v>15978</c:v>
                </c:pt>
                <c:pt idx="622618">
                  <c:v>21955</c:v>
                </c:pt>
                <c:pt idx="622619">
                  <c:v>35506</c:v>
                </c:pt>
                <c:pt idx="622620">
                  <c:v>24083</c:v>
                </c:pt>
                <c:pt idx="622621">
                  <c:v>52585</c:v>
                </c:pt>
                <c:pt idx="622622">
                  <c:v>6770</c:v>
                </c:pt>
                <c:pt idx="622623">
                  <c:v>11905</c:v>
                </c:pt>
                <c:pt idx="622624">
                  <c:v>16996</c:v>
                </c:pt>
                <c:pt idx="622625">
                  <c:v>30932</c:v>
                </c:pt>
                <c:pt idx="622626">
                  <c:v>13579</c:v>
                </c:pt>
                <c:pt idx="622627">
                  <c:v>12330</c:v>
                </c:pt>
                <c:pt idx="622628">
                  <c:v>48652</c:v>
                </c:pt>
                <c:pt idx="622629">
                  <c:v>11882</c:v>
                </c:pt>
                <c:pt idx="622630">
                  <c:v>7794</c:v>
                </c:pt>
                <c:pt idx="622631">
                  <c:v>29023</c:v>
                </c:pt>
                <c:pt idx="622632">
                  <c:v>34770</c:v>
                </c:pt>
                <c:pt idx="622633">
                  <c:v>13753</c:v>
                </c:pt>
                <c:pt idx="622634">
                  <c:v>8520</c:v>
                </c:pt>
                <c:pt idx="622635">
                  <c:v>92741</c:v>
                </c:pt>
                <c:pt idx="622636">
                  <c:v>22162</c:v>
                </c:pt>
                <c:pt idx="622637">
                  <c:v>32386</c:v>
                </c:pt>
                <c:pt idx="622638">
                  <c:v>19899</c:v>
                </c:pt>
                <c:pt idx="622639">
                  <c:v>64803</c:v>
                </c:pt>
                <c:pt idx="622640">
                  <c:v>60411</c:v>
                </c:pt>
                <c:pt idx="622641">
                  <c:v>18034</c:v>
                </c:pt>
                <c:pt idx="622642">
                  <c:v>50963</c:v>
                </c:pt>
                <c:pt idx="622643">
                  <c:v>21482</c:v>
                </c:pt>
                <c:pt idx="622644">
                  <c:v>24445</c:v>
                </c:pt>
                <c:pt idx="622645">
                  <c:v>14803</c:v>
                </c:pt>
                <c:pt idx="622646">
                  <c:v>27307</c:v>
                </c:pt>
                <c:pt idx="622647">
                  <c:v>30666</c:v>
                </c:pt>
                <c:pt idx="622648">
                  <c:v>24956</c:v>
                </c:pt>
                <c:pt idx="622649">
                  <c:v>30258</c:v>
                </c:pt>
                <c:pt idx="622650">
                  <c:v>13363</c:v>
                </c:pt>
                <c:pt idx="622651">
                  <c:v>21652</c:v>
                </c:pt>
                <c:pt idx="622652">
                  <c:v>14064</c:v>
                </c:pt>
                <c:pt idx="622653">
                  <c:v>9662</c:v>
                </c:pt>
                <c:pt idx="622654">
                  <c:v>13986</c:v>
                </c:pt>
                <c:pt idx="622655">
                  <c:v>17963</c:v>
                </c:pt>
                <c:pt idx="622656">
                  <c:v>24815</c:v>
                </c:pt>
                <c:pt idx="622657">
                  <c:v>26494</c:v>
                </c:pt>
                <c:pt idx="622658">
                  <c:v>13528</c:v>
                </c:pt>
                <c:pt idx="622659">
                  <c:v>43179</c:v>
                </c:pt>
                <c:pt idx="622660">
                  <c:v>54053</c:v>
                </c:pt>
                <c:pt idx="622661">
                  <c:v>8695</c:v>
                </c:pt>
                <c:pt idx="622662">
                  <c:v>38508</c:v>
                </c:pt>
                <c:pt idx="622663">
                  <c:v>14455</c:v>
                </c:pt>
                <c:pt idx="622664">
                  <c:v>18332</c:v>
                </c:pt>
                <c:pt idx="622665">
                  <c:v>8727</c:v>
                </c:pt>
                <c:pt idx="622666">
                  <c:v>15768</c:v>
                </c:pt>
                <c:pt idx="622667">
                  <c:v>9789</c:v>
                </c:pt>
                <c:pt idx="622668">
                  <c:v>25033</c:v>
                </c:pt>
                <c:pt idx="622669">
                  <c:v>19786</c:v>
                </c:pt>
                <c:pt idx="622670">
                  <c:v>16221</c:v>
                </c:pt>
                <c:pt idx="622671">
                  <c:v>43563</c:v>
                </c:pt>
                <c:pt idx="622672">
                  <c:v>9345</c:v>
                </c:pt>
                <c:pt idx="622673">
                  <c:v>10641</c:v>
                </c:pt>
                <c:pt idx="622674">
                  <c:v>73691</c:v>
                </c:pt>
                <c:pt idx="622675">
                  <c:v>20318</c:v>
                </c:pt>
                <c:pt idx="622676">
                  <c:v>17095</c:v>
                </c:pt>
                <c:pt idx="622677">
                  <c:v>16454</c:v>
                </c:pt>
                <c:pt idx="622678">
                  <c:v>7112</c:v>
                </c:pt>
                <c:pt idx="622679">
                  <c:v>6709</c:v>
                </c:pt>
                <c:pt idx="622680">
                  <c:v>26274</c:v>
                </c:pt>
                <c:pt idx="622681">
                  <c:v>8404</c:v>
                </c:pt>
                <c:pt idx="622682">
                  <c:v>26902</c:v>
                </c:pt>
                <c:pt idx="622683">
                  <c:v>17245</c:v>
                </c:pt>
                <c:pt idx="622684">
                  <c:v>48604</c:v>
                </c:pt>
                <c:pt idx="622685">
                  <c:v>24081</c:v>
                </c:pt>
                <c:pt idx="622686">
                  <c:v>17428</c:v>
                </c:pt>
                <c:pt idx="622687">
                  <c:v>128784</c:v>
                </c:pt>
                <c:pt idx="622688">
                  <c:v>18114</c:v>
                </c:pt>
                <c:pt idx="622689">
                  <c:v>10122</c:v>
                </c:pt>
                <c:pt idx="622690">
                  <c:v>13535</c:v>
                </c:pt>
                <c:pt idx="622691">
                  <c:v>14008</c:v>
                </c:pt>
                <c:pt idx="622692">
                  <c:v>17962</c:v>
                </c:pt>
                <c:pt idx="622693">
                  <c:v>5767</c:v>
                </c:pt>
                <c:pt idx="622694">
                  <c:v>17431</c:v>
                </c:pt>
                <c:pt idx="622695">
                  <c:v>18060</c:v>
                </c:pt>
                <c:pt idx="622696">
                  <c:v>2960</c:v>
                </c:pt>
                <c:pt idx="622697">
                  <c:v>20719</c:v>
                </c:pt>
                <c:pt idx="622698">
                  <c:v>15550</c:v>
                </c:pt>
                <c:pt idx="622699">
                  <c:v>35284</c:v>
                </c:pt>
                <c:pt idx="622700">
                  <c:v>24541</c:v>
                </c:pt>
                <c:pt idx="622701">
                  <c:v>27540</c:v>
                </c:pt>
                <c:pt idx="622702">
                  <c:v>38151</c:v>
                </c:pt>
                <c:pt idx="622703">
                  <c:v>9972</c:v>
                </c:pt>
                <c:pt idx="622704">
                  <c:v>27056</c:v>
                </c:pt>
                <c:pt idx="622705">
                  <c:v>24304</c:v>
                </c:pt>
                <c:pt idx="622706">
                  <c:v>15111</c:v>
                </c:pt>
                <c:pt idx="622707">
                  <c:v>17301</c:v>
                </c:pt>
                <c:pt idx="622708">
                  <c:v>22173</c:v>
                </c:pt>
                <c:pt idx="622709">
                  <c:v>15157</c:v>
                </c:pt>
                <c:pt idx="622710">
                  <c:v>33887</c:v>
                </c:pt>
                <c:pt idx="622711">
                  <c:v>20182</c:v>
                </c:pt>
                <c:pt idx="622712">
                  <c:v>20279</c:v>
                </c:pt>
                <c:pt idx="622713">
                  <c:v>23455</c:v>
                </c:pt>
                <c:pt idx="622714">
                  <c:v>14368</c:v>
                </c:pt>
                <c:pt idx="622715">
                  <c:v>10592</c:v>
                </c:pt>
                <c:pt idx="622716">
                  <c:v>17603</c:v>
                </c:pt>
                <c:pt idx="622717">
                  <c:v>20272</c:v>
                </c:pt>
                <c:pt idx="622718">
                  <c:v>20279</c:v>
                </c:pt>
                <c:pt idx="622719">
                  <c:v>14997</c:v>
                </c:pt>
                <c:pt idx="622720">
                  <c:v>16107</c:v>
                </c:pt>
                <c:pt idx="622721">
                  <c:v>9878</c:v>
                </c:pt>
                <c:pt idx="622722">
                  <c:v>24727</c:v>
                </c:pt>
                <c:pt idx="622723">
                  <c:v>13227</c:v>
                </c:pt>
                <c:pt idx="638975">
                  <c:v>0</c:v>
                </c:pt>
                <c:pt idx="638976">
                  <c:v>15291</c:v>
                </c:pt>
                <c:pt idx="638977">
                  <c:v>9233</c:v>
                </c:pt>
                <c:pt idx="638978">
                  <c:v>9548</c:v>
                </c:pt>
                <c:pt idx="638979">
                  <c:v>17369</c:v>
                </c:pt>
                <c:pt idx="638980">
                  <c:v>20291</c:v>
                </c:pt>
                <c:pt idx="638981">
                  <c:v>18417</c:v>
                </c:pt>
                <c:pt idx="638982">
                  <c:v>10064</c:v>
                </c:pt>
                <c:pt idx="638983">
                  <c:v>22428</c:v>
                </c:pt>
                <c:pt idx="638984">
                  <c:v>14620</c:v>
                </c:pt>
                <c:pt idx="638985">
                  <c:v>20956</c:v>
                </c:pt>
                <c:pt idx="638986">
                  <c:v>9309</c:v>
                </c:pt>
                <c:pt idx="638987">
                  <c:v>14900</c:v>
                </c:pt>
                <c:pt idx="638988">
                  <c:v>9926</c:v>
                </c:pt>
                <c:pt idx="638989">
                  <c:v>18785</c:v>
                </c:pt>
                <c:pt idx="638990">
                  <c:v>11307</c:v>
                </c:pt>
                <c:pt idx="638991">
                  <c:v>14273</c:v>
                </c:pt>
                <c:pt idx="638992">
                  <c:v>16928</c:v>
                </c:pt>
                <c:pt idx="638993">
                  <c:v>9276</c:v>
                </c:pt>
                <c:pt idx="638994">
                  <c:v>14345</c:v>
                </c:pt>
                <c:pt idx="638995">
                  <c:v>20665</c:v>
                </c:pt>
                <c:pt idx="638996">
                  <c:v>18761</c:v>
                </c:pt>
                <c:pt idx="638997">
                  <c:v>31830</c:v>
                </c:pt>
                <c:pt idx="638998">
                  <c:v>10374</c:v>
                </c:pt>
                <c:pt idx="638999">
                  <c:v>37015</c:v>
                </c:pt>
                <c:pt idx="639000">
                  <c:v>47787</c:v>
                </c:pt>
                <c:pt idx="639001">
                  <c:v>15978</c:v>
                </c:pt>
                <c:pt idx="639002">
                  <c:v>21955</c:v>
                </c:pt>
                <c:pt idx="639003">
                  <c:v>35506</c:v>
                </c:pt>
                <c:pt idx="639004">
                  <c:v>24083</c:v>
                </c:pt>
                <c:pt idx="639005">
                  <c:v>52585</c:v>
                </c:pt>
                <c:pt idx="639006">
                  <c:v>6770</c:v>
                </c:pt>
                <c:pt idx="639007">
                  <c:v>11905</c:v>
                </c:pt>
                <c:pt idx="639008">
                  <c:v>16996</c:v>
                </c:pt>
                <c:pt idx="639009">
                  <c:v>30932</c:v>
                </c:pt>
                <c:pt idx="639010">
                  <c:v>13579</c:v>
                </c:pt>
                <c:pt idx="639011">
                  <c:v>12330</c:v>
                </c:pt>
                <c:pt idx="639012">
                  <c:v>48652</c:v>
                </c:pt>
                <c:pt idx="639013">
                  <c:v>11882</c:v>
                </c:pt>
                <c:pt idx="639014">
                  <c:v>7794</c:v>
                </c:pt>
                <c:pt idx="639015">
                  <c:v>29023</c:v>
                </c:pt>
                <c:pt idx="639016">
                  <c:v>34770</c:v>
                </c:pt>
                <c:pt idx="639017">
                  <c:v>13753</c:v>
                </c:pt>
                <c:pt idx="639018">
                  <c:v>8520</c:v>
                </c:pt>
                <c:pt idx="639019">
                  <c:v>92741</c:v>
                </c:pt>
                <c:pt idx="639020">
                  <c:v>22162</c:v>
                </c:pt>
                <c:pt idx="639021">
                  <c:v>32386</c:v>
                </c:pt>
                <c:pt idx="639022">
                  <c:v>19899</c:v>
                </c:pt>
                <c:pt idx="639023">
                  <c:v>64803</c:v>
                </c:pt>
                <c:pt idx="639024">
                  <c:v>60411</c:v>
                </c:pt>
                <c:pt idx="639025">
                  <c:v>18034</c:v>
                </c:pt>
                <c:pt idx="639026">
                  <c:v>50963</c:v>
                </c:pt>
                <c:pt idx="639027">
                  <c:v>21482</c:v>
                </c:pt>
                <c:pt idx="639028">
                  <c:v>24445</c:v>
                </c:pt>
                <c:pt idx="639029">
                  <c:v>14803</c:v>
                </c:pt>
                <c:pt idx="639030">
                  <c:v>27307</c:v>
                </c:pt>
                <c:pt idx="639031">
                  <c:v>30666</c:v>
                </c:pt>
                <c:pt idx="639032">
                  <c:v>24956</c:v>
                </c:pt>
                <c:pt idx="639033">
                  <c:v>30258</c:v>
                </c:pt>
                <c:pt idx="639034">
                  <c:v>13363</c:v>
                </c:pt>
                <c:pt idx="639035">
                  <c:v>21652</c:v>
                </c:pt>
                <c:pt idx="639036">
                  <c:v>14064</c:v>
                </c:pt>
                <c:pt idx="639037">
                  <c:v>9662</c:v>
                </c:pt>
                <c:pt idx="639038">
                  <c:v>13986</c:v>
                </c:pt>
                <c:pt idx="639039">
                  <c:v>17963</c:v>
                </c:pt>
                <c:pt idx="639040">
                  <c:v>24815</c:v>
                </c:pt>
                <c:pt idx="639041">
                  <c:v>26494</c:v>
                </c:pt>
                <c:pt idx="639042">
                  <c:v>13528</c:v>
                </c:pt>
                <c:pt idx="639043">
                  <c:v>43179</c:v>
                </c:pt>
                <c:pt idx="639044">
                  <c:v>54053</c:v>
                </c:pt>
                <c:pt idx="639045">
                  <c:v>8695</c:v>
                </c:pt>
                <c:pt idx="639046">
                  <c:v>38508</c:v>
                </c:pt>
                <c:pt idx="639047">
                  <c:v>14455</c:v>
                </c:pt>
                <c:pt idx="639048">
                  <c:v>18332</c:v>
                </c:pt>
                <c:pt idx="639049">
                  <c:v>8727</c:v>
                </c:pt>
                <c:pt idx="639050">
                  <c:v>15768</c:v>
                </c:pt>
                <c:pt idx="639051">
                  <c:v>9789</c:v>
                </c:pt>
                <c:pt idx="639052">
                  <c:v>25033</c:v>
                </c:pt>
                <c:pt idx="639053">
                  <c:v>19786</c:v>
                </c:pt>
                <c:pt idx="639054">
                  <c:v>16221</c:v>
                </c:pt>
                <c:pt idx="639055">
                  <c:v>43563</c:v>
                </c:pt>
                <c:pt idx="639056">
                  <c:v>9345</c:v>
                </c:pt>
                <c:pt idx="639057">
                  <c:v>10641</c:v>
                </c:pt>
                <c:pt idx="639058">
                  <c:v>73691</c:v>
                </c:pt>
                <c:pt idx="639059">
                  <c:v>20318</c:v>
                </c:pt>
                <c:pt idx="639060">
                  <c:v>17095</c:v>
                </c:pt>
                <c:pt idx="639061">
                  <c:v>16454</c:v>
                </c:pt>
                <c:pt idx="639062">
                  <c:v>7112</c:v>
                </c:pt>
                <c:pt idx="639063">
                  <c:v>6709</c:v>
                </c:pt>
                <c:pt idx="639064">
                  <c:v>26274</c:v>
                </c:pt>
                <c:pt idx="639065">
                  <c:v>8404</c:v>
                </c:pt>
                <c:pt idx="639066">
                  <c:v>26902</c:v>
                </c:pt>
                <c:pt idx="639067">
                  <c:v>17245</c:v>
                </c:pt>
                <c:pt idx="639068">
                  <c:v>48604</c:v>
                </c:pt>
                <c:pt idx="639069">
                  <c:v>24081</c:v>
                </c:pt>
                <c:pt idx="639070">
                  <c:v>17428</c:v>
                </c:pt>
                <c:pt idx="639071">
                  <c:v>128784</c:v>
                </c:pt>
                <c:pt idx="639072">
                  <c:v>18114</c:v>
                </c:pt>
                <c:pt idx="639073">
                  <c:v>10122</c:v>
                </c:pt>
                <c:pt idx="639074">
                  <c:v>13535</c:v>
                </c:pt>
                <c:pt idx="639075">
                  <c:v>14008</c:v>
                </c:pt>
                <c:pt idx="639076">
                  <c:v>17962</c:v>
                </c:pt>
                <c:pt idx="639077">
                  <c:v>5767</c:v>
                </c:pt>
                <c:pt idx="639078">
                  <c:v>17431</c:v>
                </c:pt>
                <c:pt idx="639079">
                  <c:v>18060</c:v>
                </c:pt>
                <c:pt idx="639080">
                  <c:v>2960</c:v>
                </c:pt>
                <c:pt idx="639081">
                  <c:v>20719</c:v>
                </c:pt>
                <c:pt idx="639082">
                  <c:v>15550</c:v>
                </c:pt>
                <c:pt idx="639083">
                  <c:v>35284</c:v>
                </c:pt>
                <c:pt idx="639084">
                  <c:v>24541</c:v>
                </c:pt>
                <c:pt idx="639085">
                  <c:v>27540</c:v>
                </c:pt>
                <c:pt idx="639086">
                  <c:v>38151</c:v>
                </c:pt>
                <c:pt idx="639087">
                  <c:v>9972</c:v>
                </c:pt>
                <c:pt idx="639088">
                  <c:v>27056</c:v>
                </c:pt>
                <c:pt idx="639089">
                  <c:v>24304</c:v>
                </c:pt>
                <c:pt idx="639090">
                  <c:v>15111</c:v>
                </c:pt>
                <c:pt idx="639091">
                  <c:v>17301</c:v>
                </c:pt>
                <c:pt idx="639092">
                  <c:v>22173</c:v>
                </c:pt>
                <c:pt idx="639093">
                  <c:v>15157</c:v>
                </c:pt>
                <c:pt idx="639094">
                  <c:v>33887</c:v>
                </c:pt>
                <c:pt idx="639095">
                  <c:v>20182</c:v>
                </c:pt>
                <c:pt idx="639096">
                  <c:v>20279</c:v>
                </c:pt>
                <c:pt idx="639097">
                  <c:v>23455</c:v>
                </c:pt>
                <c:pt idx="639098">
                  <c:v>14368</c:v>
                </c:pt>
                <c:pt idx="639099">
                  <c:v>10592</c:v>
                </c:pt>
                <c:pt idx="639100">
                  <c:v>17603</c:v>
                </c:pt>
                <c:pt idx="639101">
                  <c:v>20272</c:v>
                </c:pt>
                <c:pt idx="639102">
                  <c:v>20279</c:v>
                </c:pt>
                <c:pt idx="639103">
                  <c:v>14997</c:v>
                </c:pt>
                <c:pt idx="639104">
                  <c:v>16107</c:v>
                </c:pt>
                <c:pt idx="639105">
                  <c:v>9878</c:v>
                </c:pt>
                <c:pt idx="639106">
                  <c:v>24727</c:v>
                </c:pt>
                <c:pt idx="639107">
                  <c:v>13227</c:v>
                </c:pt>
                <c:pt idx="655359">
                  <c:v>0</c:v>
                </c:pt>
                <c:pt idx="655360">
                  <c:v>15291</c:v>
                </c:pt>
                <c:pt idx="655361">
                  <c:v>9233</c:v>
                </c:pt>
                <c:pt idx="655362">
                  <c:v>9548</c:v>
                </c:pt>
                <c:pt idx="655363">
                  <c:v>17369</c:v>
                </c:pt>
                <c:pt idx="655364">
                  <c:v>20291</c:v>
                </c:pt>
                <c:pt idx="655365">
                  <c:v>18417</c:v>
                </c:pt>
                <c:pt idx="655366">
                  <c:v>10064</c:v>
                </c:pt>
                <c:pt idx="655367">
                  <c:v>22428</c:v>
                </c:pt>
                <c:pt idx="655368">
                  <c:v>14620</c:v>
                </c:pt>
                <c:pt idx="655369">
                  <c:v>20956</c:v>
                </c:pt>
                <c:pt idx="655370">
                  <c:v>9309</c:v>
                </c:pt>
                <c:pt idx="655371">
                  <c:v>14900</c:v>
                </c:pt>
                <c:pt idx="655372">
                  <c:v>9926</c:v>
                </c:pt>
                <c:pt idx="655373">
                  <c:v>18785</c:v>
                </c:pt>
                <c:pt idx="655374">
                  <c:v>11307</c:v>
                </c:pt>
                <c:pt idx="655375">
                  <c:v>14273</c:v>
                </c:pt>
                <c:pt idx="655376">
                  <c:v>16928</c:v>
                </c:pt>
                <c:pt idx="655377">
                  <c:v>9276</c:v>
                </c:pt>
                <c:pt idx="655378">
                  <c:v>14345</c:v>
                </c:pt>
                <c:pt idx="655379">
                  <c:v>20665</c:v>
                </c:pt>
                <c:pt idx="655380">
                  <c:v>18761</c:v>
                </c:pt>
                <c:pt idx="655381">
                  <c:v>31830</c:v>
                </c:pt>
                <c:pt idx="655382">
                  <c:v>10374</c:v>
                </c:pt>
                <c:pt idx="655383">
                  <c:v>37015</c:v>
                </c:pt>
                <c:pt idx="655384">
                  <c:v>47787</c:v>
                </c:pt>
                <c:pt idx="655385">
                  <c:v>15978</c:v>
                </c:pt>
                <c:pt idx="655386">
                  <c:v>21955</c:v>
                </c:pt>
                <c:pt idx="655387">
                  <c:v>35506</c:v>
                </c:pt>
                <c:pt idx="655388">
                  <c:v>24083</c:v>
                </c:pt>
                <c:pt idx="655389">
                  <c:v>52585</c:v>
                </c:pt>
                <c:pt idx="655390">
                  <c:v>6770</c:v>
                </c:pt>
                <c:pt idx="655391">
                  <c:v>11905</c:v>
                </c:pt>
                <c:pt idx="655392">
                  <c:v>16996</c:v>
                </c:pt>
                <c:pt idx="655393">
                  <c:v>30932</c:v>
                </c:pt>
                <c:pt idx="655394">
                  <c:v>13579</c:v>
                </c:pt>
                <c:pt idx="655395">
                  <c:v>12330</c:v>
                </c:pt>
                <c:pt idx="655396">
                  <c:v>48652</c:v>
                </c:pt>
                <c:pt idx="655397">
                  <c:v>11882</c:v>
                </c:pt>
                <c:pt idx="655398">
                  <c:v>7794</c:v>
                </c:pt>
                <c:pt idx="655399">
                  <c:v>29023</c:v>
                </c:pt>
                <c:pt idx="655400">
                  <c:v>34770</c:v>
                </c:pt>
                <c:pt idx="655401">
                  <c:v>13753</c:v>
                </c:pt>
                <c:pt idx="655402">
                  <c:v>8520</c:v>
                </c:pt>
                <c:pt idx="655403">
                  <c:v>92741</c:v>
                </c:pt>
                <c:pt idx="655404">
                  <c:v>22162</c:v>
                </c:pt>
                <c:pt idx="655405">
                  <c:v>32386</c:v>
                </c:pt>
                <c:pt idx="655406">
                  <c:v>19899</c:v>
                </c:pt>
                <c:pt idx="655407">
                  <c:v>64803</c:v>
                </c:pt>
                <c:pt idx="655408">
                  <c:v>60411</c:v>
                </c:pt>
                <c:pt idx="655409">
                  <c:v>18034</c:v>
                </c:pt>
                <c:pt idx="655410">
                  <c:v>50963</c:v>
                </c:pt>
                <c:pt idx="655411">
                  <c:v>21482</c:v>
                </c:pt>
                <c:pt idx="655412">
                  <c:v>24445</c:v>
                </c:pt>
                <c:pt idx="655413">
                  <c:v>14803</c:v>
                </c:pt>
                <c:pt idx="655414">
                  <c:v>27307</c:v>
                </c:pt>
                <c:pt idx="655415">
                  <c:v>30666</c:v>
                </c:pt>
                <c:pt idx="655416">
                  <c:v>24956</c:v>
                </c:pt>
                <c:pt idx="655417">
                  <c:v>30258</c:v>
                </c:pt>
                <c:pt idx="655418">
                  <c:v>13363</c:v>
                </c:pt>
                <c:pt idx="655419">
                  <c:v>21652</c:v>
                </c:pt>
                <c:pt idx="655420">
                  <c:v>14064</c:v>
                </c:pt>
                <c:pt idx="655421">
                  <c:v>9662</c:v>
                </c:pt>
                <c:pt idx="655422">
                  <c:v>13986</c:v>
                </c:pt>
                <c:pt idx="655423">
                  <c:v>17963</c:v>
                </c:pt>
                <c:pt idx="655424">
                  <c:v>24815</c:v>
                </c:pt>
                <c:pt idx="655425">
                  <c:v>26494</c:v>
                </c:pt>
                <c:pt idx="655426">
                  <c:v>13528</c:v>
                </c:pt>
                <c:pt idx="655427">
                  <c:v>43179</c:v>
                </c:pt>
                <c:pt idx="655428">
                  <c:v>54053</c:v>
                </c:pt>
                <c:pt idx="655429">
                  <c:v>8695</c:v>
                </c:pt>
                <c:pt idx="655430">
                  <c:v>38508</c:v>
                </c:pt>
                <c:pt idx="655431">
                  <c:v>14455</c:v>
                </c:pt>
                <c:pt idx="655432">
                  <c:v>18332</c:v>
                </c:pt>
                <c:pt idx="655433">
                  <c:v>8727</c:v>
                </c:pt>
                <c:pt idx="655434">
                  <c:v>15768</c:v>
                </c:pt>
                <c:pt idx="655435">
                  <c:v>9789</c:v>
                </c:pt>
                <c:pt idx="655436">
                  <c:v>25033</c:v>
                </c:pt>
                <c:pt idx="655437">
                  <c:v>19786</c:v>
                </c:pt>
                <c:pt idx="655438">
                  <c:v>16221</c:v>
                </c:pt>
                <c:pt idx="655439">
                  <c:v>43563</c:v>
                </c:pt>
                <c:pt idx="655440">
                  <c:v>9345</c:v>
                </c:pt>
                <c:pt idx="655441">
                  <c:v>10641</c:v>
                </c:pt>
                <c:pt idx="655442">
                  <c:v>73691</c:v>
                </c:pt>
                <c:pt idx="655443">
                  <c:v>20318</c:v>
                </c:pt>
                <c:pt idx="655444">
                  <c:v>17095</c:v>
                </c:pt>
                <c:pt idx="655445">
                  <c:v>16454</c:v>
                </c:pt>
                <c:pt idx="655446">
                  <c:v>7112</c:v>
                </c:pt>
                <c:pt idx="655447">
                  <c:v>6709</c:v>
                </c:pt>
                <c:pt idx="655448">
                  <c:v>26274</c:v>
                </c:pt>
                <c:pt idx="655449">
                  <c:v>8404</c:v>
                </c:pt>
                <c:pt idx="655450">
                  <c:v>26902</c:v>
                </c:pt>
                <c:pt idx="655451">
                  <c:v>17245</c:v>
                </c:pt>
                <c:pt idx="655452">
                  <c:v>48604</c:v>
                </c:pt>
                <c:pt idx="655453">
                  <c:v>24081</c:v>
                </c:pt>
                <c:pt idx="655454">
                  <c:v>17428</c:v>
                </c:pt>
                <c:pt idx="655455">
                  <c:v>128784</c:v>
                </c:pt>
                <c:pt idx="655456">
                  <c:v>18114</c:v>
                </c:pt>
                <c:pt idx="655457">
                  <c:v>10122</c:v>
                </c:pt>
                <c:pt idx="655458">
                  <c:v>13535</c:v>
                </c:pt>
                <c:pt idx="655459">
                  <c:v>14008</c:v>
                </c:pt>
                <c:pt idx="655460">
                  <c:v>17962</c:v>
                </c:pt>
                <c:pt idx="655461">
                  <c:v>5767</c:v>
                </c:pt>
                <c:pt idx="655462">
                  <c:v>17431</c:v>
                </c:pt>
                <c:pt idx="655463">
                  <c:v>18060</c:v>
                </c:pt>
                <c:pt idx="655464">
                  <c:v>2960</c:v>
                </c:pt>
                <c:pt idx="655465">
                  <c:v>20719</c:v>
                </c:pt>
                <c:pt idx="655466">
                  <c:v>15550</c:v>
                </c:pt>
                <c:pt idx="655467">
                  <c:v>35284</c:v>
                </c:pt>
                <c:pt idx="655468">
                  <c:v>24541</c:v>
                </c:pt>
                <c:pt idx="655469">
                  <c:v>27540</c:v>
                </c:pt>
                <c:pt idx="655470">
                  <c:v>38151</c:v>
                </c:pt>
                <c:pt idx="655471">
                  <c:v>9972</c:v>
                </c:pt>
                <c:pt idx="655472">
                  <c:v>27056</c:v>
                </c:pt>
                <c:pt idx="655473">
                  <c:v>24304</c:v>
                </c:pt>
                <c:pt idx="655474">
                  <c:v>15111</c:v>
                </c:pt>
                <c:pt idx="655475">
                  <c:v>17301</c:v>
                </c:pt>
                <c:pt idx="655476">
                  <c:v>22173</c:v>
                </c:pt>
                <c:pt idx="655477">
                  <c:v>15157</c:v>
                </c:pt>
                <c:pt idx="655478">
                  <c:v>33887</c:v>
                </c:pt>
                <c:pt idx="655479">
                  <c:v>20182</c:v>
                </c:pt>
                <c:pt idx="655480">
                  <c:v>20279</c:v>
                </c:pt>
                <c:pt idx="655481">
                  <c:v>23455</c:v>
                </c:pt>
                <c:pt idx="655482">
                  <c:v>14368</c:v>
                </c:pt>
                <c:pt idx="655483">
                  <c:v>10592</c:v>
                </c:pt>
                <c:pt idx="655484">
                  <c:v>17603</c:v>
                </c:pt>
                <c:pt idx="655485">
                  <c:v>20272</c:v>
                </c:pt>
                <c:pt idx="655486">
                  <c:v>20279</c:v>
                </c:pt>
                <c:pt idx="655487">
                  <c:v>14997</c:v>
                </c:pt>
                <c:pt idx="655488">
                  <c:v>16107</c:v>
                </c:pt>
                <c:pt idx="655489">
                  <c:v>9878</c:v>
                </c:pt>
                <c:pt idx="655490">
                  <c:v>24727</c:v>
                </c:pt>
                <c:pt idx="655491">
                  <c:v>13227</c:v>
                </c:pt>
                <c:pt idx="671743">
                  <c:v>0</c:v>
                </c:pt>
                <c:pt idx="671744">
                  <c:v>15291</c:v>
                </c:pt>
                <c:pt idx="671745">
                  <c:v>9233</c:v>
                </c:pt>
                <c:pt idx="671746">
                  <c:v>9548</c:v>
                </c:pt>
                <c:pt idx="671747">
                  <c:v>17369</c:v>
                </c:pt>
                <c:pt idx="671748">
                  <c:v>20291</c:v>
                </c:pt>
                <c:pt idx="671749">
                  <c:v>18417</c:v>
                </c:pt>
                <c:pt idx="671750">
                  <c:v>10064</c:v>
                </c:pt>
                <c:pt idx="671751">
                  <c:v>22428</c:v>
                </c:pt>
                <c:pt idx="671752">
                  <c:v>14620</c:v>
                </c:pt>
                <c:pt idx="671753">
                  <c:v>20956</c:v>
                </c:pt>
                <c:pt idx="671754">
                  <c:v>9309</c:v>
                </c:pt>
                <c:pt idx="671755">
                  <c:v>14900</c:v>
                </c:pt>
                <c:pt idx="671756">
                  <c:v>9926</c:v>
                </c:pt>
                <c:pt idx="671757">
                  <c:v>18785</c:v>
                </c:pt>
                <c:pt idx="671758">
                  <c:v>11307</c:v>
                </c:pt>
                <c:pt idx="671759">
                  <c:v>14273</c:v>
                </c:pt>
                <c:pt idx="671760">
                  <c:v>16928</c:v>
                </c:pt>
                <c:pt idx="671761">
                  <c:v>9276</c:v>
                </c:pt>
                <c:pt idx="671762">
                  <c:v>14345</c:v>
                </c:pt>
                <c:pt idx="671763">
                  <c:v>20665</c:v>
                </c:pt>
                <c:pt idx="671764">
                  <c:v>18761</c:v>
                </c:pt>
                <c:pt idx="671765">
                  <c:v>31830</c:v>
                </c:pt>
                <c:pt idx="671766">
                  <c:v>10374</c:v>
                </c:pt>
                <c:pt idx="671767">
                  <c:v>37015</c:v>
                </c:pt>
                <c:pt idx="671768">
                  <c:v>47787</c:v>
                </c:pt>
                <c:pt idx="671769">
                  <c:v>15978</c:v>
                </c:pt>
                <c:pt idx="671770">
                  <c:v>21955</c:v>
                </c:pt>
                <c:pt idx="671771">
                  <c:v>35506</c:v>
                </c:pt>
                <c:pt idx="671772">
                  <c:v>24083</c:v>
                </c:pt>
                <c:pt idx="671773">
                  <c:v>52585</c:v>
                </c:pt>
                <c:pt idx="671774">
                  <c:v>6770</c:v>
                </c:pt>
                <c:pt idx="671775">
                  <c:v>11905</c:v>
                </c:pt>
                <c:pt idx="671776">
                  <c:v>16996</c:v>
                </c:pt>
                <c:pt idx="671777">
                  <c:v>30932</c:v>
                </c:pt>
                <c:pt idx="671778">
                  <c:v>13579</c:v>
                </c:pt>
                <c:pt idx="671779">
                  <c:v>12330</c:v>
                </c:pt>
                <c:pt idx="671780">
                  <c:v>48652</c:v>
                </c:pt>
                <c:pt idx="671781">
                  <c:v>11882</c:v>
                </c:pt>
                <c:pt idx="671782">
                  <c:v>7794</c:v>
                </c:pt>
                <c:pt idx="671783">
                  <c:v>29023</c:v>
                </c:pt>
                <c:pt idx="671784">
                  <c:v>34770</c:v>
                </c:pt>
                <c:pt idx="671785">
                  <c:v>13753</c:v>
                </c:pt>
                <c:pt idx="671786">
                  <c:v>8520</c:v>
                </c:pt>
                <c:pt idx="671787">
                  <c:v>92741</c:v>
                </c:pt>
                <c:pt idx="671788">
                  <c:v>22162</c:v>
                </c:pt>
                <c:pt idx="671789">
                  <c:v>32386</c:v>
                </c:pt>
                <c:pt idx="671790">
                  <c:v>19899</c:v>
                </c:pt>
                <c:pt idx="671791">
                  <c:v>64803</c:v>
                </c:pt>
                <c:pt idx="671792">
                  <c:v>60411</c:v>
                </c:pt>
                <c:pt idx="671793">
                  <c:v>18034</c:v>
                </c:pt>
                <c:pt idx="671794">
                  <c:v>50963</c:v>
                </c:pt>
                <c:pt idx="671795">
                  <c:v>21482</c:v>
                </c:pt>
                <c:pt idx="671796">
                  <c:v>24445</c:v>
                </c:pt>
                <c:pt idx="671797">
                  <c:v>14803</c:v>
                </c:pt>
                <c:pt idx="671798">
                  <c:v>27307</c:v>
                </c:pt>
                <c:pt idx="671799">
                  <c:v>30666</c:v>
                </c:pt>
                <c:pt idx="671800">
                  <c:v>24956</c:v>
                </c:pt>
                <c:pt idx="671801">
                  <c:v>30258</c:v>
                </c:pt>
                <c:pt idx="671802">
                  <c:v>13363</c:v>
                </c:pt>
                <c:pt idx="671803">
                  <c:v>21652</c:v>
                </c:pt>
                <c:pt idx="671804">
                  <c:v>14064</c:v>
                </c:pt>
                <c:pt idx="671805">
                  <c:v>9662</c:v>
                </c:pt>
                <c:pt idx="671806">
                  <c:v>13986</c:v>
                </c:pt>
                <c:pt idx="671807">
                  <c:v>17963</c:v>
                </c:pt>
                <c:pt idx="671808">
                  <c:v>24815</c:v>
                </c:pt>
                <c:pt idx="671809">
                  <c:v>26494</c:v>
                </c:pt>
                <c:pt idx="671810">
                  <c:v>13528</c:v>
                </c:pt>
                <c:pt idx="671811">
                  <c:v>43179</c:v>
                </c:pt>
                <c:pt idx="671812">
                  <c:v>54053</c:v>
                </c:pt>
                <c:pt idx="671813">
                  <c:v>8695</c:v>
                </c:pt>
                <c:pt idx="671814">
                  <c:v>38508</c:v>
                </c:pt>
                <c:pt idx="671815">
                  <c:v>14455</c:v>
                </c:pt>
                <c:pt idx="671816">
                  <c:v>18332</c:v>
                </c:pt>
                <c:pt idx="671817">
                  <c:v>8727</c:v>
                </c:pt>
                <c:pt idx="671818">
                  <c:v>15768</c:v>
                </c:pt>
                <c:pt idx="671819">
                  <c:v>9789</c:v>
                </c:pt>
                <c:pt idx="671820">
                  <c:v>25033</c:v>
                </c:pt>
                <c:pt idx="671821">
                  <c:v>19786</c:v>
                </c:pt>
                <c:pt idx="671822">
                  <c:v>16221</c:v>
                </c:pt>
                <c:pt idx="671823">
                  <c:v>43563</c:v>
                </c:pt>
                <c:pt idx="671824">
                  <c:v>9345</c:v>
                </c:pt>
                <c:pt idx="671825">
                  <c:v>10641</c:v>
                </c:pt>
                <c:pt idx="671826">
                  <c:v>73691</c:v>
                </c:pt>
                <c:pt idx="671827">
                  <c:v>20318</c:v>
                </c:pt>
                <c:pt idx="671828">
                  <c:v>17095</c:v>
                </c:pt>
                <c:pt idx="671829">
                  <c:v>16454</c:v>
                </c:pt>
                <c:pt idx="671830">
                  <c:v>7112</c:v>
                </c:pt>
                <c:pt idx="671831">
                  <c:v>6709</c:v>
                </c:pt>
                <c:pt idx="671832">
                  <c:v>26274</c:v>
                </c:pt>
                <c:pt idx="671833">
                  <c:v>8404</c:v>
                </c:pt>
                <c:pt idx="671834">
                  <c:v>26902</c:v>
                </c:pt>
                <c:pt idx="671835">
                  <c:v>17245</c:v>
                </c:pt>
                <c:pt idx="671836">
                  <c:v>48604</c:v>
                </c:pt>
                <c:pt idx="671837">
                  <c:v>24081</c:v>
                </c:pt>
                <c:pt idx="671838">
                  <c:v>17428</c:v>
                </c:pt>
                <c:pt idx="671839">
                  <c:v>128784</c:v>
                </c:pt>
                <c:pt idx="671840">
                  <c:v>18114</c:v>
                </c:pt>
                <c:pt idx="671841">
                  <c:v>10122</c:v>
                </c:pt>
                <c:pt idx="671842">
                  <c:v>13535</c:v>
                </c:pt>
                <c:pt idx="671843">
                  <c:v>14008</c:v>
                </c:pt>
                <c:pt idx="671844">
                  <c:v>17962</c:v>
                </c:pt>
                <c:pt idx="671845">
                  <c:v>5767</c:v>
                </c:pt>
                <c:pt idx="671846">
                  <c:v>17431</c:v>
                </c:pt>
                <c:pt idx="671847">
                  <c:v>18060</c:v>
                </c:pt>
                <c:pt idx="671848">
                  <c:v>2960</c:v>
                </c:pt>
                <c:pt idx="671849">
                  <c:v>20719</c:v>
                </c:pt>
                <c:pt idx="671850">
                  <c:v>15550</c:v>
                </c:pt>
                <c:pt idx="671851">
                  <c:v>35284</c:v>
                </c:pt>
                <c:pt idx="671852">
                  <c:v>24541</c:v>
                </c:pt>
                <c:pt idx="671853">
                  <c:v>27540</c:v>
                </c:pt>
                <c:pt idx="671854">
                  <c:v>38151</c:v>
                </c:pt>
                <c:pt idx="671855">
                  <c:v>9972</c:v>
                </c:pt>
                <c:pt idx="671856">
                  <c:v>27056</c:v>
                </c:pt>
                <c:pt idx="671857">
                  <c:v>24304</c:v>
                </c:pt>
                <c:pt idx="671858">
                  <c:v>15111</c:v>
                </c:pt>
                <c:pt idx="671859">
                  <c:v>17301</c:v>
                </c:pt>
                <c:pt idx="671860">
                  <c:v>22173</c:v>
                </c:pt>
                <c:pt idx="671861">
                  <c:v>15157</c:v>
                </c:pt>
                <c:pt idx="671862">
                  <c:v>33887</c:v>
                </c:pt>
                <c:pt idx="671863">
                  <c:v>20182</c:v>
                </c:pt>
                <c:pt idx="671864">
                  <c:v>20279</c:v>
                </c:pt>
                <c:pt idx="671865">
                  <c:v>23455</c:v>
                </c:pt>
                <c:pt idx="671866">
                  <c:v>14368</c:v>
                </c:pt>
                <c:pt idx="671867">
                  <c:v>10592</c:v>
                </c:pt>
                <c:pt idx="671868">
                  <c:v>17603</c:v>
                </c:pt>
                <c:pt idx="671869">
                  <c:v>20272</c:v>
                </c:pt>
                <c:pt idx="671870">
                  <c:v>20279</c:v>
                </c:pt>
                <c:pt idx="671871">
                  <c:v>14997</c:v>
                </c:pt>
                <c:pt idx="671872">
                  <c:v>16107</c:v>
                </c:pt>
                <c:pt idx="671873">
                  <c:v>9878</c:v>
                </c:pt>
                <c:pt idx="671874">
                  <c:v>24727</c:v>
                </c:pt>
                <c:pt idx="671875">
                  <c:v>13227</c:v>
                </c:pt>
                <c:pt idx="688127">
                  <c:v>0</c:v>
                </c:pt>
                <c:pt idx="688128">
                  <c:v>15291</c:v>
                </c:pt>
                <c:pt idx="688129">
                  <c:v>9233</c:v>
                </c:pt>
                <c:pt idx="688130">
                  <c:v>9548</c:v>
                </c:pt>
                <c:pt idx="688131">
                  <c:v>17369</c:v>
                </c:pt>
                <c:pt idx="688132">
                  <c:v>20291</c:v>
                </c:pt>
                <c:pt idx="688133">
                  <c:v>18417</c:v>
                </c:pt>
                <c:pt idx="688134">
                  <c:v>10064</c:v>
                </c:pt>
                <c:pt idx="688135">
                  <c:v>22428</c:v>
                </c:pt>
                <c:pt idx="688136">
                  <c:v>14620</c:v>
                </c:pt>
                <c:pt idx="688137">
                  <c:v>20956</c:v>
                </c:pt>
                <c:pt idx="688138">
                  <c:v>9309</c:v>
                </c:pt>
                <c:pt idx="688139">
                  <c:v>14900</c:v>
                </c:pt>
                <c:pt idx="688140">
                  <c:v>9926</c:v>
                </c:pt>
                <c:pt idx="688141">
                  <c:v>18785</c:v>
                </c:pt>
                <c:pt idx="688142">
                  <c:v>11307</c:v>
                </c:pt>
                <c:pt idx="688143">
                  <c:v>14273</c:v>
                </c:pt>
                <c:pt idx="688144">
                  <c:v>16928</c:v>
                </c:pt>
                <c:pt idx="688145">
                  <c:v>9276</c:v>
                </c:pt>
                <c:pt idx="688146">
                  <c:v>14345</c:v>
                </c:pt>
                <c:pt idx="688147">
                  <c:v>20665</c:v>
                </c:pt>
                <c:pt idx="688148">
                  <c:v>18761</c:v>
                </c:pt>
                <c:pt idx="688149">
                  <c:v>31830</c:v>
                </c:pt>
                <c:pt idx="688150">
                  <c:v>10374</c:v>
                </c:pt>
                <c:pt idx="688151">
                  <c:v>37015</c:v>
                </c:pt>
                <c:pt idx="688152">
                  <c:v>47787</c:v>
                </c:pt>
                <c:pt idx="688153">
                  <c:v>15978</c:v>
                </c:pt>
                <c:pt idx="688154">
                  <c:v>21955</c:v>
                </c:pt>
                <c:pt idx="688155">
                  <c:v>35506</c:v>
                </c:pt>
                <c:pt idx="688156">
                  <c:v>24083</c:v>
                </c:pt>
                <c:pt idx="688157">
                  <c:v>52585</c:v>
                </c:pt>
                <c:pt idx="688158">
                  <c:v>6770</c:v>
                </c:pt>
                <c:pt idx="688159">
                  <c:v>11905</c:v>
                </c:pt>
                <c:pt idx="688160">
                  <c:v>16996</c:v>
                </c:pt>
                <c:pt idx="688161">
                  <c:v>30932</c:v>
                </c:pt>
                <c:pt idx="688162">
                  <c:v>13579</c:v>
                </c:pt>
                <c:pt idx="688163">
                  <c:v>12330</c:v>
                </c:pt>
                <c:pt idx="688164">
                  <c:v>48652</c:v>
                </c:pt>
                <c:pt idx="688165">
                  <c:v>11882</c:v>
                </c:pt>
                <c:pt idx="688166">
                  <c:v>7794</c:v>
                </c:pt>
                <c:pt idx="688167">
                  <c:v>29023</c:v>
                </c:pt>
                <c:pt idx="688168">
                  <c:v>34770</c:v>
                </c:pt>
                <c:pt idx="688169">
                  <c:v>13753</c:v>
                </c:pt>
                <c:pt idx="688170">
                  <c:v>8520</c:v>
                </c:pt>
                <c:pt idx="688171">
                  <c:v>92741</c:v>
                </c:pt>
                <c:pt idx="688172">
                  <c:v>22162</c:v>
                </c:pt>
                <c:pt idx="688173">
                  <c:v>32386</c:v>
                </c:pt>
                <c:pt idx="688174">
                  <c:v>19899</c:v>
                </c:pt>
                <c:pt idx="688175">
                  <c:v>64803</c:v>
                </c:pt>
                <c:pt idx="688176">
                  <c:v>60411</c:v>
                </c:pt>
                <c:pt idx="688177">
                  <c:v>18034</c:v>
                </c:pt>
                <c:pt idx="688178">
                  <c:v>50963</c:v>
                </c:pt>
                <c:pt idx="688179">
                  <c:v>21482</c:v>
                </c:pt>
                <c:pt idx="688180">
                  <c:v>24445</c:v>
                </c:pt>
                <c:pt idx="688181">
                  <c:v>14803</c:v>
                </c:pt>
                <c:pt idx="688182">
                  <c:v>27307</c:v>
                </c:pt>
                <c:pt idx="688183">
                  <c:v>30666</c:v>
                </c:pt>
                <c:pt idx="688184">
                  <c:v>24956</c:v>
                </c:pt>
                <c:pt idx="688185">
                  <c:v>30258</c:v>
                </c:pt>
                <c:pt idx="688186">
                  <c:v>13363</c:v>
                </c:pt>
                <c:pt idx="688187">
                  <c:v>21652</c:v>
                </c:pt>
                <c:pt idx="688188">
                  <c:v>14064</c:v>
                </c:pt>
                <c:pt idx="688189">
                  <c:v>9662</c:v>
                </c:pt>
                <c:pt idx="688190">
                  <c:v>13986</c:v>
                </c:pt>
                <c:pt idx="688191">
                  <c:v>17963</c:v>
                </c:pt>
                <c:pt idx="688192">
                  <c:v>24815</c:v>
                </c:pt>
                <c:pt idx="688193">
                  <c:v>26494</c:v>
                </c:pt>
                <c:pt idx="688194">
                  <c:v>13528</c:v>
                </c:pt>
                <c:pt idx="688195">
                  <c:v>43179</c:v>
                </c:pt>
                <c:pt idx="688196">
                  <c:v>54053</c:v>
                </c:pt>
                <c:pt idx="688197">
                  <c:v>8695</c:v>
                </c:pt>
                <c:pt idx="688198">
                  <c:v>38508</c:v>
                </c:pt>
                <c:pt idx="688199">
                  <c:v>14455</c:v>
                </c:pt>
                <c:pt idx="688200">
                  <c:v>18332</c:v>
                </c:pt>
                <c:pt idx="688201">
                  <c:v>8727</c:v>
                </c:pt>
                <c:pt idx="688202">
                  <c:v>15768</c:v>
                </c:pt>
                <c:pt idx="688203">
                  <c:v>9789</c:v>
                </c:pt>
                <c:pt idx="688204">
                  <c:v>25033</c:v>
                </c:pt>
                <c:pt idx="688205">
                  <c:v>19786</c:v>
                </c:pt>
                <c:pt idx="688206">
                  <c:v>16221</c:v>
                </c:pt>
                <c:pt idx="688207">
                  <c:v>43563</c:v>
                </c:pt>
                <c:pt idx="688208">
                  <c:v>9345</c:v>
                </c:pt>
                <c:pt idx="688209">
                  <c:v>10641</c:v>
                </c:pt>
                <c:pt idx="688210">
                  <c:v>73691</c:v>
                </c:pt>
                <c:pt idx="688211">
                  <c:v>20318</c:v>
                </c:pt>
                <c:pt idx="688212">
                  <c:v>17095</c:v>
                </c:pt>
                <c:pt idx="688213">
                  <c:v>16454</c:v>
                </c:pt>
                <c:pt idx="688214">
                  <c:v>7112</c:v>
                </c:pt>
                <c:pt idx="688215">
                  <c:v>6709</c:v>
                </c:pt>
                <c:pt idx="688216">
                  <c:v>26274</c:v>
                </c:pt>
                <c:pt idx="688217">
                  <c:v>8404</c:v>
                </c:pt>
                <c:pt idx="688218">
                  <c:v>26902</c:v>
                </c:pt>
                <c:pt idx="688219">
                  <c:v>17245</c:v>
                </c:pt>
                <c:pt idx="688220">
                  <c:v>48604</c:v>
                </c:pt>
                <c:pt idx="688221">
                  <c:v>24081</c:v>
                </c:pt>
                <c:pt idx="688222">
                  <c:v>17428</c:v>
                </c:pt>
                <c:pt idx="688223">
                  <c:v>128784</c:v>
                </c:pt>
                <c:pt idx="688224">
                  <c:v>18114</c:v>
                </c:pt>
                <c:pt idx="688225">
                  <c:v>10122</c:v>
                </c:pt>
                <c:pt idx="688226">
                  <c:v>13535</c:v>
                </c:pt>
                <c:pt idx="688227">
                  <c:v>14008</c:v>
                </c:pt>
                <c:pt idx="688228">
                  <c:v>17962</c:v>
                </c:pt>
                <c:pt idx="688229">
                  <c:v>5767</c:v>
                </c:pt>
                <c:pt idx="688230">
                  <c:v>17431</c:v>
                </c:pt>
                <c:pt idx="688231">
                  <c:v>18060</c:v>
                </c:pt>
                <c:pt idx="688232">
                  <c:v>2960</c:v>
                </c:pt>
                <c:pt idx="688233">
                  <c:v>20719</c:v>
                </c:pt>
                <c:pt idx="688234">
                  <c:v>15550</c:v>
                </c:pt>
                <c:pt idx="688235">
                  <c:v>35284</c:v>
                </c:pt>
                <c:pt idx="688236">
                  <c:v>24541</c:v>
                </c:pt>
                <c:pt idx="688237">
                  <c:v>27540</c:v>
                </c:pt>
                <c:pt idx="688238">
                  <c:v>38151</c:v>
                </c:pt>
                <c:pt idx="688239">
                  <c:v>9972</c:v>
                </c:pt>
                <c:pt idx="688240">
                  <c:v>27056</c:v>
                </c:pt>
                <c:pt idx="688241">
                  <c:v>24304</c:v>
                </c:pt>
                <c:pt idx="688242">
                  <c:v>15111</c:v>
                </c:pt>
                <c:pt idx="688243">
                  <c:v>17301</c:v>
                </c:pt>
                <c:pt idx="688244">
                  <c:v>22173</c:v>
                </c:pt>
                <c:pt idx="688245">
                  <c:v>15157</c:v>
                </c:pt>
                <c:pt idx="688246">
                  <c:v>33887</c:v>
                </c:pt>
                <c:pt idx="688247">
                  <c:v>20182</c:v>
                </c:pt>
                <c:pt idx="688248">
                  <c:v>20279</c:v>
                </c:pt>
                <c:pt idx="688249">
                  <c:v>23455</c:v>
                </c:pt>
                <c:pt idx="688250">
                  <c:v>14368</c:v>
                </c:pt>
                <c:pt idx="688251">
                  <c:v>10592</c:v>
                </c:pt>
                <c:pt idx="688252">
                  <c:v>17603</c:v>
                </c:pt>
                <c:pt idx="688253">
                  <c:v>20272</c:v>
                </c:pt>
                <c:pt idx="688254">
                  <c:v>20279</c:v>
                </c:pt>
                <c:pt idx="688255">
                  <c:v>14997</c:v>
                </c:pt>
                <c:pt idx="688256">
                  <c:v>16107</c:v>
                </c:pt>
                <c:pt idx="688257">
                  <c:v>9878</c:v>
                </c:pt>
                <c:pt idx="688258">
                  <c:v>24727</c:v>
                </c:pt>
                <c:pt idx="688259">
                  <c:v>13227</c:v>
                </c:pt>
                <c:pt idx="704511">
                  <c:v>0</c:v>
                </c:pt>
                <c:pt idx="704512">
                  <c:v>15291</c:v>
                </c:pt>
                <c:pt idx="704513">
                  <c:v>9233</c:v>
                </c:pt>
                <c:pt idx="704514">
                  <c:v>9548</c:v>
                </c:pt>
                <c:pt idx="704515">
                  <c:v>17369</c:v>
                </c:pt>
                <c:pt idx="704516">
                  <c:v>20291</c:v>
                </c:pt>
                <c:pt idx="704517">
                  <c:v>18417</c:v>
                </c:pt>
                <c:pt idx="704518">
                  <c:v>10064</c:v>
                </c:pt>
                <c:pt idx="704519">
                  <c:v>22428</c:v>
                </c:pt>
                <c:pt idx="704520">
                  <c:v>14620</c:v>
                </c:pt>
                <c:pt idx="704521">
                  <c:v>20956</c:v>
                </c:pt>
                <c:pt idx="704522">
                  <c:v>9309</c:v>
                </c:pt>
                <c:pt idx="704523">
                  <c:v>14900</c:v>
                </c:pt>
                <c:pt idx="704524">
                  <c:v>9926</c:v>
                </c:pt>
                <c:pt idx="704525">
                  <c:v>18785</c:v>
                </c:pt>
                <c:pt idx="704526">
                  <c:v>11307</c:v>
                </c:pt>
                <c:pt idx="704527">
                  <c:v>14273</c:v>
                </c:pt>
                <c:pt idx="704528">
                  <c:v>16928</c:v>
                </c:pt>
                <c:pt idx="704529">
                  <c:v>9276</c:v>
                </c:pt>
                <c:pt idx="704530">
                  <c:v>14345</c:v>
                </c:pt>
                <c:pt idx="704531">
                  <c:v>20665</c:v>
                </c:pt>
                <c:pt idx="704532">
                  <c:v>18761</c:v>
                </c:pt>
                <c:pt idx="704533">
                  <c:v>31830</c:v>
                </c:pt>
                <c:pt idx="704534">
                  <c:v>10374</c:v>
                </c:pt>
                <c:pt idx="704535">
                  <c:v>37015</c:v>
                </c:pt>
                <c:pt idx="704536">
                  <c:v>47787</c:v>
                </c:pt>
                <c:pt idx="704537">
                  <c:v>15978</c:v>
                </c:pt>
                <c:pt idx="704538">
                  <c:v>21955</c:v>
                </c:pt>
                <c:pt idx="704539">
                  <c:v>35506</c:v>
                </c:pt>
                <c:pt idx="704540">
                  <c:v>24083</c:v>
                </c:pt>
                <c:pt idx="704541">
                  <c:v>52585</c:v>
                </c:pt>
                <c:pt idx="704542">
                  <c:v>6770</c:v>
                </c:pt>
                <c:pt idx="704543">
                  <c:v>11905</c:v>
                </c:pt>
                <c:pt idx="704544">
                  <c:v>16996</c:v>
                </c:pt>
                <c:pt idx="704545">
                  <c:v>30932</c:v>
                </c:pt>
                <c:pt idx="704546">
                  <c:v>13579</c:v>
                </c:pt>
                <c:pt idx="704547">
                  <c:v>12330</c:v>
                </c:pt>
                <c:pt idx="704548">
                  <c:v>48652</c:v>
                </c:pt>
                <c:pt idx="704549">
                  <c:v>11882</c:v>
                </c:pt>
                <c:pt idx="704550">
                  <c:v>7794</c:v>
                </c:pt>
                <c:pt idx="704551">
                  <c:v>29023</c:v>
                </c:pt>
                <c:pt idx="704552">
                  <c:v>34770</c:v>
                </c:pt>
                <c:pt idx="704553">
                  <c:v>13753</c:v>
                </c:pt>
                <c:pt idx="704554">
                  <c:v>8520</c:v>
                </c:pt>
                <c:pt idx="704555">
                  <c:v>92741</c:v>
                </c:pt>
                <c:pt idx="704556">
                  <c:v>22162</c:v>
                </c:pt>
                <c:pt idx="704557">
                  <c:v>32386</c:v>
                </c:pt>
                <c:pt idx="704558">
                  <c:v>19899</c:v>
                </c:pt>
                <c:pt idx="704559">
                  <c:v>64803</c:v>
                </c:pt>
                <c:pt idx="704560">
                  <c:v>60411</c:v>
                </c:pt>
                <c:pt idx="704561">
                  <c:v>18034</c:v>
                </c:pt>
                <c:pt idx="704562">
                  <c:v>50963</c:v>
                </c:pt>
                <c:pt idx="704563">
                  <c:v>21482</c:v>
                </c:pt>
                <c:pt idx="704564">
                  <c:v>24445</c:v>
                </c:pt>
                <c:pt idx="704565">
                  <c:v>14803</c:v>
                </c:pt>
                <c:pt idx="704566">
                  <c:v>27307</c:v>
                </c:pt>
                <c:pt idx="704567">
                  <c:v>30666</c:v>
                </c:pt>
                <c:pt idx="704568">
                  <c:v>24956</c:v>
                </c:pt>
                <c:pt idx="704569">
                  <c:v>30258</c:v>
                </c:pt>
                <c:pt idx="704570">
                  <c:v>13363</c:v>
                </c:pt>
                <c:pt idx="704571">
                  <c:v>21652</c:v>
                </c:pt>
                <c:pt idx="704572">
                  <c:v>14064</c:v>
                </c:pt>
                <c:pt idx="704573">
                  <c:v>9662</c:v>
                </c:pt>
                <c:pt idx="704574">
                  <c:v>13986</c:v>
                </c:pt>
                <c:pt idx="704575">
                  <c:v>17963</c:v>
                </c:pt>
                <c:pt idx="704576">
                  <c:v>24815</c:v>
                </c:pt>
                <c:pt idx="704577">
                  <c:v>26494</c:v>
                </c:pt>
                <c:pt idx="704578">
                  <c:v>13528</c:v>
                </c:pt>
                <c:pt idx="704579">
                  <c:v>43179</c:v>
                </c:pt>
                <c:pt idx="704580">
                  <c:v>54053</c:v>
                </c:pt>
                <c:pt idx="704581">
                  <c:v>8695</c:v>
                </c:pt>
                <c:pt idx="704582">
                  <c:v>38508</c:v>
                </c:pt>
                <c:pt idx="704583">
                  <c:v>14455</c:v>
                </c:pt>
                <c:pt idx="704584">
                  <c:v>18332</c:v>
                </c:pt>
                <c:pt idx="704585">
                  <c:v>8727</c:v>
                </c:pt>
                <c:pt idx="704586">
                  <c:v>15768</c:v>
                </c:pt>
                <c:pt idx="704587">
                  <c:v>9789</c:v>
                </c:pt>
                <c:pt idx="704588">
                  <c:v>25033</c:v>
                </c:pt>
                <c:pt idx="704589">
                  <c:v>19786</c:v>
                </c:pt>
                <c:pt idx="704590">
                  <c:v>16221</c:v>
                </c:pt>
                <c:pt idx="704591">
                  <c:v>43563</c:v>
                </c:pt>
                <c:pt idx="704592">
                  <c:v>9345</c:v>
                </c:pt>
                <c:pt idx="704593">
                  <c:v>10641</c:v>
                </c:pt>
                <c:pt idx="704594">
                  <c:v>73691</c:v>
                </c:pt>
                <c:pt idx="704595">
                  <c:v>20318</c:v>
                </c:pt>
                <c:pt idx="704596">
                  <c:v>17095</c:v>
                </c:pt>
                <c:pt idx="704597">
                  <c:v>16454</c:v>
                </c:pt>
                <c:pt idx="704598">
                  <c:v>7112</c:v>
                </c:pt>
                <c:pt idx="704599">
                  <c:v>6709</c:v>
                </c:pt>
                <c:pt idx="704600">
                  <c:v>26274</c:v>
                </c:pt>
                <c:pt idx="704601">
                  <c:v>8404</c:v>
                </c:pt>
                <c:pt idx="704602">
                  <c:v>26902</c:v>
                </c:pt>
                <c:pt idx="704603">
                  <c:v>17245</c:v>
                </c:pt>
                <c:pt idx="704604">
                  <c:v>48604</c:v>
                </c:pt>
                <c:pt idx="704605">
                  <c:v>24081</c:v>
                </c:pt>
                <c:pt idx="704606">
                  <c:v>17428</c:v>
                </c:pt>
                <c:pt idx="704607">
                  <c:v>128784</c:v>
                </c:pt>
                <c:pt idx="704608">
                  <c:v>18114</c:v>
                </c:pt>
                <c:pt idx="704609">
                  <c:v>10122</c:v>
                </c:pt>
                <c:pt idx="704610">
                  <c:v>13535</c:v>
                </c:pt>
                <c:pt idx="704611">
                  <c:v>14008</c:v>
                </c:pt>
                <c:pt idx="704612">
                  <c:v>17962</c:v>
                </c:pt>
                <c:pt idx="704613">
                  <c:v>5767</c:v>
                </c:pt>
                <c:pt idx="704614">
                  <c:v>17431</c:v>
                </c:pt>
                <c:pt idx="704615">
                  <c:v>18060</c:v>
                </c:pt>
                <c:pt idx="704616">
                  <c:v>2960</c:v>
                </c:pt>
                <c:pt idx="704617">
                  <c:v>20719</c:v>
                </c:pt>
                <c:pt idx="704618">
                  <c:v>15550</c:v>
                </c:pt>
                <c:pt idx="704619">
                  <c:v>35284</c:v>
                </c:pt>
                <c:pt idx="704620">
                  <c:v>24541</c:v>
                </c:pt>
                <c:pt idx="704621">
                  <c:v>27540</c:v>
                </c:pt>
                <c:pt idx="704622">
                  <c:v>38151</c:v>
                </c:pt>
                <c:pt idx="704623">
                  <c:v>9972</c:v>
                </c:pt>
                <c:pt idx="704624">
                  <c:v>27056</c:v>
                </c:pt>
                <c:pt idx="704625">
                  <c:v>24304</c:v>
                </c:pt>
                <c:pt idx="704626">
                  <c:v>15111</c:v>
                </c:pt>
                <c:pt idx="704627">
                  <c:v>17301</c:v>
                </c:pt>
                <c:pt idx="704628">
                  <c:v>22173</c:v>
                </c:pt>
                <c:pt idx="704629">
                  <c:v>15157</c:v>
                </c:pt>
                <c:pt idx="704630">
                  <c:v>33887</c:v>
                </c:pt>
                <c:pt idx="704631">
                  <c:v>20182</c:v>
                </c:pt>
                <c:pt idx="704632">
                  <c:v>20279</c:v>
                </c:pt>
                <c:pt idx="704633">
                  <c:v>23455</c:v>
                </c:pt>
                <c:pt idx="704634">
                  <c:v>14368</c:v>
                </c:pt>
                <c:pt idx="704635">
                  <c:v>10592</c:v>
                </c:pt>
                <c:pt idx="704636">
                  <c:v>17603</c:v>
                </c:pt>
                <c:pt idx="704637">
                  <c:v>20272</c:v>
                </c:pt>
                <c:pt idx="704638">
                  <c:v>20279</c:v>
                </c:pt>
                <c:pt idx="704639">
                  <c:v>14997</c:v>
                </c:pt>
                <c:pt idx="704640">
                  <c:v>16107</c:v>
                </c:pt>
                <c:pt idx="704641">
                  <c:v>9878</c:v>
                </c:pt>
                <c:pt idx="704642">
                  <c:v>24727</c:v>
                </c:pt>
                <c:pt idx="704643">
                  <c:v>13227</c:v>
                </c:pt>
                <c:pt idx="720895">
                  <c:v>0</c:v>
                </c:pt>
                <c:pt idx="720896">
                  <c:v>15291</c:v>
                </c:pt>
                <c:pt idx="720897">
                  <c:v>9233</c:v>
                </c:pt>
                <c:pt idx="720898">
                  <c:v>9548</c:v>
                </c:pt>
                <c:pt idx="720899">
                  <c:v>17369</c:v>
                </c:pt>
                <c:pt idx="720900">
                  <c:v>20291</c:v>
                </c:pt>
                <c:pt idx="720901">
                  <c:v>18417</c:v>
                </c:pt>
                <c:pt idx="720902">
                  <c:v>10064</c:v>
                </c:pt>
                <c:pt idx="720903">
                  <c:v>22428</c:v>
                </c:pt>
                <c:pt idx="720904">
                  <c:v>14620</c:v>
                </c:pt>
                <c:pt idx="720905">
                  <c:v>20956</c:v>
                </c:pt>
                <c:pt idx="720906">
                  <c:v>9309</c:v>
                </c:pt>
                <c:pt idx="720907">
                  <c:v>14900</c:v>
                </c:pt>
                <c:pt idx="720908">
                  <c:v>9926</c:v>
                </c:pt>
                <c:pt idx="720909">
                  <c:v>18785</c:v>
                </c:pt>
                <c:pt idx="720910">
                  <c:v>11307</c:v>
                </c:pt>
                <c:pt idx="720911">
                  <c:v>14273</c:v>
                </c:pt>
                <c:pt idx="720912">
                  <c:v>16928</c:v>
                </c:pt>
                <c:pt idx="720913">
                  <c:v>9276</c:v>
                </c:pt>
                <c:pt idx="720914">
                  <c:v>14345</c:v>
                </c:pt>
                <c:pt idx="720915">
                  <c:v>20665</c:v>
                </c:pt>
                <c:pt idx="720916">
                  <c:v>18761</c:v>
                </c:pt>
                <c:pt idx="720917">
                  <c:v>31830</c:v>
                </c:pt>
                <c:pt idx="720918">
                  <c:v>10374</c:v>
                </c:pt>
                <c:pt idx="720919">
                  <c:v>37015</c:v>
                </c:pt>
                <c:pt idx="720920">
                  <c:v>47787</c:v>
                </c:pt>
                <c:pt idx="720921">
                  <c:v>15978</c:v>
                </c:pt>
                <c:pt idx="720922">
                  <c:v>21955</c:v>
                </c:pt>
                <c:pt idx="720923">
                  <c:v>35506</c:v>
                </c:pt>
                <c:pt idx="720924">
                  <c:v>24083</c:v>
                </c:pt>
                <c:pt idx="720925">
                  <c:v>52585</c:v>
                </c:pt>
                <c:pt idx="720926">
                  <c:v>6770</c:v>
                </c:pt>
                <c:pt idx="720927">
                  <c:v>11905</c:v>
                </c:pt>
                <c:pt idx="720928">
                  <c:v>16996</c:v>
                </c:pt>
                <c:pt idx="720929">
                  <c:v>30932</c:v>
                </c:pt>
                <c:pt idx="720930">
                  <c:v>13579</c:v>
                </c:pt>
                <c:pt idx="720931">
                  <c:v>12330</c:v>
                </c:pt>
                <c:pt idx="720932">
                  <c:v>48652</c:v>
                </c:pt>
                <c:pt idx="720933">
                  <c:v>11882</c:v>
                </c:pt>
                <c:pt idx="720934">
                  <c:v>7794</c:v>
                </c:pt>
                <c:pt idx="720935">
                  <c:v>29023</c:v>
                </c:pt>
                <c:pt idx="720936">
                  <c:v>34770</c:v>
                </c:pt>
                <c:pt idx="720937">
                  <c:v>13753</c:v>
                </c:pt>
                <c:pt idx="720938">
                  <c:v>8520</c:v>
                </c:pt>
                <c:pt idx="720939">
                  <c:v>92741</c:v>
                </c:pt>
                <c:pt idx="720940">
                  <c:v>22162</c:v>
                </c:pt>
                <c:pt idx="720941">
                  <c:v>32386</c:v>
                </c:pt>
                <c:pt idx="720942">
                  <c:v>19899</c:v>
                </c:pt>
                <c:pt idx="720943">
                  <c:v>64803</c:v>
                </c:pt>
                <c:pt idx="720944">
                  <c:v>60411</c:v>
                </c:pt>
                <c:pt idx="720945">
                  <c:v>18034</c:v>
                </c:pt>
                <c:pt idx="720946">
                  <c:v>50963</c:v>
                </c:pt>
                <c:pt idx="720947">
                  <c:v>21482</c:v>
                </c:pt>
                <c:pt idx="720948">
                  <c:v>24445</c:v>
                </c:pt>
                <c:pt idx="720949">
                  <c:v>14803</c:v>
                </c:pt>
                <c:pt idx="720950">
                  <c:v>27307</c:v>
                </c:pt>
                <c:pt idx="720951">
                  <c:v>30666</c:v>
                </c:pt>
                <c:pt idx="720952">
                  <c:v>24956</c:v>
                </c:pt>
                <c:pt idx="720953">
                  <c:v>30258</c:v>
                </c:pt>
                <c:pt idx="720954">
                  <c:v>13363</c:v>
                </c:pt>
                <c:pt idx="720955">
                  <c:v>21652</c:v>
                </c:pt>
                <c:pt idx="720956">
                  <c:v>14064</c:v>
                </c:pt>
                <c:pt idx="720957">
                  <c:v>9662</c:v>
                </c:pt>
                <c:pt idx="720958">
                  <c:v>13986</c:v>
                </c:pt>
                <c:pt idx="720959">
                  <c:v>17963</c:v>
                </c:pt>
                <c:pt idx="720960">
                  <c:v>24815</c:v>
                </c:pt>
                <c:pt idx="720961">
                  <c:v>26494</c:v>
                </c:pt>
                <c:pt idx="720962">
                  <c:v>13528</c:v>
                </c:pt>
                <c:pt idx="720963">
                  <c:v>43179</c:v>
                </c:pt>
                <c:pt idx="720964">
                  <c:v>54053</c:v>
                </c:pt>
                <c:pt idx="720965">
                  <c:v>8695</c:v>
                </c:pt>
                <c:pt idx="720966">
                  <c:v>38508</c:v>
                </c:pt>
                <c:pt idx="720967">
                  <c:v>14455</c:v>
                </c:pt>
                <c:pt idx="720968">
                  <c:v>18332</c:v>
                </c:pt>
                <c:pt idx="720969">
                  <c:v>8727</c:v>
                </c:pt>
                <c:pt idx="720970">
                  <c:v>15768</c:v>
                </c:pt>
                <c:pt idx="720971">
                  <c:v>9789</c:v>
                </c:pt>
                <c:pt idx="720972">
                  <c:v>25033</c:v>
                </c:pt>
                <c:pt idx="720973">
                  <c:v>19786</c:v>
                </c:pt>
                <c:pt idx="720974">
                  <c:v>16221</c:v>
                </c:pt>
                <c:pt idx="720975">
                  <c:v>43563</c:v>
                </c:pt>
                <c:pt idx="720976">
                  <c:v>9345</c:v>
                </c:pt>
                <c:pt idx="720977">
                  <c:v>10641</c:v>
                </c:pt>
                <c:pt idx="720978">
                  <c:v>73691</c:v>
                </c:pt>
                <c:pt idx="720979">
                  <c:v>20318</c:v>
                </c:pt>
                <c:pt idx="720980">
                  <c:v>17095</c:v>
                </c:pt>
                <c:pt idx="720981">
                  <c:v>16454</c:v>
                </c:pt>
                <c:pt idx="720982">
                  <c:v>7112</c:v>
                </c:pt>
                <c:pt idx="720983">
                  <c:v>6709</c:v>
                </c:pt>
                <c:pt idx="720984">
                  <c:v>26274</c:v>
                </c:pt>
                <c:pt idx="720985">
                  <c:v>8404</c:v>
                </c:pt>
                <c:pt idx="720986">
                  <c:v>26902</c:v>
                </c:pt>
                <c:pt idx="720987">
                  <c:v>17245</c:v>
                </c:pt>
                <c:pt idx="720988">
                  <c:v>48604</c:v>
                </c:pt>
                <c:pt idx="720989">
                  <c:v>24081</c:v>
                </c:pt>
                <c:pt idx="720990">
                  <c:v>17428</c:v>
                </c:pt>
                <c:pt idx="720991">
                  <c:v>128784</c:v>
                </c:pt>
                <c:pt idx="720992">
                  <c:v>18114</c:v>
                </c:pt>
                <c:pt idx="720993">
                  <c:v>10122</c:v>
                </c:pt>
                <c:pt idx="720994">
                  <c:v>13535</c:v>
                </c:pt>
                <c:pt idx="720995">
                  <c:v>14008</c:v>
                </c:pt>
                <c:pt idx="720996">
                  <c:v>17962</c:v>
                </c:pt>
                <c:pt idx="720997">
                  <c:v>5767</c:v>
                </c:pt>
                <c:pt idx="720998">
                  <c:v>17431</c:v>
                </c:pt>
                <c:pt idx="720999">
                  <c:v>18060</c:v>
                </c:pt>
                <c:pt idx="721000">
                  <c:v>2960</c:v>
                </c:pt>
                <c:pt idx="721001">
                  <c:v>20719</c:v>
                </c:pt>
                <c:pt idx="721002">
                  <c:v>15550</c:v>
                </c:pt>
                <c:pt idx="721003">
                  <c:v>35284</c:v>
                </c:pt>
                <c:pt idx="721004">
                  <c:v>24541</c:v>
                </c:pt>
                <c:pt idx="721005">
                  <c:v>27540</c:v>
                </c:pt>
                <c:pt idx="721006">
                  <c:v>38151</c:v>
                </c:pt>
                <c:pt idx="721007">
                  <c:v>9972</c:v>
                </c:pt>
                <c:pt idx="721008">
                  <c:v>27056</c:v>
                </c:pt>
                <c:pt idx="721009">
                  <c:v>24304</c:v>
                </c:pt>
                <c:pt idx="721010">
                  <c:v>15111</c:v>
                </c:pt>
                <c:pt idx="721011">
                  <c:v>17301</c:v>
                </c:pt>
                <c:pt idx="721012">
                  <c:v>22173</c:v>
                </c:pt>
                <c:pt idx="721013">
                  <c:v>15157</c:v>
                </c:pt>
                <c:pt idx="721014">
                  <c:v>33887</c:v>
                </c:pt>
                <c:pt idx="721015">
                  <c:v>20182</c:v>
                </c:pt>
                <c:pt idx="721016">
                  <c:v>20279</c:v>
                </c:pt>
                <c:pt idx="721017">
                  <c:v>23455</c:v>
                </c:pt>
                <c:pt idx="721018">
                  <c:v>14368</c:v>
                </c:pt>
                <c:pt idx="721019">
                  <c:v>10592</c:v>
                </c:pt>
                <c:pt idx="721020">
                  <c:v>17603</c:v>
                </c:pt>
                <c:pt idx="721021">
                  <c:v>20272</c:v>
                </c:pt>
                <c:pt idx="721022">
                  <c:v>20279</c:v>
                </c:pt>
                <c:pt idx="721023">
                  <c:v>14997</c:v>
                </c:pt>
                <c:pt idx="721024">
                  <c:v>16107</c:v>
                </c:pt>
                <c:pt idx="721025">
                  <c:v>9878</c:v>
                </c:pt>
                <c:pt idx="721026">
                  <c:v>24727</c:v>
                </c:pt>
                <c:pt idx="721027">
                  <c:v>13227</c:v>
                </c:pt>
                <c:pt idx="737279">
                  <c:v>0</c:v>
                </c:pt>
                <c:pt idx="737280">
                  <c:v>15291</c:v>
                </c:pt>
                <c:pt idx="737281">
                  <c:v>9233</c:v>
                </c:pt>
                <c:pt idx="737282">
                  <c:v>9548</c:v>
                </c:pt>
                <c:pt idx="737283">
                  <c:v>17369</c:v>
                </c:pt>
                <c:pt idx="737284">
                  <c:v>20291</c:v>
                </c:pt>
                <c:pt idx="737285">
                  <c:v>18417</c:v>
                </c:pt>
                <c:pt idx="737286">
                  <c:v>10064</c:v>
                </c:pt>
                <c:pt idx="737287">
                  <c:v>22428</c:v>
                </c:pt>
                <c:pt idx="737288">
                  <c:v>14620</c:v>
                </c:pt>
                <c:pt idx="737289">
                  <c:v>20956</c:v>
                </c:pt>
                <c:pt idx="737290">
                  <c:v>9309</c:v>
                </c:pt>
                <c:pt idx="737291">
                  <c:v>14900</c:v>
                </c:pt>
                <c:pt idx="737292">
                  <c:v>9926</c:v>
                </c:pt>
                <c:pt idx="737293">
                  <c:v>18785</c:v>
                </c:pt>
                <c:pt idx="737294">
                  <c:v>11307</c:v>
                </c:pt>
                <c:pt idx="737295">
                  <c:v>14273</c:v>
                </c:pt>
                <c:pt idx="737296">
                  <c:v>16928</c:v>
                </c:pt>
                <c:pt idx="737297">
                  <c:v>9276</c:v>
                </c:pt>
                <c:pt idx="737298">
                  <c:v>14345</c:v>
                </c:pt>
                <c:pt idx="737299">
                  <c:v>20665</c:v>
                </c:pt>
                <c:pt idx="737300">
                  <c:v>18761</c:v>
                </c:pt>
                <c:pt idx="737301">
                  <c:v>31830</c:v>
                </c:pt>
                <c:pt idx="737302">
                  <c:v>10374</c:v>
                </c:pt>
                <c:pt idx="737303">
                  <c:v>37015</c:v>
                </c:pt>
                <c:pt idx="737304">
                  <c:v>47787</c:v>
                </c:pt>
                <c:pt idx="737305">
                  <c:v>15978</c:v>
                </c:pt>
                <c:pt idx="737306">
                  <c:v>21955</c:v>
                </c:pt>
                <c:pt idx="737307">
                  <c:v>35506</c:v>
                </c:pt>
                <c:pt idx="737308">
                  <c:v>24083</c:v>
                </c:pt>
                <c:pt idx="737309">
                  <c:v>52585</c:v>
                </c:pt>
                <c:pt idx="737310">
                  <c:v>6770</c:v>
                </c:pt>
                <c:pt idx="737311">
                  <c:v>11905</c:v>
                </c:pt>
                <c:pt idx="737312">
                  <c:v>16996</c:v>
                </c:pt>
                <c:pt idx="737313">
                  <c:v>30932</c:v>
                </c:pt>
                <c:pt idx="737314">
                  <c:v>13579</c:v>
                </c:pt>
                <c:pt idx="737315">
                  <c:v>12330</c:v>
                </c:pt>
                <c:pt idx="737316">
                  <c:v>48652</c:v>
                </c:pt>
                <c:pt idx="737317">
                  <c:v>11882</c:v>
                </c:pt>
                <c:pt idx="737318">
                  <c:v>7794</c:v>
                </c:pt>
                <c:pt idx="737319">
                  <c:v>29023</c:v>
                </c:pt>
                <c:pt idx="737320">
                  <c:v>34770</c:v>
                </c:pt>
                <c:pt idx="737321">
                  <c:v>13753</c:v>
                </c:pt>
                <c:pt idx="737322">
                  <c:v>8520</c:v>
                </c:pt>
                <c:pt idx="737323">
                  <c:v>92741</c:v>
                </c:pt>
                <c:pt idx="737324">
                  <c:v>22162</c:v>
                </c:pt>
                <c:pt idx="737325">
                  <c:v>32386</c:v>
                </c:pt>
                <c:pt idx="737326">
                  <c:v>19899</c:v>
                </c:pt>
                <c:pt idx="737327">
                  <c:v>64803</c:v>
                </c:pt>
                <c:pt idx="737328">
                  <c:v>60411</c:v>
                </c:pt>
                <c:pt idx="737329">
                  <c:v>18034</c:v>
                </c:pt>
                <c:pt idx="737330">
                  <c:v>50963</c:v>
                </c:pt>
                <c:pt idx="737331">
                  <c:v>21482</c:v>
                </c:pt>
                <c:pt idx="737332">
                  <c:v>24445</c:v>
                </c:pt>
                <c:pt idx="737333">
                  <c:v>14803</c:v>
                </c:pt>
                <c:pt idx="737334">
                  <c:v>27307</c:v>
                </c:pt>
                <c:pt idx="737335">
                  <c:v>30666</c:v>
                </c:pt>
                <c:pt idx="737336">
                  <c:v>24956</c:v>
                </c:pt>
                <c:pt idx="737337">
                  <c:v>30258</c:v>
                </c:pt>
                <c:pt idx="737338">
                  <c:v>13363</c:v>
                </c:pt>
                <c:pt idx="737339">
                  <c:v>21652</c:v>
                </c:pt>
                <c:pt idx="737340">
                  <c:v>14064</c:v>
                </c:pt>
                <c:pt idx="737341">
                  <c:v>9662</c:v>
                </c:pt>
                <c:pt idx="737342">
                  <c:v>13986</c:v>
                </c:pt>
                <c:pt idx="737343">
                  <c:v>17963</c:v>
                </c:pt>
                <c:pt idx="737344">
                  <c:v>24815</c:v>
                </c:pt>
                <c:pt idx="737345">
                  <c:v>26494</c:v>
                </c:pt>
                <c:pt idx="737346">
                  <c:v>13528</c:v>
                </c:pt>
                <c:pt idx="737347">
                  <c:v>43179</c:v>
                </c:pt>
                <c:pt idx="737348">
                  <c:v>54053</c:v>
                </c:pt>
                <c:pt idx="737349">
                  <c:v>8695</c:v>
                </c:pt>
                <c:pt idx="737350">
                  <c:v>38508</c:v>
                </c:pt>
                <c:pt idx="737351">
                  <c:v>14455</c:v>
                </c:pt>
                <c:pt idx="737352">
                  <c:v>18332</c:v>
                </c:pt>
                <c:pt idx="737353">
                  <c:v>8727</c:v>
                </c:pt>
                <c:pt idx="737354">
                  <c:v>15768</c:v>
                </c:pt>
                <c:pt idx="737355">
                  <c:v>9789</c:v>
                </c:pt>
                <c:pt idx="737356">
                  <c:v>25033</c:v>
                </c:pt>
                <c:pt idx="737357">
                  <c:v>19786</c:v>
                </c:pt>
                <c:pt idx="737358">
                  <c:v>16221</c:v>
                </c:pt>
                <c:pt idx="737359">
                  <c:v>43563</c:v>
                </c:pt>
                <c:pt idx="737360">
                  <c:v>9345</c:v>
                </c:pt>
                <c:pt idx="737361">
                  <c:v>10641</c:v>
                </c:pt>
                <c:pt idx="737362">
                  <c:v>73691</c:v>
                </c:pt>
                <c:pt idx="737363">
                  <c:v>20318</c:v>
                </c:pt>
                <c:pt idx="737364">
                  <c:v>17095</c:v>
                </c:pt>
                <c:pt idx="737365">
                  <c:v>16454</c:v>
                </c:pt>
                <c:pt idx="737366">
                  <c:v>7112</c:v>
                </c:pt>
                <c:pt idx="737367">
                  <c:v>6709</c:v>
                </c:pt>
                <c:pt idx="737368">
                  <c:v>26274</c:v>
                </c:pt>
                <c:pt idx="737369">
                  <c:v>8404</c:v>
                </c:pt>
                <c:pt idx="737370">
                  <c:v>26902</c:v>
                </c:pt>
                <c:pt idx="737371">
                  <c:v>17245</c:v>
                </c:pt>
                <c:pt idx="737372">
                  <c:v>48604</c:v>
                </c:pt>
                <c:pt idx="737373">
                  <c:v>24081</c:v>
                </c:pt>
                <c:pt idx="737374">
                  <c:v>17428</c:v>
                </c:pt>
                <c:pt idx="737375">
                  <c:v>128784</c:v>
                </c:pt>
                <c:pt idx="737376">
                  <c:v>18114</c:v>
                </c:pt>
                <c:pt idx="737377">
                  <c:v>10122</c:v>
                </c:pt>
                <c:pt idx="737378">
                  <c:v>13535</c:v>
                </c:pt>
                <c:pt idx="737379">
                  <c:v>14008</c:v>
                </c:pt>
                <c:pt idx="737380">
                  <c:v>17962</c:v>
                </c:pt>
                <c:pt idx="737381">
                  <c:v>5767</c:v>
                </c:pt>
                <c:pt idx="737382">
                  <c:v>17431</c:v>
                </c:pt>
                <c:pt idx="737383">
                  <c:v>18060</c:v>
                </c:pt>
                <c:pt idx="737384">
                  <c:v>2960</c:v>
                </c:pt>
                <c:pt idx="737385">
                  <c:v>20719</c:v>
                </c:pt>
                <c:pt idx="737386">
                  <c:v>15550</c:v>
                </c:pt>
                <c:pt idx="737387">
                  <c:v>35284</c:v>
                </c:pt>
                <c:pt idx="737388">
                  <c:v>24541</c:v>
                </c:pt>
                <c:pt idx="737389">
                  <c:v>27540</c:v>
                </c:pt>
                <c:pt idx="737390">
                  <c:v>38151</c:v>
                </c:pt>
                <c:pt idx="737391">
                  <c:v>9972</c:v>
                </c:pt>
                <c:pt idx="737392">
                  <c:v>27056</c:v>
                </c:pt>
                <c:pt idx="737393">
                  <c:v>24304</c:v>
                </c:pt>
                <c:pt idx="737394">
                  <c:v>15111</c:v>
                </c:pt>
                <c:pt idx="737395">
                  <c:v>17301</c:v>
                </c:pt>
                <c:pt idx="737396">
                  <c:v>22173</c:v>
                </c:pt>
                <c:pt idx="737397">
                  <c:v>15157</c:v>
                </c:pt>
                <c:pt idx="737398">
                  <c:v>33887</c:v>
                </c:pt>
                <c:pt idx="737399">
                  <c:v>20182</c:v>
                </c:pt>
                <c:pt idx="737400">
                  <c:v>20279</c:v>
                </c:pt>
                <c:pt idx="737401">
                  <c:v>23455</c:v>
                </c:pt>
                <c:pt idx="737402">
                  <c:v>14368</c:v>
                </c:pt>
                <c:pt idx="737403">
                  <c:v>10592</c:v>
                </c:pt>
                <c:pt idx="737404">
                  <c:v>17603</c:v>
                </c:pt>
                <c:pt idx="737405">
                  <c:v>20272</c:v>
                </c:pt>
                <c:pt idx="737406">
                  <c:v>20279</c:v>
                </c:pt>
                <c:pt idx="737407">
                  <c:v>14997</c:v>
                </c:pt>
                <c:pt idx="737408">
                  <c:v>16107</c:v>
                </c:pt>
                <c:pt idx="737409">
                  <c:v>9878</c:v>
                </c:pt>
                <c:pt idx="737410">
                  <c:v>24727</c:v>
                </c:pt>
                <c:pt idx="737411">
                  <c:v>13227</c:v>
                </c:pt>
                <c:pt idx="753663">
                  <c:v>0</c:v>
                </c:pt>
                <c:pt idx="753664">
                  <c:v>15291</c:v>
                </c:pt>
                <c:pt idx="753665">
                  <c:v>9233</c:v>
                </c:pt>
                <c:pt idx="753666">
                  <c:v>9548</c:v>
                </c:pt>
                <c:pt idx="753667">
                  <c:v>17369</c:v>
                </c:pt>
                <c:pt idx="753668">
                  <c:v>20291</c:v>
                </c:pt>
                <c:pt idx="753669">
                  <c:v>18417</c:v>
                </c:pt>
                <c:pt idx="753670">
                  <c:v>10064</c:v>
                </c:pt>
                <c:pt idx="753671">
                  <c:v>22428</c:v>
                </c:pt>
                <c:pt idx="753672">
                  <c:v>14620</c:v>
                </c:pt>
                <c:pt idx="753673">
                  <c:v>20956</c:v>
                </c:pt>
                <c:pt idx="753674">
                  <c:v>9309</c:v>
                </c:pt>
                <c:pt idx="753675">
                  <c:v>14900</c:v>
                </c:pt>
                <c:pt idx="753676">
                  <c:v>9926</c:v>
                </c:pt>
                <c:pt idx="753677">
                  <c:v>18785</c:v>
                </c:pt>
                <c:pt idx="753678">
                  <c:v>11307</c:v>
                </c:pt>
                <c:pt idx="753679">
                  <c:v>14273</c:v>
                </c:pt>
                <c:pt idx="753680">
                  <c:v>16928</c:v>
                </c:pt>
                <c:pt idx="753681">
                  <c:v>9276</c:v>
                </c:pt>
                <c:pt idx="753682">
                  <c:v>14345</c:v>
                </c:pt>
                <c:pt idx="753683">
                  <c:v>20665</c:v>
                </c:pt>
                <c:pt idx="753684">
                  <c:v>18761</c:v>
                </c:pt>
                <c:pt idx="753685">
                  <c:v>31830</c:v>
                </c:pt>
                <c:pt idx="753686">
                  <c:v>10374</c:v>
                </c:pt>
                <c:pt idx="753687">
                  <c:v>37015</c:v>
                </c:pt>
                <c:pt idx="753688">
                  <c:v>47787</c:v>
                </c:pt>
                <c:pt idx="753689">
                  <c:v>15978</c:v>
                </c:pt>
                <c:pt idx="753690">
                  <c:v>21955</c:v>
                </c:pt>
                <c:pt idx="753691">
                  <c:v>35506</c:v>
                </c:pt>
                <c:pt idx="753692">
                  <c:v>24083</c:v>
                </c:pt>
                <c:pt idx="753693">
                  <c:v>52585</c:v>
                </c:pt>
                <c:pt idx="753694">
                  <c:v>6770</c:v>
                </c:pt>
                <c:pt idx="753695">
                  <c:v>11905</c:v>
                </c:pt>
                <c:pt idx="753696">
                  <c:v>16996</c:v>
                </c:pt>
                <c:pt idx="753697">
                  <c:v>30932</c:v>
                </c:pt>
                <c:pt idx="753698">
                  <c:v>13579</c:v>
                </c:pt>
                <c:pt idx="753699">
                  <c:v>12330</c:v>
                </c:pt>
                <c:pt idx="753700">
                  <c:v>48652</c:v>
                </c:pt>
                <c:pt idx="753701">
                  <c:v>11882</c:v>
                </c:pt>
                <c:pt idx="753702">
                  <c:v>7794</c:v>
                </c:pt>
                <c:pt idx="753703">
                  <c:v>29023</c:v>
                </c:pt>
                <c:pt idx="753704">
                  <c:v>34770</c:v>
                </c:pt>
                <c:pt idx="753705">
                  <c:v>13753</c:v>
                </c:pt>
                <c:pt idx="753706">
                  <c:v>8520</c:v>
                </c:pt>
                <c:pt idx="753707">
                  <c:v>92741</c:v>
                </c:pt>
                <c:pt idx="753708">
                  <c:v>22162</c:v>
                </c:pt>
                <c:pt idx="753709">
                  <c:v>32386</c:v>
                </c:pt>
                <c:pt idx="753710">
                  <c:v>19899</c:v>
                </c:pt>
                <c:pt idx="753711">
                  <c:v>64803</c:v>
                </c:pt>
                <c:pt idx="753712">
                  <c:v>60411</c:v>
                </c:pt>
                <c:pt idx="753713">
                  <c:v>18034</c:v>
                </c:pt>
                <c:pt idx="753714">
                  <c:v>50963</c:v>
                </c:pt>
                <c:pt idx="753715">
                  <c:v>21482</c:v>
                </c:pt>
                <c:pt idx="753716">
                  <c:v>24445</c:v>
                </c:pt>
                <c:pt idx="753717">
                  <c:v>14803</c:v>
                </c:pt>
                <c:pt idx="753718">
                  <c:v>27307</c:v>
                </c:pt>
                <c:pt idx="753719">
                  <c:v>30666</c:v>
                </c:pt>
                <c:pt idx="753720">
                  <c:v>24956</c:v>
                </c:pt>
                <c:pt idx="753721">
                  <c:v>30258</c:v>
                </c:pt>
                <c:pt idx="753722">
                  <c:v>13363</c:v>
                </c:pt>
                <c:pt idx="753723">
                  <c:v>21652</c:v>
                </c:pt>
                <c:pt idx="753724">
                  <c:v>14064</c:v>
                </c:pt>
                <c:pt idx="753725">
                  <c:v>9662</c:v>
                </c:pt>
                <c:pt idx="753726">
                  <c:v>13986</c:v>
                </c:pt>
                <c:pt idx="753727">
                  <c:v>17963</c:v>
                </c:pt>
                <c:pt idx="753728">
                  <c:v>24815</c:v>
                </c:pt>
                <c:pt idx="753729">
                  <c:v>26494</c:v>
                </c:pt>
                <c:pt idx="753730">
                  <c:v>13528</c:v>
                </c:pt>
                <c:pt idx="753731">
                  <c:v>43179</c:v>
                </c:pt>
                <c:pt idx="753732">
                  <c:v>54053</c:v>
                </c:pt>
                <c:pt idx="753733">
                  <c:v>8695</c:v>
                </c:pt>
                <c:pt idx="753734">
                  <c:v>38508</c:v>
                </c:pt>
                <c:pt idx="753735">
                  <c:v>14455</c:v>
                </c:pt>
                <c:pt idx="753736">
                  <c:v>18332</c:v>
                </c:pt>
                <c:pt idx="753737">
                  <c:v>8727</c:v>
                </c:pt>
                <c:pt idx="753738">
                  <c:v>15768</c:v>
                </c:pt>
                <c:pt idx="753739">
                  <c:v>9789</c:v>
                </c:pt>
                <c:pt idx="753740">
                  <c:v>25033</c:v>
                </c:pt>
                <c:pt idx="753741">
                  <c:v>19786</c:v>
                </c:pt>
                <c:pt idx="753742">
                  <c:v>16221</c:v>
                </c:pt>
                <c:pt idx="753743">
                  <c:v>43563</c:v>
                </c:pt>
                <c:pt idx="753744">
                  <c:v>9345</c:v>
                </c:pt>
                <c:pt idx="753745">
                  <c:v>10641</c:v>
                </c:pt>
                <c:pt idx="753746">
                  <c:v>73691</c:v>
                </c:pt>
                <c:pt idx="753747">
                  <c:v>20318</c:v>
                </c:pt>
                <c:pt idx="753748">
                  <c:v>17095</c:v>
                </c:pt>
                <c:pt idx="753749">
                  <c:v>16454</c:v>
                </c:pt>
                <c:pt idx="753750">
                  <c:v>7112</c:v>
                </c:pt>
                <c:pt idx="753751">
                  <c:v>6709</c:v>
                </c:pt>
                <c:pt idx="753752">
                  <c:v>26274</c:v>
                </c:pt>
                <c:pt idx="753753">
                  <c:v>8404</c:v>
                </c:pt>
                <c:pt idx="753754">
                  <c:v>26902</c:v>
                </c:pt>
                <c:pt idx="753755">
                  <c:v>17245</c:v>
                </c:pt>
                <c:pt idx="753756">
                  <c:v>48604</c:v>
                </c:pt>
                <c:pt idx="753757">
                  <c:v>24081</c:v>
                </c:pt>
                <c:pt idx="753758">
                  <c:v>17428</c:v>
                </c:pt>
                <c:pt idx="753759">
                  <c:v>128784</c:v>
                </c:pt>
                <c:pt idx="753760">
                  <c:v>18114</c:v>
                </c:pt>
                <c:pt idx="753761">
                  <c:v>10122</c:v>
                </c:pt>
                <c:pt idx="753762">
                  <c:v>13535</c:v>
                </c:pt>
                <c:pt idx="753763">
                  <c:v>14008</c:v>
                </c:pt>
                <c:pt idx="753764">
                  <c:v>17962</c:v>
                </c:pt>
                <c:pt idx="753765">
                  <c:v>5767</c:v>
                </c:pt>
                <c:pt idx="753766">
                  <c:v>17431</c:v>
                </c:pt>
                <c:pt idx="753767">
                  <c:v>18060</c:v>
                </c:pt>
                <c:pt idx="753768">
                  <c:v>2960</c:v>
                </c:pt>
                <c:pt idx="753769">
                  <c:v>20719</c:v>
                </c:pt>
                <c:pt idx="753770">
                  <c:v>15550</c:v>
                </c:pt>
                <c:pt idx="753771">
                  <c:v>35284</c:v>
                </c:pt>
                <c:pt idx="753772">
                  <c:v>24541</c:v>
                </c:pt>
                <c:pt idx="753773">
                  <c:v>27540</c:v>
                </c:pt>
                <c:pt idx="753774">
                  <c:v>38151</c:v>
                </c:pt>
                <c:pt idx="753775">
                  <c:v>9972</c:v>
                </c:pt>
                <c:pt idx="753776">
                  <c:v>27056</c:v>
                </c:pt>
                <c:pt idx="753777">
                  <c:v>24304</c:v>
                </c:pt>
                <c:pt idx="753778">
                  <c:v>15111</c:v>
                </c:pt>
                <c:pt idx="753779">
                  <c:v>17301</c:v>
                </c:pt>
                <c:pt idx="753780">
                  <c:v>22173</c:v>
                </c:pt>
                <c:pt idx="753781">
                  <c:v>15157</c:v>
                </c:pt>
                <c:pt idx="753782">
                  <c:v>33887</c:v>
                </c:pt>
                <c:pt idx="753783">
                  <c:v>20182</c:v>
                </c:pt>
                <c:pt idx="753784">
                  <c:v>20279</c:v>
                </c:pt>
                <c:pt idx="753785">
                  <c:v>23455</c:v>
                </c:pt>
                <c:pt idx="753786">
                  <c:v>14368</c:v>
                </c:pt>
                <c:pt idx="753787">
                  <c:v>10592</c:v>
                </c:pt>
                <c:pt idx="753788">
                  <c:v>17603</c:v>
                </c:pt>
                <c:pt idx="753789">
                  <c:v>20272</c:v>
                </c:pt>
                <c:pt idx="753790">
                  <c:v>20279</c:v>
                </c:pt>
                <c:pt idx="753791">
                  <c:v>14997</c:v>
                </c:pt>
                <c:pt idx="753792">
                  <c:v>16107</c:v>
                </c:pt>
                <c:pt idx="753793">
                  <c:v>9878</c:v>
                </c:pt>
                <c:pt idx="753794">
                  <c:v>24727</c:v>
                </c:pt>
                <c:pt idx="753795">
                  <c:v>13227</c:v>
                </c:pt>
                <c:pt idx="770047">
                  <c:v>0</c:v>
                </c:pt>
                <c:pt idx="770048">
                  <c:v>15291</c:v>
                </c:pt>
                <c:pt idx="770049">
                  <c:v>9233</c:v>
                </c:pt>
                <c:pt idx="770050">
                  <c:v>9548</c:v>
                </c:pt>
                <c:pt idx="770051">
                  <c:v>17369</c:v>
                </c:pt>
                <c:pt idx="770052">
                  <c:v>20291</c:v>
                </c:pt>
                <c:pt idx="770053">
                  <c:v>18417</c:v>
                </c:pt>
                <c:pt idx="770054">
                  <c:v>10064</c:v>
                </c:pt>
                <c:pt idx="770055">
                  <c:v>22428</c:v>
                </c:pt>
                <c:pt idx="770056">
                  <c:v>14620</c:v>
                </c:pt>
                <c:pt idx="770057">
                  <c:v>20956</c:v>
                </c:pt>
                <c:pt idx="770058">
                  <c:v>9309</c:v>
                </c:pt>
                <c:pt idx="770059">
                  <c:v>14900</c:v>
                </c:pt>
                <c:pt idx="770060">
                  <c:v>9926</c:v>
                </c:pt>
                <c:pt idx="770061">
                  <c:v>18785</c:v>
                </c:pt>
                <c:pt idx="770062">
                  <c:v>11307</c:v>
                </c:pt>
                <c:pt idx="770063">
                  <c:v>14273</c:v>
                </c:pt>
                <c:pt idx="770064">
                  <c:v>16928</c:v>
                </c:pt>
                <c:pt idx="770065">
                  <c:v>9276</c:v>
                </c:pt>
                <c:pt idx="770066">
                  <c:v>14345</c:v>
                </c:pt>
                <c:pt idx="770067">
                  <c:v>20665</c:v>
                </c:pt>
                <c:pt idx="770068">
                  <c:v>18761</c:v>
                </c:pt>
                <c:pt idx="770069">
                  <c:v>31830</c:v>
                </c:pt>
                <c:pt idx="770070">
                  <c:v>10374</c:v>
                </c:pt>
                <c:pt idx="770071">
                  <c:v>37015</c:v>
                </c:pt>
                <c:pt idx="770072">
                  <c:v>47787</c:v>
                </c:pt>
                <c:pt idx="770073">
                  <c:v>15978</c:v>
                </c:pt>
                <c:pt idx="770074">
                  <c:v>21955</c:v>
                </c:pt>
                <c:pt idx="770075">
                  <c:v>35506</c:v>
                </c:pt>
                <c:pt idx="770076">
                  <c:v>24083</c:v>
                </c:pt>
                <c:pt idx="770077">
                  <c:v>52585</c:v>
                </c:pt>
                <c:pt idx="770078">
                  <c:v>6770</c:v>
                </c:pt>
                <c:pt idx="770079">
                  <c:v>11905</c:v>
                </c:pt>
                <c:pt idx="770080">
                  <c:v>16996</c:v>
                </c:pt>
                <c:pt idx="770081">
                  <c:v>30932</c:v>
                </c:pt>
                <c:pt idx="770082">
                  <c:v>13579</c:v>
                </c:pt>
                <c:pt idx="770083">
                  <c:v>12330</c:v>
                </c:pt>
                <c:pt idx="770084">
                  <c:v>48652</c:v>
                </c:pt>
                <c:pt idx="770085">
                  <c:v>11882</c:v>
                </c:pt>
                <c:pt idx="770086">
                  <c:v>7794</c:v>
                </c:pt>
                <c:pt idx="770087">
                  <c:v>29023</c:v>
                </c:pt>
                <c:pt idx="770088">
                  <c:v>34770</c:v>
                </c:pt>
                <c:pt idx="770089">
                  <c:v>13753</c:v>
                </c:pt>
                <c:pt idx="770090">
                  <c:v>8520</c:v>
                </c:pt>
                <c:pt idx="770091">
                  <c:v>92741</c:v>
                </c:pt>
                <c:pt idx="770092">
                  <c:v>22162</c:v>
                </c:pt>
                <c:pt idx="770093">
                  <c:v>32386</c:v>
                </c:pt>
                <c:pt idx="770094">
                  <c:v>19899</c:v>
                </c:pt>
                <c:pt idx="770095">
                  <c:v>64803</c:v>
                </c:pt>
                <c:pt idx="770096">
                  <c:v>60411</c:v>
                </c:pt>
                <c:pt idx="770097">
                  <c:v>18034</c:v>
                </c:pt>
                <c:pt idx="770098">
                  <c:v>50963</c:v>
                </c:pt>
                <c:pt idx="770099">
                  <c:v>21482</c:v>
                </c:pt>
                <c:pt idx="770100">
                  <c:v>24445</c:v>
                </c:pt>
                <c:pt idx="770101">
                  <c:v>14803</c:v>
                </c:pt>
                <c:pt idx="770102">
                  <c:v>27307</c:v>
                </c:pt>
                <c:pt idx="770103">
                  <c:v>30666</c:v>
                </c:pt>
                <c:pt idx="770104">
                  <c:v>24956</c:v>
                </c:pt>
                <c:pt idx="770105">
                  <c:v>30258</c:v>
                </c:pt>
                <c:pt idx="770106">
                  <c:v>13363</c:v>
                </c:pt>
                <c:pt idx="770107">
                  <c:v>21652</c:v>
                </c:pt>
                <c:pt idx="770108">
                  <c:v>14064</c:v>
                </c:pt>
                <c:pt idx="770109">
                  <c:v>9662</c:v>
                </c:pt>
                <c:pt idx="770110">
                  <c:v>13986</c:v>
                </c:pt>
                <c:pt idx="770111">
                  <c:v>17963</c:v>
                </c:pt>
                <c:pt idx="770112">
                  <c:v>24815</c:v>
                </c:pt>
                <c:pt idx="770113">
                  <c:v>26494</c:v>
                </c:pt>
                <c:pt idx="770114">
                  <c:v>13528</c:v>
                </c:pt>
                <c:pt idx="770115">
                  <c:v>43179</c:v>
                </c:pt>
                <c:pt idx="770116">
                  <c:v>54053</c:v>
                </c:pt>
                <c:pt idx="770117">
                  <c:v>8695</c:v>
                </c:pt>
                <c:pt idx="770118">
                  <c:v>38508</c:v>
                </c:pt>
                <c:pt idx="770119">
                  <c:v>14455</c:v>
                </c:pt>
                <c:pt idx="770120">
                  <c:v>18332</c:v>
                </c:pt>
                <c:pt idx="770121">
                  <c:v>8727</c:v>
                </c:pt>
                <c:pt idx="770122">
                  <c:v>15768</c:v>
                </c:pt>
                <c:pt idx="770123">
                  <c:v>9789</c:v>
                </c:pt>
                <c:pt idx="770124">
                  <c:v>25033</c:v>
                </c:pt>
                <c:pt idx="770125">
                  <c:v>19786</c:v>
                </c:pt>
                <c:pt idx="770126">
                  <c:v>16221</c:v>
                </c:pt>
                <c:pt idx="770127">
                  <c:v>43563</c:v>
                </c:pt>
                <c:pt idx="770128">
                  <c:v>9345</c:v>
                </c:pt>
                <c:pt idx="770129">
                  <c:v>10641</c:v>
                </c:pt>
                <c:pt idx="770130">
                  <c:v>73691</c:v>
                </c:pt>
                <c:pt idx="770131">
                  <c:v>20318</c:v>
                </c:pt>
                <c:pt idx="770132">
                  <c:v>17095</c:v>
                </c:pt>
                <c:pt idx="770133">
                  <c:v>16454</c:v>
                </c:pt>
                <c:pt idx="770134">
                  <c:v>7112</c:v>
                </c:pt>
                <c:pt idx="770135">
                  <c:v>6709</c:v>
                </c:pt>
                <c:pt idx="770136">
                  <c:v>26274</c:v>
                </c:pt>
                <c:pt idx="770137">
                  <c:v>8404</c:v>
                </c:pt>
                <c:pt idx="770138">
                  <c:v>26902</c:v>
                </c:pt>
                <c:pt idx="770139">
                  <c:v>17245</c:v>
                </c:pt>
                <c:pt idx="770140">
                  <c:v>48604</c:v>
                </c:pt>
                <c:pt idx="770141">
                  <c:v>24081</c:v>
                </c:pt>
                <c:pt idx="770142">
                  <c:v>17428</c:v>
                </c:pt>
                <c:pt idx="770143">
                  <c:v>128784</c:v>
                </c:pt>
                <c:pt idx="770144">
                  <c:v>18114</c:v>
                </c:pt>
                <c:pt idx="770145">
                  <c:v>10122</c:v>
                </c:pt>
                <c:pt idx="770146">
                  <c:v>13535</c:v>
                </c:pt>
                <c:pt idx="770147">
                  <c:v>14008</c:v>
                </c:pt>
                <c:pt idx="770148">
                  <c:v>17962</c:v>
                </c:pt>
                <c:pt idx="770149">
                  <c:v>5767</c:v>
                </c:pt>
                <c:pt idx="770150">
                  <c:v>17431</c:v>
                </c:pt>
                <c:pt idx="770151">
                  <c:v>18060</c:v>
                </c:pt>
                <c:pt idx="770152">
                  <c:v>2960</c:v>
                </c:pt>
                <c:pt idx="770153">
                  <c:v>20719</c:v>
                </c:pt>
                <c:pt idx="770154">
                  <c:v>15550</c:v>
                </c:pt>
                <c:pt idx="770155">
                  <c:v>35284</c:v>
                </c:pt>
                <c:pt idx="770156">
                  <c:v>24541</c:v>
                </c:pt>
                <c:pt idx="770157">
                  <c:v>27540</c:v>
                </c:pt>
                <c:pt idx="770158">
                  <c:v>38151</c:v>
                </c:pt>
                <c:pt idx="770159">
                  <c:v>9972</c:v>
                </c:pt>
                <c:pt idx="770160">
                  <c:v>27056</c:v>
                </c:pt>
                <c:pt idx="770161">
                  <c:v>24304</c:v>
                </c:pt>
                <c:pt idx="770162">
                  <c:v>15111</c:v>
                </c:pt>
                <c:pt idx="770163">
                  <c:v>17301</c:v>
                </c:pt>
                <c:pt idx="770164">
                  <c:v>22173</c:v>
                </c:pt>
                <c:pt idx="770165">
                  <c:v>15157</c:v>
                </c:pt>
                <c:pt idx="770166">
                  <c:v>33887</c:v>
                </c:pt>
                <c:pt idx="770167">
                  <c:v>20182</c:v>
                </c:pt>
                <c:pt idx="770168">
                  <c:v>20279</c:v>
                </c:pt>
                <c:pt idx="770169">
                  <c:v>23455</c:v>
                </c:pt>
                <c:pt idx="770170">
                  <c:v>14368</c:v>
                </c:pt>
                <c:pt idx="770171">
                  <c:v>10592</c:v>
                </c:pt>
                <c:pt idx="770172">
                  <c:v>17603</c:v>
                </c:pt>
                <c:pt idx="770173">
                  <c:v>20272</c:v>
                </c:pt>
                <c:pt idx="770174">
                  <c:v>20279</c:v>
                </c:pt>
                <c:pt idx="770175">
                  <c:v>14997</c:v>
                </c:pt>
                <c:pt idx="770176">
                  <c:v>16107</c:v>
                </c:pt>
                <c:pt idx="770177">
                  <c:v>9878</c:v>
                </c:pt>
                <c:pt idx="770178">
                  <c:v>24727</c:v>
                </c:pt>
                <c:pt idx="770179">
                  <c:v>13227</c:v>
                </c:pt>
                <c:pt idx="786431">
                  <c:v>0</c:v>
                </c:pt>
                <c:pt idx="786432">
                  <c:v>15291</c:v>
                </c:pt>
                <c:pt idx="786433">
                  <c:v>9233</c:v>
                </c:pt>
                <c:pt idx="786434">
                  <c:v>9548</c:v>
                </c:pt>
                <c:pt idx="786435">
                  <c:v>17369</c:v>
                </c:pt>
                <c:pt idx="786436">
                  <c:v>20291</c:v>
                </c:pt>
                <c:pt idx="786437">
                  <c:v>18417</c:v>
                </c:pt>
                <c:pt idx="786438">
                  <c:v>10064</c:v>
                </c:pt>
                <c:pt idx="786439">
                  <c:v>22428</c:v>
                </c:pt>
                <c:pt idx="786440">
                  <c:v>14620</c:v>
                </c:pt>
                <c:pt idx="786441">
                  <c:v>20956</c:v>
                </c:pt>
                <c:pt idx="786442">
                  <c:v>9309</c:v>
                </c:pt>
                <c:pt idx="786443">
                  <c:v>14900</c:v>
                </c:pt>
                <c:pt idx="786444">
                  <c:v>9926</c:v>
                </c:pt>
                <c:pt idx="786445">
                  <c:v>18785</c:v>
                </c:pt>
                <c:pt idx="786446">
                  <c:v>11307</c:v>
                </c:pt>
                <c:pt idx="786447">
                  <c:v>14273</c:v>
                </c:pt>
                <c:pt idx="786448">
                  <c:v>16928</c:v>
                </c:pt>
                <c:pt idx="786449">
                  <c:v>9276</c:v>
                </c:pt>
                <c:pt idx="786450">
                  <c:v>14345</c:v>
                </c:pt>
                <c:pt idx="786451">
                  <c:v>20665</c:v>
                </c:pt>
                <c:pt idx="786452">
                  <c:v>18761</c:v>
                </c:pt>
                <c:pt idx="786453">
                  <c:v>31830</c:v>
                </c:pt>
                <c:pt idx="786454">
                  <c:v>10374</c:v>
                </c:pt>
                <c:pt idx="786455">
                  <c:v>37015</c:v>
                </c:pt>
                <c:pt idx="786456">
                  <c:v>47787</c:v>
                </c:pt>
                <c:pt idx="786457">
                  <c:v>15978</c:v>
                </c:pt>
                <c:pt idx="786458">
                  <c:v>21955</c:v>
                </c:pt>
                <c:pt idx="786459">
                  <c:v>35506</c:v>
                </c:pt>
                <c:pt idx="786460">
                  <c:v>24083</c:v>
                </c:pt>
                <c:pt idx="786461">
                  <c:v>52585</c:v>
                </c:pt>
                <c:pt idx="786462">
                  <c:v>6770</c:v>
                </c:pt>
                <c:pt idx="786463">
                  <c:v>11905</c:v>
                </c:pt>
                <c:pt idx="786464">
                  <c:v>16996</c:v>
                </c:pt>
                <c:pt idx="786465">
                  <c:v>30932</c:v>
                </c:pt>
                <c:pt idx="786466">
                  <c:v>13579</c:v>
                </c:pt>
                <c:pt idx="786467">
                  <c:v>12330</c:v>
                </c:pt>
                <c:pt idx="786468">
                  <c:v>48652</c:v>
                </c:pt>
                <c:pt idx="786469">
                  <c:v>11882</c:v>
                </c:pt>
                <c:pt idx="786470">
                  <c:v>7794</c:v>
                </c:pt>
                <c:pt idx="786471">
                  <c:v>29023</c:v>
                </c:pt>
                <c:pt idx="786472">
                  <c:v>34770</c:v>
                </c:pt>
                <c:pt idx="786473">
                  <c:v>13753</c:v>
                </c:pt>
                <c:pt idx="786474">
                  <c:v>8520</c:v>
                </c:pt>
                <c:pt idx="786475">
                  <c:v>92741</c:v>
                </c:pt>
                <c:pt idx="786476">
                  <c:v>22162</c:v>
                </c:pt>
                <c:pt idx="786477">
                  <c:v>32386</c:v>
                </c:pt>
                <c:pt idx="786478">
                  <c:v>19899</c:v>
                </c:pt>
                <c:pt idx="786479">
                  <c:v>64803</c:v>
                </c:pt>
                <c:pt idx="786480">
                  <c:v>60411</c:v>
                </c:pt>
                <c:pt idx="786481">
                  <c:v>18034</c:v>
                </c:pt>
                <c:pt idx="786482">
                  <c:v>50963</c:v>
                </c:pt>
                <c:pt idx="786483">
                  <c:v>21482</c:v>
                </c:pt>
                <c:pt idx="786484">
                  <c:v>24445</c:v>
                </c:pt>
                <c:pt idx="786485">
                  <c:v>14803</c:v>
                </c:pt>
                <c:pt idx="786486">
                  <c:v>27307</c:v>
                </c:pt>
                <c:pt idx="786487">
                  <c:v>30666</c:v>
                </c:pt>
                <c:pt idx="786488">
                  <c:v>24956</c:v>
                </c:pt>
                <c:pt idx="786489">
                  <c:v>30258</c:v>
                </c:pt>
                <c:pt idx="786490">
                  <c:v>13363</c:v>
                </c:pt>
                <c:pt idx="786491">
                  <c:v>21652</c:v>
                </c:pt>
                <c:pt idx="786492">
                  <c:v>14064</c:v>
                </c:pt>
                <c:pt idx="786493">
                  <c:v>9662</c:v>
                </c:pt>
                <c:pt idx="786494">
                  <c:v>13986</c:v>
                </c:pt>
                <c:pt idx="786495">
                  <c:v>17963</c:v>
                </c:pt>
                <c:pt idx="786496">
                  <c:v>24815</c:v>
                </c:pt>
                <c:pt idx="786497">
                  <c:v>26494</c:v>
                </c:pt>
                <c:pt idx="786498">
                  <c:v>13528</c:v>
                </c:pt>
                <c:pt idx="786499">
                  <c:v>43179</c:v>
                </c:pt>
                <c:pt idx="786500">
                  <c:v>54053</c:v>
                </c:pt>
                <c:pt idx="786501">
                  <c:v>8695</c:v>
                </c:pt>
                <c:pt idx="786502">
                  <c:v>38508</c:v>
                </c:pt>
                <c:pt idx="786503">
                  <c:v>14455</c:v>
                </c:pt>
                <c:pt idx="786504">
                  <c:v>18332</c:v>
                </c:pt>
                <c:pt idx="786505">
                  <c:v>8727</c:v>
                </c:pt>
                <c:pt idx="786506">
                  <c:v>15768</c:v>
                </c:pt>
                <c:pt idx="786507">
                  <c:v>9789</c:v>
                </c:pt>
                <c:pt idx="786508">
                  <c:v>25033</c:v>
                </c:pt>
                <c:pt idx="786509">
                  <c:v>19786</c:v>
                </c:pt>
                <c:pt idx="786510">
                  <c:v>16221</c:v>
                </c:pt>
                <c:pt idx="786511">
                  <c:v>43563</c:v>
                </c:pt>
                <c:pt idx="786512">
                  <c:v>9345</c:v>
                </c:pt>
                <c:pt idx="786513">
                  <c:v>10641</c:v>
                </c:pt>
                <c:pt idx="786514">
                  <c:v>73691</c:v>
                </c:pt>
                <c:pt idx="786515">
                  <c:v>20318</c:v>
                </c:pt>
                <c:pt idx="786516">
                  <c:v>17095</c:v>
                </c:pt>
                <c:pt idx="786517">
                  <c:v>16454</c:v>
                </c:pt>
                <c:pt idx="786518">
                  <c:v>7112</c:v>
                </c:pt>
                <c:pt idx="786519">
                  <c:v>6709</c:v>
                </c:pt>
                <c:pt idx="786520">
                  <c:v>26274</c:v>
                </c:pt>
                <c:pt idx="786521">
                  <c:v>8404</c:v>
                </c:pt>
                <c:pt idx="786522">
                  <c:v>26902</c:v>
                </c:pt>
                <c:pt idx="786523">
                  <c:v>17245</c:v>
                </c:pt>
                <c:pt idx="786524">
                  <c:v>48604</c:v>
                </c:pt>
                <c:pt idx="786525">
                  <c:v>24081</c:v>
                </c:pt>
                <c:pt idx="786526">
                  <c:v>17428</c:v>
                </c:pt>
                <c:pt idx="786527">
                  <c:v>128784</c:v>
                </c:pt>
                <c:pt idx="786528">
                  <c:v>18114</c:v>
                </c:pt>
                <c:pt idx="786529">
                  <c:v>10122</c:v>
                </c:pt>
                <c:pt idx="786530">
                  <c:v>13535</c:v>
                </c:pt>
                <c:pt idx="786531">
                  <c:v>14008</c:v>
                </c:pt>
                <c:pt idx="786532">
                  <c:v>17962</c:v>
                </c:pt>
                <c:pt idx="786533">
                  <c:v>5767</c:v>
                </c:pt>
                <c:pt idx="786534">
                  <c:v>17431</c:v>
                </c:pt>
                <c:pt idx="786535">
                  <c:v>18060</c:v>
                </c:pt>
                <c:pt idx="786536">
                  <c:v>2960</c:v>
                </c:pt>
                <c:pt idx="786537">
                  <c:v>20719</c:v>
                </c:pt>
                <c:pt idx="786538">
                  <c:v>15550</c:v>
                </c:pt>
                <c:pt idx="786539">
                  <c:v>35284</c:v>
                </c:pt>
                <c:pt idx="786540">
                  <c:v>24541</c:v>
                </c:pt>
                <c:pt idx="786541">
                  <c:v>27540</c:v>
                </c:pt>
                <c:pt idx="786542">
                  <c:v>38151</c:v>
                </c:pt>
                <c:pt idx="786543">
                  <c:v>9972</c:v>
                </c:pt>
                <c:pt idx="786544">
                  <c:v>27056</c:v>
                </c:pt>
                <c:pt idx="786545">
                  <c:v>24304</c:v>
                </c:pt>
                <c:pt idx="786546">
                  <c:v>15111</c:v>
                </c:pt>
                <c:pt idx="786547">
                  <c:v>17301</c:v>
                </c:pt>
                <c:pt idx="786548">
                  <c:v>22173</c:v>
                </c:pt>
                <c:pt idx="786549">
                  <c:v>15157</c:v>
                </c:pt>
                <c:pt idx="786550">
                  <c:v>33887</c:v>
                </c:pt>
                <c:pt idx="786551">
                  <c:v>20182</c:v>
                </c:pt>
                <c:pt idx="786552">
                  <c:v>20279</c:v>
                </c:pt>
                <c:pt idx="786553">
                  <c:v>23455</c:v>
                </c:pt>
                <c:pt idx="786554">
                  <c:v>14368</c:v>
                </c:pt>
                <c:pt idx="786555">
                  <c:v>10592</c:v>
                </c:pt>
                <c:pt idx="786556">
                  <c:v>17603</c:v>
                </c:pt>
                <c:pt idx="786557">
                  <c:v>20272</c:v>
                </c:pt>
                <c:pt idx="786558">
                  <c:v>20279</c:v>
                </c:pt>
                <c:pt idx="786559">
                  <c:v>14997</c:v>
                </c:pt>
                <c:pt idx="786560">
                  <c:v>16107</c:v>
                </c:pt>
                <c:pt idx="786561">
                  <c:v>9878</c:v>
                </c:pt>
                <c:pt idx="786562">
                  <c:v>24727</c:v>
                </c:pt>
                <c:pt idx="786563">
                  <c:v>13227</c:v>
                </c:pt>
                <c:pt idx="802815">
                  <c:v>0</c:v>
                </c:pt>
                <c:pt idx="802816">
                  <c:v>15291</c:v>
                </c:pt>
                <c:pt idx="802817">
                  <c:v>9233</c:v>
                </c:pt>
                <c:pt idx="802818">
                  <c:v>9548</c:v>
                </c:pt>
                <c:pt idx="802819">
                  <c:v>17369</c:v>
                </c:pt>
                <c:pt idx="802820">
                  <c:v>20291</c:v>
                </c:pt>
                <c:pt idx="802821">
                  <c:v>18417</c:v>
                </c:pt>
                <c:pt idx="802822">
                  <c:v>10064</c:v>
                </c:pt>
                <c:pt idx="802823">
                  <c:v>22428</c:v>
                </c:pt>
                <c:pt idx="802824">
                  <c:v>14620</c:v>
                </c:pt>
                <c:pt idx="802825">
                  <c:v>20956</c:v>
                </c:pt>
                <c:pt idx="802826">
                  <c:v>9309</c:v>
                </c:pt>
                <c:pt idx="802827">
                  <c:v>14900</c:v>
                </c:pt>
                <c:pt idx="802828">
                  <c:v>9926</c:v>
                </c:pt>
                <c:pt idx="802829">
                  <c:v>18785</c:v>
                </c:pt>
                <c:pt idx="802830">
                  <c:v>11307</c:v>
                </c:pt>
                <c:pt idx="802831">
                  <c:v>14273</c:v>
                </c:pt>
                <c:pt idx="802832">
                  <c:v>16928</c:v>
                </c:pt>
                <c:pt idx="802833">
                  <c:v>9276</c:v>
                </c:pt>
                <c:pt idx="802834">
                  <c:v>14345</c:v>
                </c:pt>
                <c:pt idx="802835">
                  <c:v>20665</c:v>
                </c:pt>
                <c:pt idx="802836">
                  <c:v>18761</c:v>
                </c:pt>
                <c:pt idx="802837">
                  <c:v>31830</c:v>
                </c:pt>
                <c:pt idx="802838">
                  <c:v>10374</c:v>
                </c:pt>
                <c:pt idx="802839">
                  <c:v>37015</c:v>
                </c:pt>
                <c:pt idx="802840">
                  <c:v>47787</c:v>
                </c:pt>
                <c:pt idx="802841">
                  <c:v>15978</c:v>
                </c:pt>
                <c:pt idx="802842">
                  <c:v>21955</c:v>
                </c:pt>
                <c:pt idx="802843">
                  <c:v>35506</c:v>
                </c:pt>
                <c:pt idx="802844">
                  <c:v>24083</c:v>
                </c:pt>
                <c:pt idx="802845">
                  <c:v>52585</c:v>
                </c:pt>
                <c:pt idx="802846">
                  <c:v>6770</c:v>
                </c:pt>
                <c:pt idx="802847">
                  <c:v>11905</c:v>
                </c:pt>
                <c:pt idx="802848">
                  <c:v>16996</c:v>
                </c:pt>
                <c:pt idx="802849">
                  <c:v>30932</c:v>
                </c:pt>
                <c:pt idx="802850">
                  <c:v>13579</c:v>
                </c:pt>
                <c:pt idx="802851">
                  <c:v>12330</c:v>
                </c:pt>
                <c:pt idx="802852">
                  <c:v>48652</c:v>
                </c:pt>
                <c:pt idx="802853">
                  <c:v>11882</c:v>
                </c:pt>
                <c:pt idx="802854">
                  <c:v>7794</c:v>
                </c:pt>
                <c:pt idx="802855">
                  <c:v>29023</c:v>
                </c:pt>
                <c:pt idx="802856">
                  <c:v>34770</c:v>
                </c:pt>
                <c:pt idx="802857">
                  <c:v>13753</c:v>
                </c:pt>
                <c:pt idx="802858">
                  <c:v>8520</c:v>
                </c:pt>
                <c:pt idx="802859">
                  <c:v>92741</c:v>
                </c:pt>
                <c:pt idx="802860">
                  <c:v>22162</c:v>
                </c:pt>
                <c:pt idx="802861">
                  <c:v>32386</c:v>
                </c:pt>
                <c:pt idx="802862">
                  <c:v>19899</c:v>
                </c:pt>
                <c:pt idx="802863">
                  <c:v>64803</c:v>
                </c:pt>
                <c:pt idx="802864">
                  <c:v>60411</c:v>
                </c:pt>
                <c:pt idx="802865">
                  <c:v>18034</c:v>
                </c:pt>
                <c:pt idx="802866">
                  <c:v>50963</c:v>
                </c:pt>
                <c:pt idx="802867">
                  <c:v>21482</c:v>
                </c:pt>
                <c:pt idx="802868">
                  <c:v>24445</c:v>
                </c:pt>
                <c:pt idx="802869">
                  <c:v>14803</c:v>
                </c:pt>
                <c:pt idx="802870">
                  <c:v>27307</c:v>
                </c:pt>
                <c:pt idx="802871">
                  <c:v>30666</c:v>
                </c:pt>
                <c:pt idx="802872">
                  <c:v>24956</c:v>
                </c:pt>
                <c:pt idx="802873">
                  <c:v>30258</c:v>
                </c:pt>
                <c:pt idx="802874">
                  <c:v>13363</c:v>
                </c:pt>
                <c:pt idx="802875">
                  <c:v>21652</c:v>
                </c:pt>
                <c:pt idx="802876">
                  <c:v>14064</c:v>
                </c:pt>
                <c:pt idx="802877">
                  <c:v>9662</c:v>
                </c:pt>
                <c:pt idx="802878">
                  <c:v>13986</c:v>
                </c:pt>
                <c:pt idx="802879">
                  <c:v>17963</c:v>
                </c:pt>
                <c:pt idx="802880">
                  <c:v>24815</c:v>
                </c:pt>
                <c:pt idx="802881">
                  <c:v>26494</c:v>
                </c:pt>
                <c:pt idx="802882">
                  <c:v>13528</c:v>
                </c:pt>
                <c:pt idx="802883">
                  <c:v>43179</c:v>
                </c:pt>
                <c:pt idx="802884">
                  <c:v>54053</c:v>
                </c:pt>
                <c:pt idx="802885">
                  <c:v>8695</c:v>
                </c:pt>
                <c:pt idx="802886">
                  <c:v>38508</c:v>
                </c:pt>
                <c:pt idx="802887">
                  <c:v>14455</c:v>
                </c:pt>
                <c:pt idx="802888">
                  <c:v>18332</c:v>
                </c:pt>
                <c:pt idx="802889">
                  <c:v>8727</c:v>
                </c:pt>
                <c:pt idx="802890">
                  <c:v>15768</c:v>
                </c:pt>
                <c:pt idx="802891">
                  <c:v>9789</c:v>
                </c:pt>
                <c:pt idx="802892">
                  <c:v>25033</c:v>
                </c:pt>
                <c:pt idx="802893">
                  <c:v>19786</c:v>
                </c:pt>
                <c:pt idx="802894">
                  <c:v>16221</c:v>
                </c:pt>
                <c:pt idx="802895">
                  <c:v>43563</c:v>
                </c:pt>
                <c:pt idx="802896">
                  <c:v>9345</c:v>
                </c:pt>
                <c:pt idx="802897">
                  <c:v>10641</c:v>
                </c:pt>
                <c:pt idx="802898">
                  <c:v>73691</c:v>
                </c:pt>
                <c:pt idx="802899">
                  <c:v>20318</c:v>
                </c:pt>
                <c:pt idx="802900">
                  <c:v>17095</c:v>
                </c:pt>
                <c:pt idx="802901">
                  <c:v>16454</c:v>
                </c:pt>
                <c:pt idx="802902">
                  <c:v>7112</c:v>
                </c:pt>
                <c:pt idx="802903">
                  <c:v>6709</c:v>
                </c:pt>
                <c:pt idx="802904">
                  <c:v>26274</c:v>
                </c:pt>
                <c:pt idx="802905">
                  <c:v>8404</c:v>
                </c:pt>
                <c:pt idx="802906">
                  <c:v>26902</c:v>
                </c:pt>
                <c:pt idx="802907">
                  <c:v>17245</c:v>
                </c:pt>
                <c:pt idx="802908">
                  <c:v>48604</c:v>
                </c:pt>
                <c:pt idx="802909">
                  <c:v>24081</c:v>
                </c:pt>
                <c:pt idx="802910">
                  <c:v>17428</c:v>
                </c:pt>
                <c:pt idx="802911">
                  <c:v>128784</c:v>
                </c:pt>
                <c:pt idx="802912">
                  <c:v>18114</c:v>
                </c:pt>
                <c:pt idx="802913">
                  <c:v>10122</c:v>
                </c:pt>
                <c:pt idx="802914">
                  <c:v>13535</c:v>
                </c:pt>
                <c:pt idx="802915">
                  <c:v>14008</c:v>
                </c:pt>
                <c:pt idx="802916">
                  <c:v>17962</c:v>
                </c:pt>
                <c:pt idx="802917">
                  <c:v>5767</c:v>
                </c:pt>
                <c:pt idx="802918">
                  <c:v>17431</c:v>
                </c:pt>
                <c:pt idx="802919">
                  <c:v>18060</c:v>
                </c:pt>
                <c:pt idx="802920">
                  <c:v>2960</c:v>
                </c:pt>
                <c:pt idx="802921">
                  <c:v>20719</c:v>
                </c:pt>
                <c:pt idx="802922">
                  <c:v>15550</c:v>
                </c:pt>
                <c:pt idx="802923">
                  <c:v>35284</c:v>
                </c:pt>
                <c:pt idx="802924">
                  <c:v>24541</c:v>
                </c:pt>
                <c:pt idx="802925">
                  <c:v>27540</c:v>
                </c:pt>
                <c:pt idx="802926">
                  <c:v>38151</c:v>
                </c:pt>
                <c:pt idx="802927">
                  <c:v>9972</c:v>
                </c:pt>
                <c:pt idx="802928">
                  <c:v>27056</c:v>
                </c:pt>
                <c:pt idx="802929">
                  <c:v>24304</c:v>
                </c:pt>
                <c:pt idx="802930">
                  <c:v>15111</c:v>
                </c:pt>
                <c:pt idx="802931">
                  <c:v>17301</c:v>
                </c:pt>
                <c:pt idx="802932">
                  <c:v>22173</c:v>
                </c:pt>
                <c:pt idx="802933">
                  <c:v>15157</c:v>
                </c:pt>
                <c:pt idx="802934">
                  <c:v>33887</c:v>
                </c:pt>
                <c:pt idx="802935">
                  <c:v>20182</c:v>
                </c:pt>
                <c:pt idx="802936">
                  <c:v>20279</c:v>
                </c:pt>
                <c:pt idx="802937">
                  <c:v>23455</c:v>
                </c:pt>
                <c:pt idx="802938">
                  <c:v>14368</c:v>
                </c:pt>
                <c:pt idx="802939">
                  <c:v>10592</c:v>
                </c:pt>
                <c:pt idx="802940">
                  <c:v>17603</c:v>
                </c:pt>
                <c:pt idx="802941">
                  <c:v>20272</c:v>
                </c:pt>
                <c:pt idx="802942">
                  <c:v>20279</c:v>
                </c:pt>
                <c:pt idx="802943">
                  <c:v>14997</c:v>
                </c:pt>
                <c:pt idx="802944">
                  <c:v>16107</c:v>
                </c:pt>
                <c:pt idx="802945">
                  <c:v>9878</c:v>
                </c:pt>
                <c:pt idx="802946">
                  <c:v>24727</c:v>
                </c:pt>
                <c:pt idx="802947">
                  <c:v>13227</c:v>
                </c:pt>
                <c:pt idx="819199">
                  <c:v>0</c:v>
                </c:pt>
                <c:pt idx="819200">
                  <c:v>15291</c:v>
                </c:pt>
                <c:pt idx="819201">
                  <c:v>9233</c:v>
                </c:pt>
                <c:pt idx="819202">
                  <c:v>9548</c:v>
                </c:pt>
                <c:pt idx="819203">
                  <c:v>17369</c:v>
                </c:pt>
                <c:pt idx="819204">
                  <c:v>20291</c:v>
                </c:pt>
                <c:pt idx="819205">
                  <c:v>18417</c:v>
                </c:pt>
                <c:pt idx="819206">
                  <c:v>10064</c:v>
                </c:pt>
                <c:pt idx="819207">
                  <c:v>22428</c:v>
                </c:pt>
                <c:pt idx="819208">
                  <c:v>14620</c:v>
                </c:pt>
                <c:pt idx="819209">
                  <c:v>20956</c:v>
                </c:pt>
                <c:pt idx="819210">
                  <c:v>9309</c:v>
                </c:pt>
                <c:pt idx="819211">
                  <c:v>14900</c:v>
                </c:pt>
                <c:pt idx="819212">
                  <c:v>9926</c:v>
                </c:pt>
                <c:pt idx="819213">
                  <c:v>18785</c:v>
                </c:pt>
                <c:pt idx="819214">
                  <c:v>11307</c:v>
                </c:pt>
                <c:pt idx="819215">
                  <c:v>14273</c:v>
                </c:pt>
                <c:pt idx="819216">
                  <c:v>16928</c:v>
                </c:pt>
                <c:pt idx="819217">
                  <c:v>9276</c:v>
                </c:pt>
                <c:pt idx="819218">
                  <c:v>14345</c:v>
                </c:pt>
                <c:pt idx="819219">
                  <c:v>20665</c:v>
                </c:pt>
                <c:pt idx="819220">
                  <c:v>18761</c:v>
                </c:pt>
                <c:pt idx="819221">
                  <c:v>31830</c:v>
                </c:pt>
                <c:pt idx="819222">
                  <c:v>10374</c:v>
                </c:pt>
                <c:pt idx="819223">
                  <c:v>37015</c:v>
                </c:pt>
                <c:pt idx="819224">
                  <c:v>47787</c:v>
                </c:pt>
                <c:pt idx="819225">
                  <c:v>15978</c:v>
                </c:pt>
                <c:pt idx="819226">
                  <c:v>21955</c:v>
                </c:pt>
                <c:pt idx="819227">
                  <c:v>35506</c:v>
                </c:pt>
                <c:pt idx="819228">
                  <c:v>24083</c:v>
                </c:pt>
                <c:pt idx="819229">
                  <c:v>52585</c:v>
                </c:pt>
                <c:pt idx="819230">
                  <c:v>6770</c:v>
                </c:pt>
                <c:pt idx="819231">
                  <c:v>11905</c:v>
                </c:pt>
                <c:pt idx="819232">
                  <c:v>16996</c:v>
                </c:pt>
                <c:pt idx="819233">
                  <c:v>30932</c:v>
                </c:pt>
                <c:pt idx="819234">
                  <c:v>13579</c:v>
                </c:pt>
                <c:pt idx="819235">
                  <c:v>12330</c:v>
                </c:pt>
                <c:pt idx="819236">
                  <c:v>48652</c:v>
                </c:pt>
                <c:pt idx="819237">
                  <c:v>11882</c:v>
                </c:pt>
                <c:pt idx="819238">
                  <c:v>7794</c:v>
                </c:pt>
                <c:pt idx="819239">
                  <c:v>29023</c:v>
                </c:pt>
                <c:pt idx="819240">
                  <c:v>34770</c:v>
                </c:pt>
                <c:pt idx="819241">
                  <c:v>13753</c:v>
                </c:pt>
                <c:pt idx="819242">
                  <c:v>8520</c:v>
                </c:pt>
                <c:pt idx="819243">
                  <c:v>92741</c:v>
                </c:pt>
                <c:pt idx="819244">
                  <c:v>22162</c:v>
                </c:pt>
                <c:pt idx="819245">
                  <c:v>32386</c:v>
                </c:pt>
                <c:pt idx="819246">
                  <c:v>19899</c:v>
                </c:pt>
                <c:pt idx="819247">
                  <c:v>64803</c:v>
                </c:pt>
                <c:pt idx="819248">
                  <c:v>60411</c:v>
                </c:pt>
                <c:pt idx="819249">
                  <c:v>18034</c:v>
                </c:pt>
                <c:pt idx="819250">
                  <c:v>50963</c:v>
                </c:pt>
                <c:pt idx="819251">
                  <c:v>21482</c:v>
                </c:pt>
                <c:pt idx="819252">
                  <c:v>24445</c:v>
                </c:pt>
                <c:pt idx="819253">
                  <c:v>14803</c:v>
                </c:pt>
                <c:pt idx="819254">
                  <c:v>27307</c:v>
                </c:pt>
                <c:pt idx="819255">
                  <c:v>30666</c:v>
                </c:pt>
                <c:pt idx="819256">
                  <c:v>24956</c:v>
                </c:pt>
                <c:pt idx="819257">
                  <c:v>30258</c:v>
                </c:pt>
                <c:pt idx="819258">
                  <c:v>13363</c:v>
                </c:pt>
                <c:pt idx="819259">
                  <c:v>21652</c:v>
                </c:pt>
                <c:pt idx="819260">
                  <c:v>14064</c:v>
                </c:pt>
                <c:pt idx="819261">
                  <c:v>9662</c:v>
                </c:pt>
                <c:pt idx="819262">
                  <c:v>13986</c:v>
                </c:pt>
                <c:pt idx="819263">
                  <c:v>17963</c:v>
                </c:pt>
                <c:pt idx="819264">
                  <c:v>24815</c:v>
                </c:pt>
                <c:pt idx="819265">
                  <c:v>26494</c:v>
                </c:pt>
                <c:pt idx="819266">
                  <c:v>13528</c:v>
                </c:pt>
                <c:pt idx="819267">
                  <c:v>43179</c:v>
                </c:pt>
                <c:pt idx="819268">
                  <c:v>54053</c:v>
                </c:pt>
                <c:pt idx="819269">
                  <c:v>8695</c:v>
                </c:pt>
                <c:pt idx="819270">
                  <c:v>38508</c:v>
                </c:pt>
                <c:pt idx="819271">
                  <c:v>14455</c:v>
                </c:pt>
                <c:pt idx="819272">
                  <c:v>18332</c:v>
                </c:pt>
                <c:pt idx="819273">
                  <c:v>8727</c:v>
                </c:pt>
                <c:pt idx="819274">
                  <c:v>15768</c:v>
                </c:pt>
                <c:pt idx="819275">
                  <c:v>9789</c:v>
                </c:pt>
                <c:pt idx="819276">
                  <c:v>25033</c:v>
                </c:pt>
                <c:pt idx="819277">
                  <c:v>19786</c:v>
                </c:pt>
                <c:pt idx="819278">
                  <c:v>16221</c:v>
                </c:pt>
                <c:pt idx="819279">
                  <c:v>43563</c:v>
                </c:pt>
                <c:pt idx="819280">
                  <c:v>9345</c:v>
                </c:pt>
                <c:pt idx="819281">
                  <c:v>10641</c:v>
                </c:pt>
                <c:pt idx="819282">
                  <c:v>73691</c:v>
                </c:pt>
                <c:pt idx="819283">
                  <c:v>20318</c:v>
                </c:pt>
                <c:pt idx="819284">
                  <c:v>17095</c:v>
                </c:pt>
                <c:pt idx="819285">
                  <c:v>16454</c:v>
                </c:pt>
                <c:pt idx="819286">
                  <c:v>7112</c:v>
                </c:pt>
                <c:pt idx="819287">
                  <c:v>6709</c:v>
                </c:pt>
                <c:pt idx="819288">
                  <c:v>26274</c:v>
                </c:pt>
                <c:pt idx="819289">
                  <c:v>8404</c:v>
                </c:pt>
                <c:pt idx="819290">
                  <c:v>26902</c:v>
                </c:pt>
                <c:pt idx="819291">
                  <c:v>17245</c:v>
                </c:pt>
                <c:pt idx="819292">
                  <c:v>48604</c:v>
                </c:pt>
                <c:pt idx="819293">
                  <c:v>24081</c:v>
                </c:pt>
                <c:pt idx="819294">
                  <c:v>17428</c:v>
                </c:pt>
                <c:pt idx="819295">
                  <c:v>128784</c:v>
                </c:pt>
                <c:pt idx="819296">
                  <c:v>18114</c:v>
                </c:pt>
                <c:pt idx="819297">
                  <c:v>10122</c:v>
                </c:pt>
                <c:pt idx="819298">
                  <c:v>13535</c:v>
                </c:pt>
                <c:pt idx="819299">
                  <c:v>14008</c:v>
                </c:pt>
                <c:pt idx="819300">
                  <c:v>17962</c:v>
                </c:pt>
                <c:pt idx="819301">
                  <c:v>5767</c:v>
                </c:pt>
                <c:pt idx="819302">
                  <c:v>17431</c:v>
                </c:pt>
                <c:pt idx="819303">
                  <c:v>18060</c:v>
                </c:pt>
                <c:pt idx="819304">
                  <c:v>2960</c:v>
                </c:pt>
                <c:pt idx="819305">
                  <c:v>20719</c:v>
                </c:pt>
                <c:pt idx="819306">
                  <c:v>15550</c:v>
                </c:pt>
                <c:pt idx="819307">
                  <c:v>35284</c:v>
                </c:pt>
                <c:pt idx="819308">
                  <c:v>24541</c:v>
                </c:pt>
                <c:pt idx="819309">
                  <c:v>27540</c:v>
                </c:pt>
                <c:pt idx="819310">
                  <c:v>38151</c:v>
                </c:pt>
                <c:pt idx="819311">
                  <c:v>9972</c:v>
                </c:pt>
                <c:pt idx="819312">
                  <c:v>27056</c:v>
                </c:pt>
                <c:pt idx="819313">
                  <c:v>24304</c:v>
                </c:pt>
                <c:pt idx="819314">
                  <c:v>15111</c:v>
                </c:pt>
                <c:pt idx="819315">
                  <c:v>17301</c:v>
                </c:pt>
                <c:pt idx="819316">
                  <c:v>22173</c:v>
                </c:pt>
                <c:pt idx="819317">
                  <c:v>15157</c:v>
                </c:pt>
                <c:pt idx="819318">
                  <c:v>33887</c:v>
                </c:pt>
                <c:pt idx="819319">
                  <c:v>20182</c:v>
                </c:pt>
                <c:pt idx="819320">
                  <c:v>20279</c:v>
                </c:pt>
                <c:pt idx="819321">
                  <c:v>23455</c:v>
                </c:pt>
                <c:pt idx="819322">
                  <c:v>14368</c:v>
                </c:pt>
                <c:pt idx="819323">
                  <c:v>10592</c:v>
                </c:pt>
                <c:pt idx="819324">
                  <c:v>17603</c:v>
                </c:pt>
                <c:pt idx="819325">
                  <c:v>20272</c:v>
                </c:pt>
                <c:pt idx="819326">
                  <c:v>20279</c:v>
                </c:pt>
                <c:pt idx="819327">
                  <c:v>14997</c:v>
                </c:pt>
                <c:pt idx="819328">
                  <c:v>16107</c:v>
                </c:pt>
                <c:pt idx="819329">
                  <c:v>9878</c:v>
                </c:pt>
                <c:pt idx="819330">
                  <c:v>24727</c:v>
                </c:pt>
                <c:pt idx="819331">
                  <c:v>13227</c:v>
                </c:pt>
                <c:pt idx="835583">
                  <c:v>0</c:v>
                </c:pt>
                <c:pt idx="835584">
                  <c:v>15291</c:v>
                </c:pt>
                <c:pt idx="835585">
                  <c:v>9233</c:v>
                </c:pt>
                <c:pt idx="835586">
                  <c:v>9548</c:v>
                </c:pt>
                <c:pt idx="835587">
                  <c:v>17369</c:v>
                </c:pt>
                <c:pt idx="835588">
                  <c:v>20291</c:v>
                </c:pt>
                <c:pt idx="835589">
                  <c:v>18417</c:v>
                </c:pt>
                <c:pt idx="835590">
                  <c:v>10064</c:v>
                </c:pt>
                <c:pt idx="835591">
                  <c:v>22428</c:v>
                </c:pt>
                <c:pt idx="835592">
                  <c:v>14620</c:v>
                </c:pt>
                <c:pt idx="835593">
                  <c:v>20956</c:v>
                </c:pt>
                <c:pt idx="835594">
                  <c:v>9309</c:v>
                </c:pt>
                <c:pt idx="835595">
                  <c:v>14900</c:v>
                </c:pt>
                <c:pt idx="835596">
                  <c:v>9926</c:v>
                </c:pt>
                <c:pt idx="835597">
                  <c:v>18785</c:v>
                </c:pt>
                <c:pt idx="835598">
                  <c:v>11307</c:v>
                </c:pt>
                <c:pt idx="835599">
                  <c:v>14273</c:v>
                </c:pt>
                <c:pt idx="835600">
                  <c:v>16928</c:v>
                </c:pt>
                <c:pt idx="835601">
                  <c:v>9276</c:v>
                </c:pt>
                <c:pt idx="835602">
                  <c:v>14345</c:v>
                </c:pt>
                <c:pt idx="835603">
                  <c:v>20665</c:v>
                </c:pt>
                <c:pt idx="835604">
                  <c:v>18761</c:v>
                </c:pt>
                <c:pt idx="835605">
                  <c:v>31830</c:v>
                </c:pt>
                <c:pt idx="835606">
                  <c:v>10374</c:v>
                </c:pt>
                <c:pt idx="835607">
                  <c:v>37015</c:v>
                </c:pt>
                <c:pt idx="835608">
                  <c:v>47787</c:v>
                </c:pt>
                <c:pt idx="835609">
                  <c:v>15978</c:v>
                </c:pt>
                <c:pt idx="835610">
                  <c:v>21955</c:v>
                </c:pt>
                <c:pt idx="835611">
                  <c:v>35506</c:v>
                </c:pt>
                <c:pt idx="835612">
                  <c:v>24083</c:v>
                </c:pt>
                <c:pt idx="835613">
                  <c:v>52585</c:v>
                </c:pt>
                <c:pt idx="835614">
                  <c:v>6770</c:v>
                </c:pt>
                <c:pt idx="835615">
                  <c:v>11905</c:v>
                </c:pt>
                <c:pt idx="835616">
                  <c:v>16996</c:v>
                </c:pt>
                <c:pt idx="835617">
                  <c:v>30932</c:v>
                </c:pt>
                <c:pt idx="835618">
                  <c:v>13579</c:v>
                </c:pt>
                <c:pt idx="835619">
                  <c:v>12330</c:v>
                </c:pt>
                <c:pt idx="835620">
                  <c:v>48652</c:v>
                </c:pt>
                <c:pt idx="835621">
                  <c:v>11882</c:v>
                </c:pt>
                <c:pt idx="835622">
                  <c:v>7794</c:v>
                </c:pt>
                <c:pt idx="835623">
                  <c:v>29023</c:v>
                </c:pt>
                <c:pt idx="835624">
                  <c:v>34770</c:v>
                </c:pt>
                <c:pt idx="835625">
                  <c:v>13753</c:v>
                </c:pt>
                <c:pt idx="835626">
                  <c:v>8520</c:v>
                </c:pt>
                <c:pt idx="835627">
                  <c:v>92741</c:v>
                </c:pt>
                <c:pt idx="835628">
                  <c:v>22162</c:v>
                </c:pt>
                <c:pt idx="835629">
                  <c:v>32386</c:v>
                </c:pt>
                <c:pt idx="835630">
                  <c:v>19899</c:v>
                </c:pt>
                <c:pt idx="835631">
                  <c:v>64803</c:v>
                </c:pt>
                <c:pt idx="835632">
                  <c:v>60411</c:v>
                </c:pt>
                <c:pt idx="835633">
                  <c:v>18034</c:v>
                </c:pt>
                <c:pt idx="835634">
                  <c:v>50963</c:v>
                </c:pt>
                <c:pt idx="835635">
                  <c:v>21482</c:v>
                </c:pt>
                <c:pt idx="835636">
                  <c:v>24445</c:v>
                </c:pt>
                <c:pt idx="835637">
                  <c:v>14803</c:v>
                </c:pt>
                <c:pt idx="835638">
                  <c:v>27307</c:v>
                </c:pt>
                <c:pt idx="835639">
                  <c:v>30666</c:v>
                </c:pt>
                <c:pt idx="835640">
                  <c:v>24956</c:v>
                </c:pt>
                <c:pt idx="835641">
                  <c:v>30258</c:v>
                </c:pt>
                <c:pt idx="835642">
                  <c:v>13363</c:v>
                </c:pt>
                <c:pt idx="835643">
                  <c:v>21652</c:v>
                </c:pt>
                <c:pt idx="835644">
                  <c:v>14064</c:v>
                </c:pt>
                <c:pt idx="835645">
                  <c:v>9662</c:v>
                </c:pt>
                <c:pt idx="835646">
                  <c:v>13986</c:v>
                </c:pt>
                <c:pt idx="835647">
                  <c:v>17963</c:v>
                </c:pt>
                <c:pt idx="835648">
                  <c:v>24815</c:v>
                </c:pt>
                <c:pt idx="835649">
                  <c:v>26494</c:v>
                </c:pt>
                <c:pt idx="835650">
                  <c:v>13528</c:v>
                </c:pt>
                <c:pt idx="835651">
                  <c:v>43179</c:v>
                </c:pt>
                <c:pt idx="835652">
                  <c:v>54053</c:v>
                </c:pt>
                <c:pt idx="835653">
                  <c:v>8695</c:v>
                </c:pt>
                <c:pt idx="835654">
                  <c:v>38508</c:v>
                </c:pt>
                <c:pt idx="835655">
                  <c:v>14455</c:v>
                </c:pt>
                <c:pt idx="835656">
                  <c:v>18332</c:v>
                </c:pt>
                <c:pt idx="835657">
                  <c:v>8727</c:v>
                </c:pt>
                <c:pt idx="835658">
                  <c:v>15768</c:v>
                </c:pt>
                <c:pt idx="835659">
                  <c:v>9789</c:v>
                </c:pt>
                <c:pt idx="835660">
                  <c:v>25033</c:v>
                </c:pt>
                <c:pt idx="835661">
                  <c:v>19786</c:v>
                </c:pt>
                <c:pt idx="835662">
                  <c:v>16221</c:v>
                </c:pt>
                <c:pt idx="835663">
                  <c:v>43563</c:v>
                </c:pt>
                <c:pt idx="835664">
                  <c:v>9345</c:v>
                </c:pt>
                <c:pt idx="835665">
                  <c:v>10641</c:v>
                </c:pt>
                <c:pt idx="835666">
                  <c:v>73691</c:v>
                </c:pt>
                <c:pt idx="835667">
                  <c:v>20318</c:v>
                </c:pt>
                <c:pt idx="835668">
                  <c:v>17095</c:v>
                </c:pt>
                <c:pt idx="835669">
                  <c:v>16454</c:v>
                </c:pt>
                <c:pt idx="835670">
                  <c:v>7112</c:v>
                </c:pt>
                <c:pt idx="835671">
                  <c:v>6709</c:v>
                </c:pt>
                <c:pt idx="835672">
                  <c:v>26274</c:v>
                </c:pt>
                <c:pt idx="835673">
                  <c:v>8404</c:v>
                </c:pt>
                <c:pt idx="835674">
                  <c:v>26902</c:v>
                </c:pt>
                <c:pt idx="835675">
                  <c:v>17245</c:v>
                </c:pt>
                <c:pt idx="835676">
                  <c:v>48604</c:v>
                </c:pt>
                <c:pt idx="835677">
                  <c:v>24081</c:v>
                </c:pt>
                <c:pt idx="835678">
                  <c:v>17428</c:v>
                </c:pt>
                <c:pt idx="835679">
                  <c:v>128784</c:v>
                </c:pt>
                <c:pt idx="835680">
                  <c:v>18114</c:v>
                </c:pt>
                <c:pt idx="835681">
                  <c:v>10122</c:v>
                </c:pt>
                <c:pt idx="835682">
                  <c:v>13535</c:v>
                </c:pt>
                <c:pt idx="835683">
                  <c:v>14008</c:v>
                </c:pt>
                <c:pt idx="835684">
                  <c:v>17962</c:v>
                </c:pt>
                <c:pt idx="835685">
                  <c:v>5767</c:v>
                </c:pt>
                <c:pt idx="835686">
                  <c:v>17431</c:v>
                </c:pt>
                <c:pt idx="835687">
                  <c:v>18060</c:v>
                </c:pt>
                <c:pt idx="835688">
                  <c:v>2960</c:v>
                </c:pt>
                <c:pt idx="835689">
                  <c:v>20719</c:v>
                </c:pt>
                <c:pt idx="835690">
                  <c:v>15550</c:v>
                </c:pt>
                <c:pt idx="835691">
                  <c:v>35284</c:v>
                </c:pt>
                <c:pt idx="835692">
                  <c:v>24541</c:v>
                </c:pt>
                <c:pt idx="835693">
                  <c:v>27540</c:v>
                </c:pt>
                <c:pt idx="835694">
                  <c:v>38151</c:v>
                </c:pt>
                <c:pt idx="835695">
                  <c:v>9972</c:v>
                </c:pt>
                <c:pt idx="835696">
                  <c:v>27056</c:v>
                </c:pt>
                <c:pt idx="835697">
                  <c:v>24304</c:v>
                </c:pt>
                <c:pt idx="835698">
                  <c:v>15111</c:v>
                </c:pt>
                <c:pt idx="835699">
                  <c:v>17301</c:v>
                </c:pt>
                <c:pt idx="835700">
                  <c:v>22173</c:v>
                </c:pt>
                <c:pt idx="835701">
                  <c:v>15157</c:v>
                </c:pt>
                <c:pt idx="835702">
                  <c:v>33887</c:v>
                </c:pt>
                <c:pt idx="835703">
                  <c:v>20182</c:v>
                </c:pt>
                <c:pt idx="835704">
                  <c:v>20279</c:v>
                </c:pt>
                <c:pt idx="835705">
                  <c:v>23455</c:v>
                </c:pt>
                <c:pt idx="835706">
                  <c:v>14368</c:v>
                </c:pt>
                <c:pt idx="835707">
                  <c:v>10592</c:v>
                </c:pt>
                <c:pt idx="835708">
                  <c:v>17603</c:v>
                </c:pt>
                <c:pt idx="835709">
                  <c:v>20272</c:v>
                </c:pt>
                <c:pt idx="835710">
                  <c:v>20279</c:v>
                </c:pt>
                <c:pt idx="835711">
                  <c:v>14997</c:v>
                </c:pt>
                <c:pt idx="835712">
                  <c:v>16107</c:v>
                </c:pt>
                <c:pt idx="835713">
                  <c:v>9878</c:v>
                </c:pt>
                <c:pt idx="835714">
                  <c:v>24727</c:v>
                </c:pt>
                <c:pt idx="835715">
                  <c:v>13227</c:v>
                </c:pt>
                <c:pt idx="851967">
                  <c:v>0</c:v>
                </c:pt>
                <c:pt idx="851968">
                  <c:v>15291</c:v>
                </c:pt>
                <c:pt idx="851969">
                  <c:v>9233</c:v>
                </c:pt>
                <c:pt idx="851970">
                  <c:v>9548</c:v>
                </c:pt>
                <c:pt idx="851971">
                  <c:v>17369</c:v>
                </c:pt>
                <c:pt idx="851972">
                  <c:v>20291</c:v>
                </c:pt>
                <c:pt idx="851973">
                  <c:v>18417</c:v>
                </c:pt>
                <c:pt idx="851974">
                  <c:v>10064</c:v>
                </c:pt>
                <c:pt idx="851975">
                  <c:v>22428</c:v>
                </c:pt>
                <c:pt idx="851976">
                  <c:v>14620</c:v>
                </c:pt>
                <c:pt idx="851977">
                  <c:v>20956</c:v>
                </c:pt>
                <c:pt idx="851978">
                  <c:v>9309</c:v>
                </c:pt>
                <c:pt idx="851979">
                  <c:v>14900</c:v>
                </c:pt>
                <c:pt idx="851980">
                  <c:v>9926</c:v>
                </c:pt>
                <c:pt idx="851981">
                  <c:v>18785</c:v>
                </c:pt>
                <c:pt idx="851982">
                  <c:v>11307</c:v>
                </c:pt>
                <c:pt idx="851983">
                  <c:v>14273</c:v>
                </c:pt>
                <c:pt idx="851984">
                  <c:v>16928</c:v>
                </c:pt>
                <c:pt idx="851985">
                  <c:v>9276</c:v>
                </c:pt>
                <c:pt idx="851986">
                  <c:v>14345</c:v>
                </c:pt>
                <c:pt idx="851987">
                  <c:v>20665</c:v>
                </c:pt>
                <c:pt idx="851988">
                  <c:v>18761</c:v>
                </c:pt>
                <c:pt idx="851989">
                  <c:v>31830</c:v>
                </c:pt>
                <c:pt idx="851990">
                  <c:v>10374</c:v>
                </c:pt>
                <c:pt idx="851991">
                  <c:v>37015</c:v>
                </c:pt>
                <c:pt idx="851992">
                  <c:v>47787</c:v>
                </c:pt>
                <c:pt idx="851993">
                  <c:v>15978</c:v>
                </c:pt>
                <c:pt idx="851994">
                  <c:v>21955</c:v>
                </c:pt>
                <c:pt idx="851995">
                  <c:v>35506</c:v>
                </c:pt>
                <c:pt idx="851996">
                  <c:v>24083</c:v>
                </c:pt>
                <c:pt idx="851997">
                  <c:v>52585</c:v>
                </c:pt>
                <c:pt idx="851998">
                  <c:v>6770</c:v>
                </c:pt>
                <c:pt idx="851999">
                  <c:v>11905</c:v>
                </c:pt>
                <c:pt idx="852000">
                  <c:v>16996</c:v>
                </c:pt>
                <c:pt idx="852001">
                  <c:v>30932</c:v>
                </c:pt>
                <c:pt idx="852002">
                  <c:v>13579</c:v>
                </c:pt>
                <c:pt idx="852003">
                  <c:v>12330</c:v>
                </c:pt>
                <c:pt idx="852004">
                  <c:v>48652</c:v>
                </c:pt>
                <c:pt idx="852005">
                  <c:v>11882</c:v>
                </c:pt>
                <c:pt idx="852006">
                  <c:v>7794</c:v>
                </c:pt>
                <c:pt idx="852007">
                  <c:v>29023</c:v>
                </c:pt>
                <c:pt idx="852008">
                  <c:v>34770</c:v>
                </c:pt>
                <c:pt idx="852009">
                  <c:v>13753</c:v>
                </c:pt>
                <c:pt idx="852010">
                  <c:v>8520</c:v>
                </c:pt>
                <c:pt idx="852011">
                  <c:v>92741</c:v>
                </c:pt>
                <c:pt idx="852012">
                  <c:v>22162</c:v>
                </c:pt>
                <c:pt idx="852013">
                  <c:v>32386</c:v>
                </c:pt>
                <c:pt idx="852014">
                  <c:v>19899</c:v>
                </c:pt>
                <c:pt idx="852015">
                  <c:v>64803</c:v>
                </c:pt>
                <c:pt idx="852016">
                  <c:v>60411</c:v>
                </c:pt>
                <c:pt idx="852017">
                  <c:v>18034</c:v>
                </c:pt>
                <c:pt idx="852018">
                  <c:v>50963</c:v>
                </c:pt>
                <c:pt idx="852019">
                  <c:v>21482</c:v>
                </c:pt>
                <c:pt idx="852020">
                  <c:v>24445</c:v>
                </c:pt>
                <c:pt idx="852021">
                  <c:v>14803</c:v>
                </c:pt>
                <c:pt idx="852022">
                  <c:v>27307</c:v>
                </c:pt>
                <c:pt idx="852023">
                  <c:v>30666</c:v>
                </c:pt>
                <c:pt idx="852024">
                  <c:v>24956</c:v>
                </c:pt>
                <c:pt idx="852025">
                  <c:v>30258</c:v>
                </c:pt>
                <c:pt idx="852026">
                  <c:v>13363</c:v>
                </c:pt>
                <c:pt idx="852027">
                  <c:v>21652</c:v>
                </c:pt>
                <c:pt idx="852028">
                  <c:v>14064</c:v>
                </c:pt>
                <c:pt idx="852029">
                  <c:v>9662</c:v>
                </c:pt>
                <c:pt idx="852030">
                  <c:v>13986</c:v>
                </c:pt>
                <c:pt idx="852031">
                  <c:v>17963</c:v>
                </c:pt>
                <c:pt idx="852032">
                  <c:v>24815</c:v>
                </c:pt>
                <c:pt idx="852033">
                  <c:v>26494</c:v>
                </c:pt>
                <c:pt idx="852034">
                  <c:v>13528</c:v>
                </c:pt>
                <c:pt idx="852035">
                  <c:v>43179</c:v>
                </c:pt>
                <c:pt idx="852036">
                  <c:v>54053</c:v>
                </c:pt>
                <c:pt idx="852037">
                  <c:v>8695</c:v>
                </c:pt>
                <c:pt idx="852038">
                  <c:v>38508</c:v>
                </c:pt>
                <c:pt idx="852039">
                  <c:v>14455</c:v>
                </c:pt>
                <c:pt idx="852040">
                  <c:v>18332</c:v>
                </c:pt>
                <c:pt idx="852041">
                  <c:v>8727</c:v>
                </c:pt>
                <c:pt idx="852042">
                  <c:v>15768</c:v>
                </c:pt>
                <c:pt idx="852043">
                  <c:v>9789</c:v>
                </c:pt>
                <c:pt idx="852044">
                  <c:v>25033</c:v>
                </c:pt>
                <c:pt idx="852045">
                  <c:v>19786</c:v>
                </c:pt>
                <c:pt idx="852046">
                  <c:v>16221</c:v>
                </c:pt>
                <c:pt idx="852047">
                  <c:v>43563</c:v>
                </c:pt>
                <c:pt idx="852048">
                  <c:v>9345</c:v>
                </c:pt>
                <c:pt idx="852049">
                  <c:v>10641</c:v>
                </c:pt>
                <c:pt idx="852050">
                  <c:v>73691</c:v>
                </c:pt>
                <c:pt idx="852051">
                  <c:v>20318</c:v>
                </c:pt>
                <c:pt idx="852052">
                  <c:v>17095</c:v>
                </c:pt>
                <c:pt idx="852053">
                  <c:v>16454</c:v>
                </c:pt>
                <c:pt idx="852054">
                  <c:v>7112</c:v>
                </c:pt>
                <c:pt idx="852055">
                  <c:v>6709</c:v>
                </c:pt>
                <c:pt idx="852056">
                  <c:v>26274</c:v>
                </c:pt>
                <c:pt idx="852057">
                  <c:v>8404</c:v>
                </c:pt>
                <c:pt idx="852058">
                  <c:v>26902</c:v>
                </c:pt>
                <c:pt idx="852059">
                  <c:v>17245</c:v>
                </c:pt>
                <c:pt idx="852060">
                  <c:v>48604</c:v>
                </c:pt>
                <c:pt idx="852061">
                  <c:v>24081</c:v>
                </c:pt>
                <c:pt idx="852062">
                  <c:v>17428</c:v>
                </c:pt>
                <c:pt idx="852063">
                  <c:v>128784</c:v>
                </c:pt>
                <c:pt idx="852064">
                  <c:v>18114</c:v>
                </c:pt>
                <c:pt idx="852065">
                  <c:v>10122</c:v>
                </c:pt>
                <c:pt idx="852066">
                  <c:v>13535</c:v>
                </c:pt>
                <c:pt idx="852067">
                  <c:v>14008</c:v>
                </c:pt>
                <c:pt idx="852068">
                  <c:v>17962</c:v>
                </c:pt>
                <c:pt idx="852069">
                  <c:v>5767</c:v>
                </c:pt>
                <c:pt idx="852070">
                  <c:v>17431</c:v>
                </c:pt>
                <c:pt idx="852071">
                  <c:v>18060</c:v>
                </c:pt>
                <c:pt idx="852072">
                  <c:v>2960</c:v>
                </c:pt>
                <c:pt idx="852073">
                  <c:v>20719</c:v>
                </c:pt>
                <c:pt idx="852074">
                  <c:v>15550</c:v>
                </c:pt>
                <c:pt idx="852075">
                  <c:v>35284</c:v>
                </c:pt>
                <c:pt idx="852076">
                  <c:v>24541</c:v>
                </c:pt>
                <c:pt idx="852077">
                  <c:v>27540</c:v>
                </c:pt>
                <c:pt idx="852078">
                  <c:v>38151</c:v>
                </c:pt>
                <c:pt idx="852079">
                  <c:v>9972</c:v>
                </c:pt>
                <c:pt idx="852080">
                  <c:v>27056</c:v>
                </c:pt>
                <c:pt idx="852081">
                  <c:v>24304</c:v>
                </c:pt>
                <c:pt idx="852082">
                  <c:v>15111</c:v>
                </c:pt>
                <c:pt idx="852083">
                  <c:v>17301</c:v>
                </c:pt>
                <c:pt idx="852084">
                  <c:v>22173</c:v>
                </c:pt>
                <c:pt idx="852085">
                  <c:v>15157</c:v>
                </c:pt>
                <c:pt idx="852086">
                  <c:v>33887</c:v>
                </c:pt>
                <c:pt idx="852087">
                  <c:v>20182</c:v>
                </c:pt>
                <c:pt idx="852088">
                  <c:v>20279</c:v>
                </c:pt>
                <c:pt idx="852089">
                  <c:v>23455</c:v>
                </c:pt>
                <c:pt idx="852090">
                  <c:v>14368</c:v>
                </c:pt>
                <c:pt idx="852091">
                  <c:v>10592</c:v>
                </c:pt>
                <c:pt idx="852092">
                  <c:v>17603</c:v>
                </c:pt>
                <c:pt idx="852093">
                  <c:v>20272</c:v>
                </c:pt>
                <c:pt idx="852094">
                  <c:v>20279</c:v>
                </c:pt>
                <c:pt idx="852095">
                  <c:v>14997</c:v>
                </c:pt>
                <c:pt idx="852096">
                  <c:v>16107</c:v>
                </c:pt>
                <c:pt idx="852097">
                  <c:v>9878</c:v>
                </c:pt>
                <c:pt idx="852098">
                  <c:v>24727</c:v>
                </c:pt>
                <c:pt idx="852099">
                  <c:v>13227</c:v>
                </c:pt>
                <c:pt idx="868351">
                  <c:v>0</c:v>
                </c:pt>
                <c:pt idx="868352">
                  <c:v>15291</c:v>
                </c:pt>
                <c:pt idx="868353">
                  <c:v>9233</c:v>
                </c:pt>
                <c:pt idx="868354">
                  <c:v>9548</c:v>
                </c:pt>
                <c:pt idx="868355">
                  <c:v>17369</c:v>
                </c:pt>
                <c:pt idx="868356">
                  <c:v>20291</c:v>
                </c:pt>
                <c:pt idx="868357">
                  <c:v>18417</c:v>
                </c:pt>
                <c:pt idx="868358">
                  <c:v>10064</c:v>
                </c:pt>
                <c:pt idx="868359">
                  <c:v>22428</c:v>
                </c:pt>
                <c:pt idx="868360">
                  <c:v>14620</c:v>
                </c:pt>
                <c:pt idx="868361">
                  <c:v>20956</c:v>
                </c:pt>
                <c:pt idx="868362">
                  <c:v>9309</c:v>
                </c:pt>
                <c:pt idx="868363">
                  <c:v>14900</c:v>
                </c:pt>
                <c:pt idx="868364">
                  <c:v>9926</c:v>
                </c:pt>
                <c:pt idx="868365">
                  <c:v>18785</c:v>
                </c:pt>
                <c:pt idx="868366">
                  <c:v>11307</c:v>
                </c:pt>
                <c:pt idx="868367">
                  <c:v>14273</c:v>
                </c:pt>
                <c:pt idx="868368">
                  <c:v>16928</c:v>
                </c:pt>
                <c:pt idx="868369">
                  <c:v>9276</c:v>
                </c:pt>
                <c:pt idx="868370">
                  <c:v>14345</c:v>
                </c:pt>
                <c:pt idx="868371">
                  <c:v>20665</c:v>
                </c:pt>
                <c:pt idx="868372">
                  <c:v>18761</c:v>
                </c:pt>
                <c:pt idx="868373">
                  <c:v>31830</c:v>
                </c:pt>
                <c:pt idx="868374">
                  <c:v>10374</c:v>
                </c:pt>
                <c:pt idx="868375">
                  <c:v>37015</c:v>
                </c:pt>
                <c:pt idx="868376">
                  <c:v>47787</c:v>
                </c:pt>
                <c:pt idx="868377">
                  <c:v>15978</c:v>
                </c:pt>
                <c:pt idx="868378">
                  <c:v>21955</c:v>
                </c:pt>
                <c:pt idx="868379">
                  <c:v>35506</c:v>
                </c:pt>
                <c:pt idx="868380">
                  <c:v>24083</c:v>
                </c:pt>
                <c:pt idx="868381">
                  <c:v>52585</c:v>
                </c:pt>
                <c:pt idx="868382">
                  <c:v>6770</c:v>
                </c:pt>
                <c:pt idx="868383">
                  <c:v>11905</c:v>
                </c:pt>
                <c:pt idx="868384">
                  <c:v>16996</c:v>
                </c:pt>
                <c:pt idx="868385">
                  <c:v>30932</c:v>
                </c:pt>
                <c:pt idx="868386">
                  <c:v>13579</c:v>
                </c:pt>
                <c:pt idx="868387">
                  <c:v>12330</c:v>
                </c:pt>
                <c:pt idx="868388">
                  <c:v>48652</c:v>
                </c:pt>
                <c:pt idx="868389">
                  <c:v>11882</c:v>
                </c:pt>
                <c:pt idx="868390">
                  <c:v>7794</c:v>
                </c:pt>
                <c:pt idx="868391">
                  <c:v>29023</c:v>
                </c:pt>
                <c:pt idx="868392">
                  <c:v>34770</c:v>
                </c:pt>
                <c:pt idx="868393">
                  <c:v>13753</c:v>
                </c:pt>
                <c:pt idx="868394">
                  <c:v>8520</c:v>
                </c:pt>
                <c:pt idx="868395">
                  <c:v>92741</c:v>
                </c:pt>
                <c:pt idx="868396">
                  <c:v>22162</c:v>
                </c:pt>
                <c:pt idx="868397">
                  <c:v>32386</c:v>
                </c:pt>
                <c:pt idx="868398">
                  <c:v>19899</c:v>
                </c:pt>
                <c:pt idx="868399">
                  <c:v>64803</c:v>
                </c:pt>
                <c:pt idx="868400">
                  <c:v>60411</c:v>
                </c:pt>
                <c:pt idx="868401">
                  <c:v>18034</c:v>
                </c:pt>
                <c:pt idx="868402">
                  <c:v>50963</c:v>
                </c:pt>
                <c:pt idx="868403">
                  <c:v>21482</c:v>
                </c:pt>
                <c:pt idx="868404">
                  <c:v>24445</c:v>
                </c:pt>
                <c:pt idx="868405">
                  <c:v>14803</c:v>
                </c:pt>
                <c:pt idx="868406">
                  <c:v>27307</c:v>
                </c:pt>
                <c:pt idx="868407">
                  <c:v>30666</c:v>
                </c:pt>
                <c:pt idx="868408">
                  <c:v>24956</c:v>
                </c:pt>
                <c:pt idx="868409">
                  <c:v>30258</c:v>
                </c:pt>
                <c:pt idx="868410">
                  <c:v>13363</c:v>
                </c:pt>
                <c:pt idx="868411">
                  <c:v>21652</c:v>
                </c:pt>
                <c:pt idx="868412">
                  <c:v>14064</c:v>
                </c:pt>
                <c:pt idx="868413">
                  <c:v>9662</c:v>
                </c:pt>
                <c:pt idx="868414">
                  <c:v>13986</c:v>
                </c:pt>
                <c:pt idx="868415">
                  <c:v>17963</c:v>
                </c:pt>
                <c:pt idx="868416">
                  <c:v>24815</c:v>
                </c:pt>
                <c:pt idx="868417">
                  <c:v>26494</c:v>
                </c:pt>
                <c:pt idx="868418">
                  <c:v>13528</c:v>
                </c:pt>
                <c:pt idx="868419">
                  <c:v>43179</c:v>
                </c:pt>
                <c:pt idx="868420">
                  <c:v>54053</c:v>
                </c:pt>
                <c:pt idx="868421">
                  <c:v>8695</c:v>
                </c:pt>
                <c:pt idx="868422">
                  <c:v>38508</c:v>
                </c:pt>
                <c:pt idx="868423">
                  <c:v>14455</c:v>
                </c:pt>
                <c:pt idx="868424">
                  <c:v>18332</c:v>
                </c:pt>
                <c:pt idx="868425">
                  <c:v>8727</c:v>
                </c:pt>
                <c:pt idx="868426">
                  <c:v>15768</c:v>
                </c:pt>
                <c:pt idx="868427">
                  <c:v>9789</c:v>
                </c:pt>
                <c:pt idx="868428">
                  <c:v>25033</c:v>
                </c:pt>
                <c:pt idx="868429">
                  <c:v>19786</c:v>
                </c:pt>
                <c:pt idx="868430">
                  <c:v>16221</c:v>
                </c:pt>
                <c:pt idx="868431">
                  <c:v>43563</c:v>
                </c:pt>
                <c:pt idx="868432">
                  <c:v>9345</c:v>
                </c:pt>
                <c:pt idx="868433">
                  <c:v>10641</c:v>
                </c:pt>
                <c:pt idx="868434">
                  <c:v>73691</c:v>
                </c:pt>
                <c:pt idx="868435">
                  <c:v>20318</c:v>
                </c:pt>
                <c:pt idx="868436">
                  <c:v>17095</c:v>
                </c:pt>
                <c:pt idx="868437">
                  <c:v>16454</c:v>
                </c:pt>
                <c:pt idx="868438">
                  <c:v>7112</c:v>
                </c:pt>
                <c:pt idx="868439">
                  <c:v>6709</c:v>
                </c:pt>
                <c:pt idx="868440">
                  <c:v>26274</c:v>
                </c:pt>
                <c:pt idx="868441">
                  <c:v>8404</c:v>
                </c:pt>
                <c:pt idx="868442">
                  <c:v>26902</c:v>
                </c:pt>
                <c:pt idx="868443">
                  <c:v>17245</c:v>
                </c:pt>
                <c:pt idx="868444">
                  <c:v>48604</c:v>
                </c:pt>
                <c:pt idx="868445">
                  <c:v>24081</c:v>
                </c:pt>
                <c:pt idx="868446">
                  <c:v>17428</c:v>
                </c:pt>
                <c:pt idx="868447">
                  <c:v>128784</c:v>
                </c:pt>
                <c:pt idx="868448">
                  <c:v>18114</c:v>
                </c:pt>
                <c:pt idx="868449">
                  <c:v>10122</c:v>
                </c:pt>
                <c:pt idx="868450">
                  <c:v>13535</c:v>
                </c:pt>
                <c:pt idx="868451">
                  <c:v>14008</c:v>
                </c:pt>
                <c:pt idx="868452">
                  <c:v>17962</c:v>
                </c:pt>
                <c:pt idx="868453">
                  <c:v>5767</c:v>
                </c:pt>
                <c:pt idx="868454">
                  <c:v>17431</c:v>
                </c:pt>
                <c:pt idx="868455">
                  <c:v>18060</c:v>
                </c:pt>
                <c:pt idx="868456">
                  <c:v>2960</c:v>
                </c:pt>
                <c:pt idx="868457">
                  <c:v>20719</c:v>
                </c:pt>
                <c:pt idx="868458">
                  <c:v>15550</c:v>
                </c:pt>
                <c:pt idx="868459">
                  <c:v>35284</c:v>
                </c:pt>
                <c:pt idx="868460">
                  <c:v>24541</c:v>
                </c:pt>
                <c:pt idx="868461">
                  <c:v>27540</c:v>
                </c:pt>
                <c:pt idx="868462">
                  <c:v>38151</c:v>
                </c:pt>
                <c:pt idx="868463">
                  <c:v>9972</c:v>
                </c:pt>
                <c:pt idx="868464">
                  <c:v>27056</c:v>
                </c:pt>
                <c:pt idx="868465">
                  <c:v>24304</c:v>
                </c:pt>
                <c:pt idx="868466">
                  <c:v>15111</c:v>
                </c:pt>
                <c:pt idx="868467">
                  <c:v>17301</c:v>
                </c:pt>
                <c:pt idx="868468">
                  <c:v>22173</c:v>
                </c:pt>
                <c:pt idx="868469">
                  <c:v>15157</c:v>
                </c:pt>
                <c:pt idx="868470">
                  <c:v>33887</c:v>
                </c:pt>
                <c:pt idx="868471">
                  <c:v>20182</c:v>
                </c:pt>
                <c:pt idx="868472">
                  <c:v>20279</c:v>
                </c:pt>
                <c:pt idx="868473">
                  <c:v>23455</c:v>
                </c:pt>
                <c:pt idx="868474">
                  <c:v>14368</c:v>
                </c:pt>
                <c:pt idx="868475">
                  <c:v>10592</c:v>
                </c:pt>
                <c:pt idx="868476">
                  <c:v>17603</c:v>
                </c:pt>
                <c:pt idx="868477">
                  <c:v>20272</c:v>
                </c:pt>
                <c:pt idx="868478">
                  <c:v>20279</c:v>
                </c:pt>
                <c:pt idx="868479">
                  <c:v>14997</c:v>
                </c:pt>
                <c:pt idx="868480">
                  <c:v>16107</c:v>
                </c:pt>
                <c:pt idx="868481">
                  <c:v>9878</c:v>
                </c:pt>
                <c:pt idx="868482">
                  <c:v>24727</c:v>
                </c:pt>
                <c:pt idx="868483">
                  <c:v>13227</c:v>
                </c:pt>
                <c:pt idx="884735">
                  <c:v>0</c:v>
                </c:pt>
                <c:pt idx="884736">
                  <c:v>15291</c:v>
                </c:pt>
                <c:pt idx="884737">
                  <c:v>9233</c:v>
                </c:pt>
                <c:pt idx="884738">
                  <c:v>9548</c:v>
                </c:pt>
                <c:pt idx="884739">
                  <c:v>17369</c:v>
                </c:pt>
                <c:pt idx="884740">
                  <c:v>20291</c:v>
                </c:pt>
                <c:pt idx="884741">
                  <c:v>18417</c:v>
                </c:pt>
                <c:pt idx="884742">
                  <c:v>10064</c:v>
                </c:pt>
                <c:pt idx="884743">
                  <c:v>22428</c:v>
                </c:pt>
                <c:pt idx="884744">
                  <c:v>14620</c:v>
                </c:pt>
                <c:pt idx="884745">
                  <c:v>20956</c:v>
                </c:pt>
                <c:pt idx="884746">
                  <c:v>9309</c:v>
                </c:pt>
                <c:pt idx="884747">
                  <c:v>14900</c:v>
                </c:pt>
                <c:pt idx="884748">
                  <c:v>9926</c:v>
                </c:pt>
                <c:pt idx="884749">
                  <c:v>18785</c:v>
                </c:pt>
                <c:pt idx="884750">
                  <c:v>11307</c:v>
                </c:pt>
                <c:pt idx="884751">
                  <c:v>14273</c:v>
                </c:pt>
                <c:pt idx="884752">
                  <c:v>16928</c:v>
                </c:pt>
                <c:pt idx="884753">
                  <c:v>9276</c:v>
                </c:pt>
                <c:pt idx="884754">
                  <c:v>14345</c:v>
                </c:pt>
                <c:pt idx="884755">
                  <c:v>20665</c:v>
                </c:pt>
                <c:pt idx="884756">
                  <c:v>18761</c:v>
                </c:pt>
                <c:pt idx="884757">
                  <c:v>31830</c:v>
                </c:pt>
                <c:pt idx="884758">
                  <c:v>10374</c:v>
                </c:pt>
                <c:pt idx="884759">
                  <c:v>37015</c:v>
                </c:pt>
                <c:pt idx="884760">
                  <c:v>47787</c:v>
                </c:pt>
                <c:pt idx="884761">
                  <c:v>15978</c:v>
                </c:pt>
                <c:pt idx="884762">
                  <c:v>21955</c:v>
                </c:pt>
                <c:pt idx="884763">
                  <c:v>35506</c:v>
                </c:pt>
                <c:pt idx="884764">
                  <c:v>24083</c:v>
                </c:pt>
                <c:pt idx="884765">
                  <c:v>52585</c:v>
                </c:pt>
                <c:pt idx="884766">
                  <c:v>6770</c:v>
                </c:pt>
                <c:pt idx="884767">
                  <c:v>11905</c:v>
                </c:pt>
                <c:pt idx="884768">
                  <c:v>16996</c:v>
                </c:pt>
                <c:pt idx="884769">
                  <c:v>30932</c:v>
                </c:pt>
                <c:pt idx="884770">
                  <c:v>13579</c:v>
                </c:pt>
                <c:pt idx="884771">
                  <c:v>12330</c:v>
                </c:pt>
                <c:pt idx="884772">
                  <c:v>48652</c:v>
                </c:pt>
                <c:pt idx="884773">
                  <c:v>11882</c:v>
                </c:pt>
                <c:pt idx="884774">
                  <c:v>7794</c:v>
                </c:pt>
                <c:pt idx="884775">
                  <c:v>29023</c:v>
                </c:pt>
                <c:pt idx="884776">
                  <c:v>34770</c:v>
                </c:pt>
                <c:pt idx="884777">
                  <c:v>13753</c:v>
                </c:pt>
                <c:pt idx="884778">
                  <c:v>8520</c:v>
                </c:pt>
                <c:pt idx="884779">
                  <c:v>92741</c:v>
                </c:pt>
                <c:pt idx="884780">
                  <c:v>22162</c:v>
                </c:pt>
                <c:pt idx="884781">
                  <c:v>32386</c:v>
                </c:pt>
                <c:pt idx="884782">
                  <c:v>19899</c:v>
                </c:pt>
                <c:pt idx="884783">
                  <c:v>64803</c:v>
                </c:pt>
                <c:pt idx="884784">
                  <c:v>60411</c:v>
                </c:pt>
                <c:pt idx="884785">
                  <c:v>18034</c:v>
                </c:pt>
                <c:pt idx="884786">
                  <c:v>50963</c:v>
                </c:pt>
                <c:pt idx="884787">
                  <c:v>21482</c:v>
                </c:pt>
                <c:pt idx="884788">
                  <c:v>24445</c:v>
                </c:pt>
                <c:pt idx="884789">
                  <c:v>14803</c:v>
                </c:pt>
                <c:pt idx="884790">
                  <c:v>27307</c:v>
                </c:pt>
                <c:pt idx="884791">
                  <c:v>30666</c:v>
                </c:pt>
                <c:pt idx="884792">
                  <c:v>24956</c:v>
                </c:pt>
                <c:pt idx="884793">
                  <c:v>30258</c:v>
                </c:pt>
                <c:pt idx="884794">
                  <c:v>13363</c:v>
                </c:pt>
                <c:pt idx="884795">
                  <c:v>21652</c:v>
                </c:pt>
                <c:pt idx="884796">
                  <c:v>14064</c:v>
                </c:pt>
                <c:pt idx="884797">
                  <c:v>9662</c:v>
                </c:pt>
                <c:pt idx="884798">
                  <c:v>13986</c:v>
                </c:pt>
                <c:pt idx="884799">
                  <c:v>17963</c:v>
                </c:pt>
                <c:pt idx="884800">
                  <c:v>24815</c:v>
                </c:pt>
                <c:pt idx="884801">
                  <c:v>26494</c:v>
                </c:pt>
                <c:pt idx="884802">
                  <c:v>13528</c:v>
                </c:pt>
                <c:pt idx="884803">
                  <c:v>43179</c:v>
                </c:pt>
                <c:pt idx="884804">
                  <c:v>54053</c:v>
                </c:pt>
                <c:pt idx="884805">
                  <c:v>8695</c:v>
                </c:pt>
                <c:pt idx="884806">
                  <c:v>38508</c:v>
                </c:pt>
                <c:pt idx="884807">
                  <c:v>14455</c:v>
                </c:pt>
                <c:pt idx="884808">
                  <c:v>18332</c:v>
                </c:pt>
                <c:pt idx="884809">
                  <c:v>8727</c:v>
                </c:pt>
                <c:pt idx="884810">
                  <c:v>15768</c:v>
                </c:pt>
                <c:pt idx="884811">
                  <c:v>9789</c:v>
                </c:pt>
                <c:pt idx="884812">
                  <c:v>25033</c:v>
                </c:pt>
                <c:pt idx="884813">
                  <c:v>19786</c:v>
                </c:pt>
                <c:pt idx="884814">
                  <c:v>16221</c:v>
                </c:pt>
                <c:pt idx="884815">
                  <c:v>43563</c:v>
                </c:pt>
                <c:pt idx="884816">
                  <c:v>9345</c:v>
                </c:pt>
                <c:pt idx="884817">
                  <c:v>10641</c:v>
                </c:pt>
                <c:pt idx="884818">
                  <c:v>73691</c:v>
                </c:pt>
                <c:pt idx="884819">
                  <c:v>20318</c:v>
                </c:pt>
                <c:pt idx="884820">
                  <c:v>17095</c:v>
                </c:pt>
                <c:pt idx="884821">
                  <c:v>16454</c:v>
                </c:pt>
                <c:pt idx="884822">
                  <c:v>7112</c:v>
                </c:pt>
                <c:pt idx="884823">
                  <c:v>6709</c:v>
                </c:pt>
                <c:pt idx="884824">
                  <c:v>26274</c:v>
                </c:pt>
                <c:pt idx="884825">
                  <c:v>8404</c:v>
                </c:pt>
                <c:pt idx="884826">
                  <c:v>26902</c:v>
                </c:pt>
                <c:pt idx="884827">
                  <c:v>17245</c:v>
                </c:pt>
                <c:pt idx="884828">
                  <c:v>48604</c:v>
                </c:pt>
                <c:pt idx="884829">
                  <c:v>24081</c:v>
                </c:pt>
                <c:pt idx="884830">
                  <c:v>17428</c:v>
                </c:pt>
                <c:pt idx="884831">
                  <c:v>128784</c:v>
                </c:pt>
                <c:pt idx="884832">
                  <c:v>18114</c:v>
                </c:pt>
                <c:pt idx="884833">
                  <c:v>10122</c:v>
                </c:pt>
                <c:pt idx="884834">
                  <c:v>13535</c:v>
                </c:pt>
                <c:pt idx="884835">
                  <c:v>14008</c:v>
                </c:pt>
                <c:pt idx="884836">
                  <c:v>17962</c:v>
                </c:pt>
                <c:pt idx="884837">
                  <c:v>5767</c:v>
                </c:pt>
                <c:pt idx="884838">
                  <c:v>17431</c:v>
                </c:pt>
                <c:pt idx="884839">
                  <c:v>18060</c:v>
                </c:pt>
                <c:pt idx="884840">
                  <c:v>2960</c:v>
                </c:pt>
                <c:pt idx="884841">
                  <c:v>20719</c:v>
                </c:pt>
                <c:pt idx="884842">
                  <c:v>15550</c:v>
                </c:pt>
                <c:pt idx="884843">
                  <c:v>35284</c:v>
                </c:pt>
                <c:pt idx="884844">
                  <c:v>24541</c:v>
                </c:pt>
                <c:pt idx="884845">
                  <c:v>27540</c:v>
                </c:pt>
                <c:pt idx="884846">
                  <c:v>38151</c:v>
                </c:pt>
                <c:pt idx="884847">
                  <c:v>9972</c:v>
                </c:pt>
                <c:pt idx="884848">
                  <c:v>27056</c:v>
                </c:pt>
                <c:pt idx="884849">
                  <c:v>24304</c:v>
                </c:pt>
                <c:pt idx="884850">
                  <c:v>15111</c:v>
                </c:pt>
                <c:pt idx="884851">
                  <c:v>17301</c:v>
                </c:pt>
                <c:pt idx="884852">
                  <c:v>22173</c:v>
                </c:pt>
                <c:pt idx="884853">
                  <c:v>15157</c:v>
                </c:pt>
                <c:pt idx="884854">
                  <c:v>33887</c:v>
                </c:pt>
                <c:pt idx="884855">
                  <c:v>20182</c:v>
                </c:pt>
                <c:pt idx="884856">
                  <c:v>20279</c:v>
                </c:pt>
                <c:pt idx="884857">
                  <c:v>23455</c:v>
                </c:pt>
                <c:pt idx="884858">
                  <c:v>14368</c:v>
                </c:pt>
                <c:pt idx="884859">
                  <c:v>10592</c:v>
                </c:pt>
                <c:pt idx="884860">
                  <c:v>17603</c:v>
                </c:pt>
                <c:pt idx="884861">
                  <c:v>20272</c:v>
                </c:pt>
                <c:pt idx="884862">
                  <c:v>20279</c:v>
                </c:pt>
                <c:pt idx="884863">
                  <c:v>14997</c:v>
                </c:pt>
                <c:pt idx="884864">
                  <c:v>16107</c:v>
                </c:pt>
                <c:pt idx="884865">
                  <c:v>9878</c:v>
                </c:pt>
                <c:pt idx="884866">
                  <c:v>24727</c:v>
                </c:pt>
                <c:pt idx="884867">
                  <c:v>13227</c:v>
                </c:pt>
                <c:pt idx="901119">
                  <c:v>0</c:v>
                </c:pt>
                <c:pt idx="901120">
                  <c:v>15291</c:v>
                </c:pt>
                <c:pt idx="901121">
                  <c:v>9233</c:v>
                </c:pt>
                <c:pt idx="901122">
                  <c:v>9548</c:v>
                </c:pt>
                <c:pt idx="901123">
                  <c:v>17369</c:v>
                </c:pt>
                <c:pt idx="901124">
                  <c:v>20291</c:v>
                </c:pt>
                <c:pt idx="901125">
                  <c:v>18417</c:v>
                </c:pt>
                <c:pt idx="901126">
                  <c:v>10064</c:v>
                </c:pt>
                <c:pt idx="901127">
                  <c:v>22428</c:v>
                </c:pt>
                <c:pt idx="901128">
                  <c:v>14620</c:v>
                </c:pt>
                <c:pt idx="901129">
                  <c:v>20956</c:v>
                </c:pt>
                <c:pt idx="901130">
                  <c:v>9309</c:v>
                </c:pt>
                <c:pt idx="901131">
                  <c:v>14900</c:v>
                </c:pt>
                <c:pt idx="901132">
                  <c:v>9926</c:v>
                </c:pt>
                <c:pt idx="901133">
                  <c:v>18785</c:v>
                </c:pt>
                <c:pt idx="901134">
                  <c:v>11307</c:v>
                </c:pt>
                <c:pt idx="901135">
                  <c:v>14273</c:v>
                </c:pt>
                <c:pt idx="901136">
                  <c:v>16928</c:v>
                </c:pt>
                <c:pt idx="901137">
                  <c:v>9276</c:v>
                </c:pt>
                <c:pt idx="901138">
                  <c:v>14345</c:v>
                </c:pt>
                <c:pt idx="901139">
                  <c:v>20665</c:v>
                </c:pt>
                <c:pt idx="901140">
                  <c:v>18761</c:v>
                </c:pt>
                <c:pt idx="901141">
                  <c:v>31830</c:v>
                </c:pt>
                <c:pt idx="901142">
                  <c:v>10374</c:v>
                </c:pt>
                <c:pt idx="901143">
                  <c:v>37015</c:v>
                </c:pt>
                <c:pt idx="901144">
                  <c:v>47787</c:v>
                </c:pt>
                <c:pt idx="901145">
                  <c:v>15978</c:v>
                </c:pt>
                <c:pt idx="901146">
                  <c:v>21955</c:v>
                </c:pt>
                <c:pt idx="901147">
                  <c:v>35506</c:v>
                </c:pt>
                <c:pt idx="901148">
                  <c:v>24083</c:v>
                </c:pt>
                <c:pt idx="901149">
                  <c:v>52585</c:v>
                </c:pt>
                <c:pt idx="901150">
                  <c:v>6770</c:v>
                </c:pt>
                <c:pt idx="901151">
                  <c:v>11905</c:v>
                </c:pt>
                <c:pt idx="901152">
                  <c:v>16996</c:v>
                </c:pt>
                <c:pt idx="901153">
                  <c:v>30932</c:v>
                </c:pt>
                <c:pt idx="901154">
                  <c:v>13579</c:v>
                </c:pt>
                <c:pt idx="901155">
                  <c:v>12330</c:v>
                </c:pt>
                <c:pt idx="901156">
                  <c:v>48652</c:v>
                </c:pt>
                <c:pt idx="901157">
                  <c:v>11882</c:v>
                </c:pt>
                <c:pt idx="901158">
                  <c:v>7794</c:v>
                </c:pt>
                <c:pt idx="901159">
                  <c:v>29023</c:v>
                </c:pt>
                <c:pt idx="901160">
                  <c:v>34770</c:v>
                </c:pt>
                <c:pt idx="901161">
                  <c:v>13753</c:v>
                </c:pt>
                <c:pt idx="901162">
                  <c:v>8520</c:v>
                </c:pt>
                <c:pt idx="901163">
                  <c:v>92741</c:v>
                </c:pt>
                <c:pt idx="901164">
                  <c:v>22162</c:v>
                </c:pt>
                <c:pt idx="901165">
                  <c:v>32386</c:v>
                </c:pt>
                <c:pt idx="901166">
                  <c:v>19899</c:v>
                </c:pt>
                <c:pt idx="901167">
                  <c:v>64803</c:v>
                </c:pt>
                <c:pt idx="901168">
                  <c:v>60411</c:v>
                </c:pt>
                <c:pt idx="901169">
                  <c:v>18034</c:v>
                </c:pt>
                <c:pt idx="901170">
                  <c:v>50963</c:v>
                </c:pt>
                <c:pt idx="901171">
                  <c:v>21482</c:v>
                </c:pt>
                <c:pt idx="901172">
                  <c:v>24445</c:v>
                </c:pt>
                <c:pt idx="901173">
                  <c:v>14803</c:v>
                </c:pt>
                <c:pt idx="901174">
                  <c:v>27307</c:v>
                </c:pt>
                <c:pt idx="901175">
                  <c:v>30666</c:v>
                </c:pt>
                <c:pt idx="901176">
                  <c:v>24956</c:v>
                </c:pt>
                <c:pt idx="901177">
                  <c:v>30258</c:v>
                </c:pt>
                <c:pt idx="901178">
                  <c:v>13363</c:v>
                </c:pt>
                <c:pt idx="901179">
                  <c:v>21652</c:v>
                </c:pt>
                <c:pt idx="901180">
                  <c:v>14064</c:v>
                </c:pt>
                <c:pt idx="901181">
                  <c:v>9662</c:v>
                </c:pt>
                <c:pt idx="901182">
                  <c:v>13986</c:v>
                </c:pt>
                <c:pt idx="901183">
                  <c:v>17963</c:v>
                </c:pt>
                <c:pt idx="901184">
                  <c:v>24815</c:v>
                </c:pt>
                <c:pt idx="901185">
                  <c:v>26494</c:v>
                </c:pt>
                <c:pt idx="901186">
                  <c:v>13528</c:v>
                </c:pt>
                <c:pt idx="901187">
                  <c:v>43179</c:v>
                </c:pt>
                <c:pt idx="901188">
                  <c:v>54053</c:v>
                </c:pt>
                <c:pt idx="901189">
                  <c:v>8695</c:v>
                </c:pt>
                <c:pt idx="901190">
                  <c:v>38508</c:v>
                </c:pt>
                <c:pt idx="901191">
                  <c:v>14455</c:v>
                </c:pt>
                <c:pt idx="901192">
                  <c:v>18332</c:v>
                </c:pt>
                <c:pt idx="901193">
                  <c:v>8727</c:v>
                </c:pt>
                <c:pt idx="901194">
                  <c:v>15768</c:v>
                </c:pt>
                <c:pt idx="901195">
                  <c:v>9789</c:v>
                </c:pt>
                <c:pt idx="901196">
                  <c:v>25033</c:v>
                </c:pt>
                <c:pt idx="901197">
                  <c:v>19786</c:v>
                </c:pt>
                <c:pt idx="901198">
                  <c:v>16221</c:v>
                </c:pt>
                <c:pt idx="901199">
                  <c:v>43563</c:v>
                </c:pt>
                <c:pt idx="901200">
                  <c:v>9345</c:v>
                </c:pt>
                <c:pt idx="901201">
                  <c:v>10641</c:v>
                </c:pt>
                <c:pt idx="901202">
                  <c:v>73691</c:v>
                </c:pt>
                <c:pt idx="901203">
                  <c:v>20318</c:v>
                </c:pt>
                <c:pt idx="901204">
                  <c:v>17095</c:v>
                </c:pt>
                <c:pt idx="901205">
                  <c:v>16454</c:v>
                </c:pt>
                <c:pt idx="901206">
                  <c:v>7112</c:v>
                </c:pt>
                <c:pt idx="901207">
                  <c:v>6709</c:v>
                </c:pt>
                <c:pt idx="901208">
                  <c:v>26274</c:v>
                </c:pt>
                <c:pt idx="901209">
                  <c:v>8404</c:v>
                </c:pt>
                <c:pt idx="901210">
                  <c:v>26902</c:v>
                </c:pt>
                <c:pt idx="901211">
                  <c:v>17245</c:v>
                </c:pt>
                <c:pt idx="901212">
                  <c:v>48604</c:v>
                </c:pt>
                <c:pt idx="901213">
                  <c:v>24081</c:v>
                </c:pt>
                <c:pt idx="901214">
                  <c:v>17428</c:v>
                </c:pt>
                <c:pt idx="901215">
                  <c:v>128784</c:v>
                </c:pt>
                <c:pt idx="901216">
                  <c:v>18114</c:v>
                </c:pt>
                <c:pt idx="901217">
                  <c:v>10122</c:v>
                </c:pt>
                <c:pt idx="901218">
                  <c:v>13535</c:v>
                </c:pt>
                <c:pt idx="901219">
                  <c:v>14008</c:v>
                </c:pt>
                <c:pt idx="901220">
                  <c:v>17962</c:v>
                </c:pt>
                <c:pt idx="901221">
                  <c:v>5767</c:v>
                </c:pt>
                <c:pt idx="901222">
                  <c:v>17431</c:v>
                </c:pt>
                <c:pt idx="901223">
                  <c:v>18060</c:v>
                </c:pt>
                <c:pt idx="901224">
                  <c:v>2960</c:v>
                </c:pt>
                <c:pt idx="901225">
                  <c:v>20719</c:v>
                </c:pt>
                <c:pt idx="901226">
                  <c:v>15550</c:v>
                </c:pt>
                <c:pt idx="901227">
                  <c:v>35284</c:v>
                </c:pt>
                <c:pt idx="901228">
                  <c:v>24541</c:v>
                </c:pt>
                <c:pt idx="901229">
                  <c:v>27540</c:v>
                </c:pt>
                <c:pt idx="901230">
                  <c:v>38151</c:v>
                </c:pt>
                <c:pt idx="901231">
                  <c:v>9972</c:v>
                </c:pt>
                <c:pt idx="901232">
                  <c:v>27056</c:v>
                </c:pt>
                <c:pt idx="901233">
                  <c:v>24304</c:v>
                </c:pt>
                <c:pt idx="901234">
                  <c:v>15111</c:v>
                </c:pt>
                <c:pt idx="901235">
                  <c:v>17301</c:v>
                </c:pt>
                <c:pt idx="901236">
                  <c:v>22173</c:v>
                </c:pt>
                <c:pt idx="901237">
                  <c:v>15157</c:v>
                </c:pt>
                <c:pt idx="901238">
                  <c:v>33887</c:v>
                </c:pt>
                <c:pt idx="901239">
                  <c:v>20182</c:v>
                </c:pt>
                <c:pt idx="901240">
                  <c:v>20279</c:v>
                </c:pt>
                <c:pt idx="901241">
                  <c:v>23455</c:v>
                </c:pt>
                <c:pt idx="901242">
                  <c:v>14368</c:v>
                </c:pt>
                <c:pt idx="901243">
                  <c:v>10592</c:v>
                </c:pt>
                <c:pt idx="901244">
                  <c:v>17603</c:v>
                </c:pt>
                <c:pt idx="901245">
                  <c:v>20272</c:v>
                </c:pt>
                <c:pt idx="901246">
                  <c:v>20279</c:v>
                </c:pt>
                <c:pt idx="901247">
                  <c:v>14997</c:v>
                </c:pt>
                <c:pt idx="901248">
                  <c:v>16107</c:v>
                </c:pt>
                <c:pt idx="901249">
                  <c:v>9878</c:v>
                </c:pt>
                <c:pt idx="901250">
                  <c:v>24727</c:v>
                </c:pt>
                <c:pt idx="901251">
                  <c:v>13227</c:v>
                </c:pt>
                <c:pt idx="917503">
                  <c:v>0</c:v>
                </c:pt>
                <c:pt idx="917504">
                  <c:v>15291</c:v>
                </c:pt>
                <c:pt idx="917505">
                  <c:v>9233</c:v>
                </c:pt>
                <c:pt idx="917506">
                  <c:v>9548</c:v>
                </c:pt>
                <c:pt idx="917507">
                  <c:v>17369</c:v>
                </c:pt>
                <c:pt idx="917508">
                  <c:v>20291</c:v>
                </c:pt>
                <c:pt idx="917509">
                  <c:v>18417</c:v>
                </c:pt>
                <c:pt idx="917510">
                  <c:v>10064</c:v>
                </c:pt>
                <c:pt idx="917511">
                  <c:v>22428</c:v>
                </c:pt>
                <c:pt idx="917512">
                  <c:v>14620</c:v>
                </c:pt>
                <c:pt idx="917513">
                  <c:v>20956</c:v>
                </c:pt>
                <c:pt idx="917514">
                  <c:v>9309</c:v>
                </c:pt>
                <c:pt idx="917515">
                  <c:v>14900</c:v>
                </c:pt>
                <c:pt idx="917516">
                  <c:v>9926</c:v>
                </c:pt>
                <c:pt idx="917517">
                  <c:v>18785</c:v>
                </c:pt>
                <c:pt idx="917518">
                  <c:v>11307</c:v>
                </c:pt>
                <c:pt idx="917519">
                  <c:v>14273</c:v>
                </c:pt>
                <c:pt idx="917520">
                  <c:v>16928</c:v>
                </c:pt>
                <c:pt idx="917521">
                  <c:v>9276</c:v>
                </c:pt>
                <c:pt idx="917522">
                  <c:v>14345</c:v>
                </c:pt>
                <c:pt idx="917523">
                  <c:v>20665</c:v>
                </c:pt>
                <c:pt idx="917524">
                  <c:v>18761</c:v>
                </c:pt>
                <c:pt idx="917525">
                  <c:v>31830</c:v>
                </c:pt>
                <c:pt idx="917526">
                  <c:v>10374</c:v>
                </c:pt>
                <c:pt idx="917527">
                  <c:v>37015</c:v>
                </c:pt>
                <c:pt idx="917528">
                  <c:v>47787</c:v>
                </c:pt>
                <c:pt idx="917529">
                  <c:v>15978</c:v>
                </c:pt>
                <c:pt idx="917530">
                  <c:v>21955</c:v>
                </c:pt>
                <c:pt idx="917531">
                  <c:v>35506</c:v>
                </c:pt>
                <c:pt idx="917532">
                  <c:v>24083</c:v>
                </c:pt>
                <c:pt idx="917533">
                  <c:v>52585</c:v>
                </c:pt>
                <c:pt idx="917534">
                  <c:v>6770</c:v>
                </c:pt>
                <c:pt idx="917535">
                  <c:v>11905</c:v>
                </c:pt>
                <c:pt idx="917536">
                  <c:v>16996</c:v>
                </c:pt>
                <c:pt idx="917537">
                  <c:v>30932</c:v>
                </c:pt>
                <c:pt idx="917538">
                  <c:v>13579</c:v>
                </c:pt>
                <c:pt idx="917539">
                  <c:v>12330</c:v>
                </c:pt>
                <c:pt idx="917540">
                  <c:v>48652</c:v>
                </c:pt>
                <c:pt idx="917541">
                  <c:v>11882</c:v>
                </c:pt>
                <c:pt idx="917542">
                  <c:v>7794</c:v>
                </c:pt>
                <c:pt idx="917543">
                  <c:v>29023</c:v>
                </c:pt>
                <c:pt idx="917544">
                  <c:v>34770</c:v>
                </c:pt>
                <c:pt idx="917545">
                  <c:v>13753</c:v>
                </c:pt>
                <c:pt idx="917546">
                  <c:v>8520</c:v>
                </c:pt>
                <c:pt idx="917547">
                  <c:v>92741</c:v>
                </c:pt>
                <c:pt idx="917548">
                  <c:v>22162</c:v>
                </c:pt>
                <c:pt idx="917549">
                  <c:v>32386</c:v>
                </c:pt>
                <c:pt idx="917550">
                  <c:v>19899</c:v>
                </c:pt>
                <c:pt idx="917551">
                  <c:v>64803</c:v>
                </c:pt>
                <c:pt idx="917552">
                  <c:v>60411</c:v>
                </c:pt>
                <c:pt idx="917553">
                  <c:v>18034</c:v>
                </c:pt>
                <c:pt idx="917554">
                  <c:v>50963</c:v>
                </c:pt>
                <c:pt idx="917555">
                  <c:v>21482</c:v>
                </c:pt>
                <c:pt idx="917556">
                  <c:v>24445</c:v>
                </c:pt>
                <c:pt idx="917557">
                  <c:v>14803</c:v>
                </c:pt>
                <c:pt idx="917558">
                  <c:v>27307</c:v>
                </c:pt>
                <c:pt idx="917559">
                  <c:v>30666</c:v>
                </c:pt>
                <c:pt idx="917560">
                  <c:v>24956</c:v>
                </c:pt>
                <c:pt idx="917561">
                  <c:v>30258</c:v>
                </c:pt>
                <c:pt idx="917562">
                  <c:v>13363</c:v>
                </c:pt>
                <c:pt idx="917563">
                  <c:v>21652</c:v>
                </c:pt>
                <c:pt idx="917564">
                  <c:v>14064</c:v>
                </c:pt>
                <c:pt idx="917565">
                  <c:v>9662</c:v>
                </c:pt>
                <c:pt idx="917566">
                  <c:v>13986</c:v>
                </c:pt>
                <c:pt idx="917567">
                  <c:v>17963</c:v>
                </c:pt>
                <c:pt idx="917568">
                  <c:v>24815</c:v>
                </c:pt>
                <c:pt idx="917569">
                  <c:v>26494</c:v>
                </c:pt>
                <c:pt idx="917570">
                  <c:v>13528</c:v>
                </c:pt>
                <c:pt idx="917571">
                  <c:v>43179</c:v>
                </c:pt>
                <c:pt idx="917572">
                  <c:v>54053</c:v>
                </c:pt>
                <c:pt idx="917573">
                  <c:v>8695</c:v>
                </c:pt>
                <c:pt idx="917574">
                  <c:v>38508</c:v>
                </c:pt>
                <c:pt idx="917575">
                  <c:v>14455</c:v>
                </c:pt>
                <c:pt idx="917576">
                  <c:v>18332</c:v>
                </c:pt>
                <c:pt idx="917577">
                  <c:v>8727</c:v>
                </c:pt>
                <c:pt idx="917578">
                  <c:v>15768</c:v>
                </c:pt>
                <c:pt idx="917579">
                  <c:v>9789</c:v>
                </c:pt>
                <c:pt idx="917580">
                  <c:v>25033</c:v>
                </c:pt>
                <c:pt idx="917581">
                  <c:v>19786</c:v>
                </c:pt>
                <c:pt idx="917582">
                  <c:v>16221</c:v>
                </c:pt>
                <c:pt idx="917583">
                  <c:v>43563</c:v>
                </c:pt>
                <c:pt idx="917584">
                  <c:v>9345</c:v>
                </c:pt>
                <c:pt idx="917585">
                  <c:v>10641</c:v>
                </c:pt>
                <c:pt idx="917586">
                  <c:v>73691</c:v>
                </c:pt>
                <c:pt idx="917587">
                  <c:v>20318</c:v>
                </c:pt>
                <c:pt idx="917588">
                  <c:v>17095</c:v>
                </c:pt>
                <c:pt idx="917589">
                  <c:v>16454</c:v>
                </c:pt>
                <c:pt idx="917590">
                  <c:v>7112</c:v>
                </c:pt>
                <c:pt idx="917591">
                  <c:v>6709</c:v>
                </c:pt>
                <c:pt idx="917592">
                  <c:v>26274</c:v>
                </c:pt>
                <c:pt idx="917593">
                  <c:v>8404</c:v>
                </c:pt>
                <c:pt idx="917594">
                  <c:v>26902</c:v>
                </c:pt>
                <c:pt idx="917595">
                  <c:v>17245</c:v>
                </c:pt>
                <c:pt idx="917596">
                  <c:v>48604</c:v>
                </c:pt>
                <c:pt idx="917597">
                  <c:v>24081</c:v>
                </c:pt>
                <c:pt idx="917598">
                  <c:v>17428</c:v>
                </c:pt>
                <c:pt idx="917599">
                  <c:v>128784</c:v>
                </c:pt>
                <c:pt idx="917600">
                  <c:v>18114</c:v>
                </c:pt>
                <c:pt idx="917601">
                  <c:v>10122</c:v>
                </c:pt>
                <c:pt idx="917602">
                  <c:v>13535</c:v>
                </c:pt>
                <c:pt idx="917603">
                  <c:v>14008</c:v>
                </c:pt>
                <c:pt idx="917604">
                  <c:v>17962</c:v>
                </c:pt>
                <c:pt idx="917605">
                  <c:v>5767</c:v>
                </c:pt>
                <c:pt idx="917606">
                  <c:v>17431</c:v>
                </c:pt>
                <c:pt idx="917607">
                  <c:v>18060</c:v>
                </c:pt>
                <c:pt idx="917608">
                  <c:v>2960</c:v>
                </c:pt>
                <c:pt idx="917609">
                  <c:v>20719</c:v>
                </c:pt>
                <c:pt idx="917610">
                  <c:v>15550</c:v>
                </c:pt>
                <c:pt idx="917611">
                  <c:v>35284</c:v>
                </c:pt>
                <c:pt idx="917612">
                  <c:v>24541</c:v>
                </c:pt>
                <c:pt idx="917613">
                  <c:v>27540</c:v>
                </c:pt>
                <c:pt idx="917614">
                  <c:v>38151</c:v>
                </c:pt>
                <c:pt idx="917615">
                  <c:v>9972</c:v>
                </c:pt>
                <c:pt idx="917616">
                  <c:v>27056</c:v>
                </c:pt>
                <c:pt idx="917617">
                  <c:v>24304</c:v>
                </c:pt>
                <c:pt idx="917618">
                  <c:v>15111</c:v>
                </c:pt>
                <c:pt idx="917619">
                  <c:v>17301</c:v>
                </c:pt>
                <c:pt idx="917620">
                  <c:v>22173</c:v>
                </c:pt>
                <c:pt idx="917621">
                  <c:v>15157</c:v>
                </c:pt>
                <c:pt idx="917622">
                  <c:v>33887</c:v>
                </c:pt>
                <c:pt idx="917623">
                  <c:v>20182</c:v>
                </c:pt>
                <c:pt idx="917624">
                  <c:v>20279</c:v>
                </c:pt>
                <c:pt idx="917625">
                  <c:v>23455</c:v>
                </c:pt>
                <c:pt idx="917626">
                  <c:v>14368</c:v>
                </c:pt>
                <c:pt idx="917627">
                  <c:v>10592</c:v>
                </c:pt>
                <c:pt idx="917628">
                  <c:v>17603</c:v>
                </c:pt>
                <c:pt idx="917629">
                  <c:v>20272</c:v>
                </c:pt>
                <c:pt idx="917630">
                  <c:v>20279</c:v>
                </c:pt>
                <c:pt idx="917631">
                  <c:v>14997</c:v>
                </c:pt>
                <c:pt idx="917632">
                  <c:v>16107</c:v>
                </c:pt>
                <c:pt idx="917633">
                  <c:v>9878</c:v>
                </c:pt>
                <c:pt idx="917634">
                  <c:v>24727</c:v>
                </c:pt>
                <c:pt idx="917635">
                  <c:v>13227</c:v>
                </c:pt>
                <c:pt idx="933887">
                  <c:v>0</c:v>
                </c:pt>
                <c:pt idx="933888">
                  <c:v>15291</c:v>
                </c:pt>
                <c:pt idx="933889">
                  <c:v>9233</c:v>
                </c:pt>
                <c:pt idx="933890">
                  <c:v>9548</c:v>
                </c:pt>
                <c:pt idx="933891">
                  <c:v>17369</c:v>
                </c:pt>
                <c:pt idx="933892">
                  <c:v>20291</c:v>
                </c:pt>
                <c:pt idx="933893">
                  <c:v>18417</c:v>
                </c:pt>
                <c:pt idx="933894">
                  <c:v>10064</c:v>
                </c:pt>
                <c:pt idx="933895">
                  <c:v>22428</c:v>
                </c:pt>
                <c:pt idx="933896">
                  <c:v>14620</c:v>
                </c:pt>
                <c:pt idx="933897">
                  <c:v>20956</c:v>
                </c:pt>
                <c:pt idx="933898">
                  <c:v>9309</c:v>
                </c:pt>
                <c:pt idx="933899">
                  <c:v>14900</c:v>
                </c:pt>
                <c:pt idx="933900">
                  <c:v>9926</c:v>
                </c:pt>
                <c:pt idx="933901">
                  <c:v>18785</c:v>
                </c:pt>
                <c:pt idx="933902">
                  <c:v>11307</c:v>
                </c:pt>
                <c:pt idx="933903">
                  <c:v>14273</c:v>
                </c:pt>
                <c:pt idx="933904">
                  <c:v>16928</c:v>
                </c:pt>
                <c:pt idx="933905">
                  <c:v>9276</c:v>
                </c:pt>
                <c:pt idx="933906">
                  <c:v>14345</c:v>
                </c:pt>
                <c:pt idx="933907">
                  <c:v>20665</c:v>
                </c:pt>
                <c:pt idx="933908">
                  <c:v>18761</c:v>
                </c:pt>
                <c:pt idx="933909">
                  <c:v>31830</c:v>
                </c:pt>
                <c:pt idx="933910">
                  <c:v>10374</c:v>
                </c:pt>
                <c:pt idx="933911">
                  <c:v>37015</c:v>
                </c:pt>
                <c:pt idx="933912">
                  <c:v>47787</c:v>
                </c:pt>
                <c:pt idx="933913">
                  <c:v>15978</c:v>
                </c:pt>
                <c:pt idx="933914">
                  <c:v>21955</c:v>
                </c:pt>
                <c:pt idx="933915">
                  <c:v>35506</c:v>
                </c:pt>
                <c:pt idx="933916">
                  <c:v>24083</c:v>
                </c:pt>
                <c:pt idx="933917">
                  <c:v>52585</c:v>
                </c:pt>
                <c:pt idx="933918">
                  <c:v>6770</c:v>
                </c:pt>
                <c:pt idx="933919">
                  <c:v>11905</c:v>
                </c:pt>
                <c:pt idx="933920">
                  <c:v>16996</c:v>
                </c:pt>
                <c:pt idx="933921">
                  <c:v>30932</c:v>
                </c:pt>
                <c:pt idx="933922">
                  <c:v>13579</c:v>
                </c:pt>
                <c:pt idx="933923">
                  <c:v>12330</c:v>
                </c:pt>
                <c:pt idx="933924">
                  <c:v>48652</c:v>
                </c:pt>
                <c:pt idx="933925">
                  <c:v>11882</c:v>
                </c:pt>
                <c:pt idx="933926">
                  <c:v>7794</c:v>
                </c:pt>
                <c:pt idx="933927">
                  <c:v>29023</c:v>
                </c:pt>
                <c:pt idx="933928">
                  <c:v>34770</c:v>
                </c:pt>
                <c:pt idx="933929">
                  <c:v>13753</c:v>
                </c:pt>
                <c:pt idx="933930">
                  <c:v>8520</c:v>
                </c:pt>
                <c:pt idx="933931">
                  <c:v>92741</c:v>
                </c:pt>
                <c:pt idx="933932">
                  <c:v>22162</c:v>
                </c:pt>
                <c:pt idx="933933">
                  <c:v>32386</c:v>
                </c:pt>
                <c:pt idx="933934">
                  <c:v>19899</c:v>
                </c:pt>
                <c:pt idx="933935">
                  <c:v>64803</c:v>
                </c:pt>
                <c:pt idx="933936">
                  <c:v>60411</c:v>
                </c:pt>
                <c:pt idx="933937">
                  <c:v>18034</c:v>
                </c:pt>
                <c:pt idx="933938">
                  <c:v>50963</c:v>
                </c:pt>
                <c:pt idx="933939">
                  <c:v>21482</c:v>
                </c:pt>
                <c:pt idx="933940">
                  <c:v>24445</c:v>
                </c:pt>
                <c:pt idx="933941">
                  <c:v>14803</c:v>
                </c:pt>
                <c:pt idx="933942">
                  <c:v>27307</c:v>
                </c:pt>
                <c:pt idx="933943">
                  <c:v>30666</c:v>
                </c:pt>
                <c:pt idx="933944">
                  <c:v>24956</c:v>
                </c:pt>
                <c:pt idx="933945">
                  <c:v>30258</c:v>
                </c:pt>
                <c:pt idx="933946">
                  <c:v>13363</c:v>
                </c:pt>
                <c:pt idx="933947">
                  <c:v>21652</c:v>
                </c:pt>
                <c:pt idx="933948">
                  <c:v>14064</c:v>
                </c:pt>
                <c:pt idx="933949">
                  <c:v>9662</c:v>
                </c:pt>
                <c:pt idx="933950">
                  <c:v>13986</c:v>
                </c:pt>
                <c:pt idx="933951">
                  <c:v>17963</c:v>
                </c:pt>
                <c:pt idx="933952">
                  <c:v>24815</c:v>
                </c:pt>
                <c:pt idx="933953">
                  <c:v>26494</c:v>
                </c:pt>
                <c:pt idx="933954">
                  <c:v>13528</c:v>
                </c:pt>
                <c:pt idx="933955">
                  <c:v>43179</c:v>
                </c:pt>
                <c:pt idx="933956">
                  <c:v>54053</c:v>
                </c:pt>
                <c:pt idx="933957">
                  <c:v>8695</c:v>
                </c:pt>
                <c:pt idx="933958">
                  <c:v>38508</c:v>
                </c:pt>
                <c:pt idx="933959">
                  <c:v>14455</c:v>
                </c:pt>
                <c:pt idx="933960">
                  <c:v>18332</c:v>
                </c:pt>
                <c:pt idx="933961">
                  <c:v>8727</c:v>
                </c:pt>
                <c:pt idx="933962">
                  <c:v>15768</c:v>
                </c:pt>
                <c:pt idx="933963">
                  <c:v>9789</c:v>
                </c:pt>
                <c:pt idx="933964">
                  <c:v>25033</c:v>
                </c:pt>
                <c:pt idx="933965">
                  <c:v>19786</c:v>
                </c:pt>
                <c:pt idx="933966">
                  <c:v>16221</c:v>
                </c:pt>
                <c:pt idx="933967">
                  <c:v>43563</c:v>
                </c:pt>
                <c:pt idx="933968">
                  <c:v>9345</c:v>
                </c:pt>
                <c:pt idx="933969">
                  <c:v>10641</c:v>
                </c:pt>
                <c:pt idx="933970">
                  <c:v>73691</c:v>
                </c:pt>
                <c:pt idx="933971">
                  <c:v>20318</c:v>
                </c:pt>
                <c:pt idx="933972">
                  <c:v>17095</c:v>
                </c:pt>
                <c:pt idx="933973">
                  <c:v>16454</c:v>
                </c:pt>
                <c:pt idx="933974">
                  <c:v>7112</c:v>
                </c:pt>
                <c:pt idx="933975">
                  <c:v>6709</c:v>
                </c:pt>
                <c:pt idx="933976">
                  <c:v>26274</c:v>
                </c:pt>
                <c:pt idx="933977">
                  <c:v>8404</c:v>
                </c:pt>
                <c:pt idx="933978">
                  <c:v>26902</c:v>
                </c:pt>
                <c:pt idx="933979">
                  <c:v>17245</c:v>
                </c:pt>
                <c:pt idx="933980">
                  <c:v>48604</c:v>
                </c:pt>
                <c:pt idx="933981">
                  <c:v>24081</c:v>
                </c:pt>
                <c:pt idx="933982">
                  <c:v>17428</c:v>
                </c:pt>
                <c:pt idx="933983">
                  <c:v>128784</c:v>
                </c:pt>
                <c:pt idx="933984">
                  <c:v>18114</c:v>
                </c:pt>
                <c:pt idx="933985">
                  <c:v>10122</c:v>
                </c:pt>
                <c:pt idx="933986">
                  <c:v>13535</c:v>
                </c:pt>
                <c:pt idx="933987">
                  <c:v>14008</c:v>
                </c:pt>
                <c:pt idx="933988">
                  <c:v>17962</c:v>
                </c:pt>
                <c:pt idx="933989">
                  <c:v>5767</c:v>
                </c:pt>
                <c:pt idx="933990">
                  <c:v>17431</c:v>
                </c:pt>
                <c:pt idx="933991">
                  <c:v>18060</c:v>
                </c:pt>
                <c:pt idx="933992">
                  <c:v>2960</c:v>
                </c:pt>
                <c:pt idx="933993">
                  <c:v>20719</c:v>
                </c:pt>
                <c:pt idx="933994">
                  <c:v>15550</c:v>
                </c:pt>
                <c:pt idx="933995">
                  <c:v>35284</c:v>
                </c:pt>
                <c:pt idx="933996">
                  <c:v>24541</c:v>
                </c:pt>
                <c:pt idx="933997">
                  <c:v>27540</c:v>
                </c:pt>
                <c:pt idx="933998">
                  <c:v>38151</c:v>
                </c:pt>
                <c:pt idx="933999">
                  <c:v>9972</c:v>
                </c:pt>
                <c:pt idx="934000">
                  <c:v>27056</c:v>
                </c:pt>
                <c:pt idx="934001">
                  <c:v>24304</c:v>
                </c:pt>
                <c:pt idx="934002">
                  <c:v>15111</c:v>
                </c:pt>
                <c:pt idx="934003">
                  <c:v>17301</c:v>
                </c:pt>
                <c:pt idx="934004">
                  <c:v>22173</c:v>
                </c:pt>
                <c:pt idx="934005">
                  <c:v>15157</c:v>
                </c:pt>
                <c:pt idx="934006">
                  <c:v>33887</c:v>
                </c:pt>
                <c:pt idx="934007">
                  <c:v>20182</c:v>
                </c:pt>
                <c:pt idx="934008">
                  <c:v>20279</c:v>
                </c:pt>
                <c:pt idx="934009">
                  <c:v>23455</c:v>
                </c:pt>
                <c:pt idx="934010">
                  <c:v>14368</c:v>
                </c:pt>
                <c:pt idx="934011">
                  <c:v>10592</c:v>
                </c:pt>
                <c:pt idx="934012">
                  <c:v>17603</c:v>
                </c:pt>
                <c:pt idx="934013">
                  <c:v>20272</c:v>
                </c:pt>
                <c:pt idx="934014">
                  <c:v>20279</c:v>
                </c:pt>
                <c:pt idx="934015">
                  <c:v>14997</c:v>
                </c:pt>
                <c:pt idx="934016">
                  <c:v>16107</c:v>
                </c:pt>
                <c:pt idx="934017">
                  <c:v>9878</c:v>
                </c:pt>
                <c:pt idx="934018">
                  <c:v>24727</c:v>
                </c:pt>
                <c:pt idx="934019">
                  <c:v>13227</c:v>
                </c:pt>
                <c:pt idx="950271">
                  <c:v>0</c:v>
                </c:pt>
                <c:pt idx="950272">
                  <c:v>15291</c:v>
                </c:pt>
                <c:pt idx="950273">
                  <c:v>9233</c:v>
                </c:pt>
                <c:pt idx="950274">
                  <c:v>9548</c:v>
                </c:pt>
                <c:pt idx="950275">
                  <c:v>17369</c:v>
                </c:pt>
                <c:pt idx="950276">
                  <c:v>20291</c:v>
                </c:pt>
                <c:pt idx="950277">
                  <c:v>18417</c:v>
                </c:pt>
                <c:pt idx="950278">
                  <c:v>10064</c:v>
                </c:pt>
                <c:pt idx="950279">
                  <c:v>22428</c:v>
                </c:pt>
                <c:pt idx="950280">
                  <c:v>14620</c:v>
                </c:pt>
                <c:pt idx="950281">
                  <c:v>20956</c:v>
                </c:pt>
                <c:pt idx="950282">
                  <c:v>9309</c:v>
                </c:pt>
                <c:pt idx="950283">
                  <c:v>14900</c:v>
                </c:pt>
                <c:pt idx="950284">
                  <c:v>9926</c:v>
                </c:pt>
                <c:pt idx="950285">
                  <c:v>18785</c:v>
                </c:pt>
                <c:pt idx="950286">
                  <c:v>11307</c:v>
                </c:pt>
                <c:pt idx="950287">
                  <c:v>14273</c:v>
                </c:pt>
                <c:pt idx="950288">
                  <c:v>16928</c:v>
                </c:pt>
                <c:pt idx="950289">
                  <c:v>9276</c:v>
                </c:pt>
                <c:pt idx="950290">
                  <c:v>14345</c:v>
                </c:pt>
                <c:pt idx="950291">
                  <c:v>20665</c:v>
                </c:pt>
                <c:pt idx="950292">
                  <c:v>18761</c:v>
                </c:pt>
                <c:pt idx="950293">
                  <c:v>31830</c:v>
                </c:pt>
                <c:pt idx="950294">
                  <c:v>10374</c:v>
                </c:pt>
                <c:pt idx="950295">
                  <c:v>37015</c:v>
                </c:pt>
                <c:pt idx="950296">
                  <c:v>47787</c:v>
                </c:pt>
                <c:pt idx="950297">
                  <c:v>15978</c:v>
                </c:pt>
                <c:pt idx="950298">
                  <c:v>21955</c:v>
                </c:pt>
                <c:pt idx="950299">
                  <c:v>35506</c:v>
                </c:pt>
                <c:pt idx="950300">
                  <c:v>24083</c:v>
                </c:pt>
                <c:pt idx="950301">
                  <c:v>52585</c:v>
                </c:pt>
                <c:pt idx="950302">
                  <c:v>6770</c:v>
                </c:pt>
                <c:pt idx="950303">
                  <c:v>11905</c:v>
                </c:pt>
                <c:pt idx="950304">
                  <c:v>16996</c:v>
                </c:pt>
                <c:pt idx="950305">
                  <c:v>30932</c:v>
                </c:pt>
                <c:pt idx="950306">
                  <c:v>13579</c:v>
                </c:pt>
                <c:pt idx="950307">
                  <c:v>12330</c:v>
                </c:pt>
                <c:pt idx="950308">
                  <c:v>48652</c:v>
                </c:pt>
                <c:pt idx="950309">
                  <c:v>11882</c:v>
                </c:pt>
                <c:pt idx="950310">
                  <c:v>7794</c:v>
                </c:pt>
                <c:pt idx="950311">
                  <c:v>29023</c:v>
                </c:pt>
                <c:pt idx="950312">
                  <c:v>34770</c:v>
                </c:pt>
                <c:pt idx="950313">
                  <c:v>13753</c:v>
                </c:pt>
                <c:pt idx="950314">
                  <c:v>8520</c:v>
                </c:pt>
                <c:pt idx="950315">
                  <c:v>92741</c:v>
                </c:pt>
                <c:pt idx="950316">
                  <c:v>22162</c:v>
                </c:pt>
                <c:pt idx="950317">
                  <c:v>32386</c:v>
                </c:pt>
                <c:pt idx="950318">
                  <c:v>19899</c:v>
                </c:pt>
                <c:pt idx="950319">
                  <c:v>64803</c:v>
                </c:pt>
                <c:pt idx="950320">
                  <c:v>60411</c:v>
                </c:pt>
                <c:pt idx="950321">
                  <c:v>18034</c:v>
                </c:pt>
                <c:pt idx="950322">
                  <c:v>50963</c:v>
                </c:pt>
                <c:pt idx="950323">
                  <c:v>21482</c:v>
                </c:pt>
                <c:pt idx="950324">
                  <c:v>24445</c:v>
                </c:pt>
                <c:pt idx="950325">
                  <c:v>14803</c:v>
                </c:pt>
                <c:pt idx="950326">
                  <c:v>27307</c:v>
                </c:pt>
                <c:pt idx="950327">
                  <c:v>30666</c:v>
                </c:pt>
                <c:pt idx="950328">
                  <c:v>24956</c:v>
                </c:pt>
                <c:pt idx="950329">
                  <c:v>30258</c:v>
                </c:pt>
                <c:pt idx="950330">
                  <c:v>13363</c:v>
                </c:pt>
                <c:pt idx="950331">
                  <c:v>21652</c:v>
                </c:pt>
                <c:pt idx="950332">
                  <c:v>14064</c:v>
                </c:pt>
                <c:pt idx="950333">
                  <c:v>9662</c:v>
                </c:pt>
                <c:pt idx="950334">
                  <c:v>13986</c:v>
                </c:pt>
                <c:pt idx="950335">
                  <c:v>17963</c:v>
                </c:pt>
                <c:pt idx="950336">
                  <c:v>24815</c:v>
                </c:pt>
                <c:pt idx="950337">
                  <c:v>26494</c:v>
                </c:pt>
                <c:pt idx="950338">
                  <c:v>13528</c:v>
                </c:pt>
                <c:pt idx="950339">
                  <c:v>43179</c:v>
                </c:pt>
                <c:pt idx="950340">
                  <c:v>54053</c:v>
                </c:pt>
                <c:pt idx="950341">
                  <c:v>8695</c:v>
                </c:pt>
                <c:pt idx="950342">
                  <c:v>38508</c:v>
                </c:pt>
                <c:pt idx="950343">
                  <c:v>14455</c:v>
                </c:pt>
                <c:pt idx="950344">
                  <c:v>18332</c:v>
                </c:pt>
                <c:pt idx="950345">
                  <c:v>8727</c:v>
                </c:pt>
                <c:pt idx="950346">
                  <c:v>15768</c:v>
                </c:pt>
                <c:pt idx="950347">
                  <c:v>9789</c:v>
                </c:pt>
                <c:pt idx="950348">
                  <c:v>25033</c:v>
                </c:pt>
                <c:pt idx="950349">
                  <c:v>19786</c:v>
                </c:pt>
                <c:pt idx="950350">
                  <c:v>16221</c:v>
                </c:pt>
                <c:pt idx="950351">
                  <c:v>43563</c:v>
                </c:pt>
                <c:pt idx="950352">
                  <c:v>9345</c:v>
                </c:pt>
                <c:pt idx="950353">
                  <c:v>10641</c:v>
                </c:pt>
                <c:pt idx="950354">
                  <c:v>73691</c:v>
                </c:pt>
                <c:pt idx="950355">
                  <c:v>20318</c:v>
                </c:pt>
                <c:pt idx="950356">
                  <c:v>17095</c:v>
                </c:pt>
                <c:pt idx="950357">
                  <c:v>16454</c:v>
                </c:pt>
                <c:pt idx="950358">
                  <c:v>7112</c:v>
                </c:pt>
                <c:pt idx="950359">
                  <c:v>6709</c:v>
                </c:pt>
                <c:pt idx="950360">
                  <c:v>26274</c:v>
                </c:pt>
                <c:pt idx="950361">
                  <c:v>8404</c:v>
                </c:pt>
                <c:pt idx="950362">
                  <c:v>26902</c:v>
                </c:pt>
                <c:pt idx="950363">
                  <c:v>17245</c:v>
                </c:pt>
                <c:pt idx="950364">
                  <c:v>48604</c:v>
                </c:pt>
                <c:pt idx="950365">
                  <c:v>24081</c:v>
                </c:pt>
                <c:pt idx="950366">
                  <c:v>17428</c:v>
                </c:pt>
                <c:pt idx="950367">
                  <c:v>128784</c:v>
                </c:pt>
                <c:pt idx="950368">
                  <c:v>18114</c:v>
                </c:pt>
                <c:pt idx="950369">
                  <c:v>10122</c:v>
                </c:pt>
                <c:pt idx="950370">
                  <c:v>13535</c:v>
                </c:pt>
                <c:pt idx="950371">
                  <c:v>14008</c:v>
                </c:pt>
                <c:pt idx="950372">
                  <c:v>17962</c:v>
                </c:pt>
                <c:pt idx="950373">
                  <c:v>5767</c:v>
                </c:pt>
                <c:pt idx="950374">
                  <c:v>17431</c:v>
                </c:pt>
                <c:pt idx="950375">
                  <c:v>18060</c:v>
                </c:pt>
                <c:pt idx="950376">
                  <c:v>2960</c:v>
                </c:pt>
                <c:pt idx="950377">
                  <c:v>20719</c:v>
                </c:pt>
                <c:pt idx="950378">
                  <c:v>15550</c:v>
                </c:pt>
                <c:pt idx="950379">
                  <c:v>35284</c:v>
                </c:pt>
                <c:pt idx="950380">
                  <c:v>24541</c:v>
                </c:pt>
                <c:pt idx="950381">
                  <c:v>27540</c:v>
                </c:pt>
                <c:pt idx="950382">
                  <c:v>38151</c:v>
                </c:pt>
                <c:pt idx="950383">
                  <c:v>9972</c:v>
                </c:pt>
                <c:pt idx="950384">
                  <c:v>27056</c:v>
                </c:pt>
                <c:pt idx="950385">
                  <c:v>24304</c:v>
                </c:pt>
                <c:pt idx="950386">
                  <c:v>15111</c:v>
                </c:pt>
                <c:pt idx="950387">
                  <c:v>17301</c:v>
                </c:pt>
                <c:pt idx="950388">
                  <c:v>22173</c:v>
                </c:pt>
                <c:pt idx="950389">
                  <c:v>15157</c:v>
                </c:pt>
                <c:pt idx="950390">
                  <c:v>33887</c:v>
                </c:pt>
                <c:pt idx="950391">
                  <c:v>20182</c:v>
                </c:pt>
                <c:pt idx="950392">
                  <c:v>20279</c:v>
                </c:pt>
                <c:pt idx="950393">
                  <c:v>23455</c:v>
                </c:pt>
                <c:pt idx="950394">
                  <c:v>14368</c:v>
                </c:pt>
                <c:pt idx="950395">
                  <c:v>10592</c:v>
                </c:pt>
                <c:pt idx="950396">
                  <c:v>17603</c:v>
                </c:pt>
                <c:pt idx="950397">
                  <c:v>20272</c:v>
                </c:pt>
                <c:pt idx="950398">
                  <c:v>20279</c:v>
                </c:pt>
                <c:pt idx="950399">
                  <c:v>14997</c:v>
                </c:pt>
                <c:pt idx="950400">
                  <c:v>16107</c:v>
                </c:pt>
                <c:pt idx="950401">
                  <c:v>9878</c:v>
                </c:pt>
                <c:pt idx="950402">
                  <c:v>24727</c:v>
                </c:pt>
                <c:pt idx="950403">
                  <c:v>13227</c:v>
                </c:pt>
                <c:pt idx="966655">
                  <c:v>0</c:v>
                </c:pt>
                <c:pt idx="966656">
                  <c:v>15291</c:v>
                </c:pt>
                <c:pt idx="966657">
                  <c:v>9233</c:v>
                </c:pt>
                <c:pt idx="966658">
                  <c:v>9548</c:v>
                </c:pt>
                <c:pt idx="966659">
                  <c:v>17369</c:v>
                </c:pt>
                <c:pt idx="966660">
                  <c:v>20291</c:v>
                </c:pt>
                <c:pt idx="966661">
                  <c:v>18417</c:v>
                </c:pt>
                <c:pt idx="966662">
                  <c:v>10064</c:v>
                </c:pt>
                <c:pt idx="966663">
                  <c:v>22428</c:v>
                </c:pt>
                <c:pt idx="966664">
                  <c:v>14620</c:v>
                </c:pt>
                <c:pt idx="966665">
                  <c:v>20956</c:v>
                </c:pt>
                <c:pt idx="966666">
                  <c:v>9309</c:v>
                </c:pt>
                <c:pt idx="966667">
                  <c:v>14900</c:v>
                </c:pt>
                <c:pt idx="966668">
                  <c:v>9926</c:v>
                </c:pt>
                <c:pt idx="966669">
                  <c:v>18785</c:v>
                </c:pt>
                <c:pt idx="966670">
                  <c:v>11307</c:v>
                </c:pt>
                <c:pt idx="966671">
                  <c:v>14273</c:v>
                </c:pt>
                <c:pt idx="966672">
                  <c:v>16928</c:v>
                </c:pt>
                <c:pt idx="966673">
                  <c:v>9276</c:v>
                </c:pt>
                <c:pt idx="966674">
                  <c:v>14345</c:v>
                </c:pt>
                <c:pt idx="966675">
                  <c:v>20665</c:v>
                </c:pt>
                <c:pt idx="966676">
                  <c:v>18761</c:v>
                </c:pt>
                <c:pt idx="966677">
                  <c:v>31830</c:v>
                </c:pt>
                <c:pt idx="966678">
                  <c:v>10374</c:v>
                </c:pt>
                <c:pt idx="966679">
                  <c:v>37015</c:v>
                </c:pt>
                <c:pt idx="966680">
                  <c:v>47787</c:v>
                </c:pt>
                <c:pt idx="966681">
                  <c:v>15978</c:v>
                </c:pt>
                <c:pt idx="966682">
                  <c:v>21955</c:v>
                </c:pt>
                <c:pt idx="966683">
                  <c:v>35506</c:v>
                </c:pt>
                <c:pt idx="966684">
                  <c:v>24083</c:v>
                </c:pt>
                <c:pt idx="966685">
                  <c:v>52585</c:v>
                </c:pt>
                <c:pt idx="966686">
                  <c:v>6770</c:v>
                </c:pt>
                <c:pt idx="966687">
                  <c:v>11905</c:v>
                </c:pt>
                <c:pt idx="966688">
                  <c:v>16996</c:v>
                </c:pt>
                <c:pt idx="966689">
                  <c:v>30932</c:v>
                </c:pt>
                <c:pt idx="966690">
                  <c:v>13579</c:v>
                </c:pt>
                <c:pt idx="966691">
                  <c:v>12330</c:v>
                </c:pt>
                <c:pt idx="966692">
                  <c:v>48652</c:v>
                </c:pt>
                <c:pt idx="966693">
                  <c:v>11882</c:v>
                </c:pt>
                <c:pt idx="966694">
                  <c:v>7794</c:v>
                </c:pt>
                <c:pt idx="966695">
                  <c:v>29023</c:v>
                </c:pt>
                <c:pt idx="966696">
                  <c:v>34770</c:v>
                </c:pt>
                <c:pt idx="966697">
                  <c:v>13753</c:v>
                </c:pt>
                <c:pt idx="966698">
                  <c:v>8520</c:v>
                </c:pt>
                <c:pt idx="966699">
                  <c:v>92741</c:v>
                </c:pt>
                <c:pt idx="966700">
                  <c:v>22162</c:v>
                </c:pt>
                <c:pt idx="966701">
                  <c:v>32386</c:v>
                </c:pt>
                <c:pt idx="966702">
                  <c:v>19899</c:v>
                </c:pt>
                <c:pt idx="966703">
                  <c:v>64803</c:v>
                </c:pt>
                <c:pt idx="966704">
                  <c:v>60411</c:v>
                </c:pt>
                <c:pt idx="966705">
                  <c:v>18034</c:v>
                </c:pt>
                <c:pt idx="966706">
                  <c:v>50963</c:v>
                </c:pt>
                <c:pt idx="966707">
                  <c:v>21482</c:v>
                </c:pt>
                <c:pt idx="966708">
                  <c:v>24445</c:v>
                </c:pt>
                <c:pt idx="966709">
                  <c:v>14803</c:v>
                </c:pt>
                <c:pt idx="966710">
                  <c:v>27307</c:v>
                </c:pt>
                <c:pt idx="966711">
                  <c:v>30666</c:v>
                </c:pt>
                <c:pt idx="966712">
                  <c:v>24956</c:v>
                </c:pt>
                <c:pt idx="966713">
                  <c:v>30258</c:v>
                </c:pt>
                <c:pt idx="966714">
                  <c:v>13363</c:v>
                </c:pt>
                <c:pt idx="966715">
                  <c:v>21652</c:v>
                </c:pt>
                <c:pt idx="966716">
                  <c:v>14064</c:v>
                </c:pt>
                <c:pt idx="966717">
                  <c:v>9662</c:v>
                </c:pt>
                <c:pt idx="966718">
                  <c:v>13986</c:v>
                </c:pt>
                <c:pt idx="966719">
                  <c:v>17963</c:v>
                </c:pt>
                <c:pt idx="966720">
                  <c:v>24815</c:v>
                </c:pt>
                <c:pt idx="966721">
                  <c:v>26494</c:v>
                </c:pt>
                <c:pt idx="966722">
                  <c:v>13528</c:v>
                </c:pt>
                <c:pt idx="966723">
                  <c:v>43179</c:v>
                </c:pt>
                <c:pt idx="966724">
                  <c:v>54053</c:v>
                </c:pt>
                <c:pt idx="966725">
                  <c:v>8695</c:v>
                </c:pt>
                <c:pt idx="966726">
                  <c:v>38508</c:v>
                </c:pt>
                <c:pt idx="966727">
                  <c:v>14455</c:v>
                </c:pt>
                <c:pt idx="966728">
                  <c:v>18332</c:v>
                </c:pt>
                <c:pt idx="966729">
                  <c:v>8727</c:v>
                </c:pt>
                <c:pt idx="966730">
                  <c:v>15768</c:v>
                </c:pt>
                <c:pt idx="966731">
                  <c:v>9789</c:v>
                </c:pt>
                <c:pt idx="966732">
                  <c:v>25033</c:v>
                </c:pt>
                <c:pt idx="966733">
                  <c:v>19786</c:v>
                </c:pt>
                <c:pt idx="966734">
                  <c:v>16221</c:v>
                </c:pt>
                <c:pt idx="966735">
                  <c:v>43563</c:v>
                </c:pt>
                <c:pt idx="966736">
                  <c:v>9345</c:v>
                </c:pt>
                <c:pt idx="966737">
                  <c:v>10641</c:v>
                </c:pt>
                <c:pt idx="966738">
                  <c:v>73691</c:v>
                </c:pt>
                <c:pt idx="966739">
                  <c:v>20318</c:v>
                </c:pt>
                <c:pt idx="966740">
                  <c:v>17095</c:v>
                </c:pt>
                <c:pt idx="966741">
                  <c:v>16454</c:v>
                </c:pt>
                <c:pt idx="966742">
                  <c:v>7112</c:v>
                </c:pt>
                <c:pt idx="966743">
                  <c:v>6709</c:v>
                </c:pt>
                <c:pt idx="966744">
                  <c:v>26274</c:v>
                </c:pt>
                <c:pt idx="966745">
                  <c:v>8404</c:v>
                </c:pt>
                <c:pt idx="966746">
                  <c:v>26902</c:v>
                </c:pt>
                <c:pt idx="966747">
                  <c:v>17245</c:v>
                </c:pt>
                <c:pt idx="966748">
                  <c:v>48604</c:v>
                </c:pt>
                <c:pt idx="966749">
                  <c:v>24081</c:v>
                </c:pt>
                <c:pt idx="966750">
                  <c:v>17428</c:v>
                </c:pt>
                <c:pt idx="966751">
                  <c:v>128784</c:v>
                </c:pt>
                <c:pt idx="966752">
                  <c:v>18114</c:v>
                </c:pt>
                <c:pt idx="966753">
                  <c:v>10122</c:v>
                </c:pt>
                <c:pt idx="966754">
                  <c:v>13535</c:v>
                </c:pt>
                <c:pt idx="966755">
                  <c:v>14008</c:v>
                </c:pt>
                <c:pt idx="966756">
                  <c:v>17962</c:v>
                </c:pt>
                <c:pt idx="966757">
                  <c:v>5767</c:v>
                </c:pt>
                <c:pt idx="966758">
                  <c:v>17431</c:v>
                </c:pt>
                <c:pt idx="966759">
                  <c:v>18060</c:v>
                </c:pt>
                <c:pt idx="966760">
                  <c:v>2960</c:v>
                </c:pt>
                <c:pt idx="966761">
                  <c:v>20719</c:v>
                </c:pt>
                <c:pt idx="966762">
                  <c:v>15550</c:v>
                </c:pt>
                <c:pt idx="966763">
                  <c:v>35284</c:v>
                </c:pt>
                <c:pt idx="966764">
                  <c:v>24541</c:v>
                </c:pt>
                <c:pt idx="966765">
                  <c:v>27540</c:v>
                </c:pt>
                <c:pt idx="966766">
                  <c:v>38151</c:v>
                </c:pt>
                <c:pt idx="966767">
                  <c:v>9972</c:v>
                </c:pt>
                <c:pt idx="966768">
                  <c:v>27056</c:v>
                </c:pt>
                <c:pt idx="966769">
                  <c:v>24304</c:v>
                </c:pt>
                <c:pt idx="966770">
                  <c:v>15111</c:v>
                </c:pt>
                <c:pt idx="966771">
                  <c:v>17301</c:v>
                </c:pt>
                <c:pt idx="966772">
                  <c:v>22173</c:v>
                </c:pt>
                <c:pt idx="966773">
                  <c:v>15157</c:v>
                </c:pt>
                <c:pt idx="966774">
                  <c:v>33887</c:v>
                </c:pt>
                <c:pt idx="966775">
                  <c:v>20182</c:v>
                </c:pt>
                <c:pt idx="966776">
                  <c:v>20279</c:v>
                </c:pt>
                <c:pt idx="966777">
                  <c:v>23455</c:v>
                </c:pt>
                <c:pt idx="966778">
                  <c:v>14368</c:v>
                </c:pt>
                <c:pt idx="966779">
                  <c:v>10592</c:v>
                </c:pt>
                <c:pt idx="966780">
                  <c:v>17603</c:v>
                </c:pt>
                <c:pt idx="966781">
                  <c:v>20272</c:v>
                </c:pt>
                <c:pt idx="966782">
                  <c:v>20279</c:v>
                </c:pt>
                <c:pt idx="966783">
                  <c:v>14997</c:v>
                </c:pt>
                <c:pt idx="966784">
                  <c:v>16107</c:v>
                </c:pt>
                <c:pt idx="966785">
                  <c:v>9878</c:v>
                </c:pt>
                <c:pt idx="966786">
                  <c:v>24727</c:v>
                </c:pt>
                <c:pt idx="966787">
                  <c:v>13227</c:v>
                </c:pt>
                <c:pt idx="983039">
                  <c:v>0</c:v>
                </c:pt>
                <c:pt idx="983040">
                  <c:v>15291</c:v>
                </c:pt>
                <c:pt idx="983041">
                  <c:v>9233</c:v>
                </c:pt>
                <c:pt idx="983042">
                  <c:v>9548</c:v>
                </c:pt>
                <c:pt idx="983043">
                  <c:v>17369</c:v>
                </c:pt>
                <c:pt idx="983044">
                  <c:v>20291</c:v>
                </c:pt>
                <c:pt idx="983045">
                  <c:v>18417</c:v>
                </c:pt>
                <c:pt idx="983046">
                  <c:v>10064</c:v>
                </c:pt>
                <c:pt idx="983047">
                  <c:v>22428</c:v>
                </c:pt>
                <c:pt idx="983048">
                  <c:v>14620</c:v>
                </c:pt>
                <c:pt idx="983049">
                  <c:v>20956</c:v>
                </c:pt>
                <c:pt idx="983050">
                  <c:v>9309</c:v>
                </c:pt>
                <c:pt idx="983051">
                  <c:v>14900</c:v>
                </c:pt>
                <c:pt idx="983052">
                  <c:v>9926</c:v>
                </c:pt>
                <c:pt idx="983053">
                  <c:v>18785</c:v>
                </c:pt>
                <c:pt idx="983054">
                  <c:v>11307</c:v>
                </c:pt>
                <c:pt idx="983055">
                  <c:v>14273</c:v>
                </c:pt>
                <c:pt idx="983056">
                  <c:v>16928</c:v>
                </c:pt>
                <c:pt idx="983057">
                  <c:v>9276</c:v>
                </c:pt>
                <c:pt idx="983058">
                  <c:v>14345</c:v>
                </c:pt>
                <c:pt idx="983059">
                  <c:v>20665</c:v>
                </c:pt>
                <c:pt idx="983060">
                  <c:v>18761</c:v>
                </c:pt>
                <c:pt idx="983061">
                  <c:v>31830</c:v>
                </c:pt>
                <c:pt idx="983062">
                  <c:v>10374</c:v>
                </c:pt>
                <c:pt idx="983063">
                  <c:v>37015</c:v>
                </c:pt>
                <c:pt idx="983064">
                  <c:v>47787</c:v>
                </c:pt>
                <c:pt idx="983065">
                  <c:v>15978</c:v>
                </c:pt>
                <c:pt idx="983066">
                  <c:v>21955</c:v>
                </c:pt>
                <c:pt idx="983067">
                  <c:v>35506</c:v>
                </c:pt>
                <c:pt idx="983068">
                  <c:v>24083</c:v>
                </c:pt>
                <c:pt idx="983069">
                  <c:v>52585</c:v>
                </c:pt>
                <c:pt idx="983070">
                  <c:v>6770</c:v>
                </c:pt>
                <c:pt idx="983071">
                  <c:v>11905</c:v>
                </c:pt>
                <c:pt idx="983072">
                  <c:v>16996</c:v>
                </c:pt>
                <c:pt idx="983073">
                  <c:v>30932</c:v>
                </c:pt>
                <c:pt idx="983074">
                  <c:v>13579</c:v>
                </c:pt>
                <c:pt idx="983075">
                  <c:v>12330</c:v>
                </c:pt>
                <c:pt idx="983076">
                  <c:v>48652</c:v>
                </c:pt>
                <c:pt idx="983077">
                  <c:v>11882</c:v>
                </c:pt>
                <c:pt idx="983078">
                  <c:v>7794</c:v>
                </c:pt>
                <c:pt idx="983079">
                  <c:v>29023</c:v>
                </c:pt>
                <c:pt idx="983080">
                  <c:v>34770</c:v>
                </c:pt>
                <c:pt idx="983081">
                  <c:v>13753</c:v>
                </c:pt>
                <c:pt idx="983082">
                  <c:v>8520</c:v>
                </c:pt>
                <c:pt idx="983083">
                  <c:v>92741</c:v>
                </c:pt>
                <c:pt idx="983084">
                  <c:v>22162</c:v>
                </c:pt>
                <c:pt idx="983085">
                  <c:v>32386</c:v>
                </c:pt>
                <c:pt idx="983086">
                  <c:v>19899</c:v>
                </c:pt>
                <c:pt idx="983087">
                  <c:v>64803</c:v>
                </c:pt>
                <c:pt idx="983088">
                  <c:v>60411</c:v>
                </c:pt>
                <c:pt idx="983089">
                  <c:v>18034</c:v>
                </c:pt>
                <c:pt idx="983090">
                  <c:v>50963</c:v>
                </c:pt>
                <c:pt idx="983091">
                  <c:v>21482</c:v>
                </c:pt>
                <c:pt idx="983092">
                  <c:v>24445</c:v>
                </c:pt>
                <c:pt idx="983093">
                  <c:v>14803</c:v>
                </c:pt>
                <c:pt idx="983094">
                  <c:v>27307</c:v>
                </c:pt>
                <c:pt idx="983095">
                  <c:v>30666</c:v>
                </c:pt>
                <c:pt idx="983096">
                  <c:v>24956</c:v>
                </c:pt>
                <c:pt idx="983097">
                  <c:v>30258</c:v>
                </c:pt>
                <c:pt idx="983098">
                  <c:v>13363</c:v>
                </c:pt>
                <c:pt idx="983099">
                  <c:v>21652</c:v>
                </c:pt>
                <c:pt idx="983100">
                  <c:v>14064</c:v>
                </c:pt>
                <c:pt idx="983101">
                  <c:v>9662</c:v>
                </c:pt>
                <c:pt idx="983102">
                  <c:v>13986</c:v>
                </c:pt>
                <c:pt idx="983103">
                  <c:v>17963</c:v>
                </c:pt>
                <c:pt idx="983104">
                  <c:v>24815</c:v>
                </c:pt>
                <c:pt idx="983105">
                  <c:v>26494</c:v>
                </c:pt>
                <c:pt idx="983106">
                  <c:v>13528</c:v>
                </c:pt>
                <c:pt idx="983107">
                  <c:v>43179</c:v>
                </c:pt>
                <c:pt idx="983108">
                  <c:v>54053</c:v>
                </c:pt>
                <c:pt idx="983109">
                  <c:v>8695</c:v>
                </c:pt>
                <c:pt idx="983110">
                  <c:v>38508</c:v>
                </c:pt>
                <c:pt idx="983111">
                  <c:v>14455</c:v>
                </c:pt>
                <c:pt idx="983112">
                  <c:v>18332</c:v>
                </c:pt>
                <c:pt idx="983113">
                  <c:v>8727</c:v>
                </c:pt>
                <c:pt idx="983114">
                  <c:v>15768</c:v>
                </c:pt>
                <c:pt idx="983115">
                  <c:v>9789</c:v>
                </c:pt>
                <c:pt idx="983116">
                  <c:v>25033</c:v>
                </c:pt>
                <c:pt idx="983117">
                  <c:v>19786</c:v>
                </c:pt>
                <c:pt idx="983118">
                  <c:v>16221</c:v>
                </c:pt>
                <c:pt idx="983119">
                  <c:v>43563</c:v>
                </c:pt>
                <c:pt idx="983120">
                  <c:v>9345</c:v>
                </c:pt>
                <c:pt idx="983121">
                  <c:v>10641</c:v>
                </c:pt>
                <c:pt idx="983122">
                  <c:v>73691</c:v>
                </c:pt>
                <c:pt idx="983123">
                  <c:v>20318</c:v>
                </c:pt>
                <c:pt idx="983124">
                  <c:v>17095</c:v>
                </c:pt>
                <c:pt idx="983125">
                  <c:v>16454</c:v>
                </c:pt>
                <c:pt idx="983126">
                  <c:v>7112</c:v>
                </c:pt>
                <c:pt idx="983127">
                  <c:v>6709</c:v>
                </c:pt>
                <c:pt idx="983128">
                  <c:v>26274</c:v>
                </c:pt>
                <c:pt idx="983129">
                  <c:v>8404</c:v>
                </c:pt>
                <c:pt idx="983130">
                  <c:v>26902</c:v>
                </c:pt>
                <c:pt idx="983131">
                  <c:v>17245</c:v>
                </c:pt>
                <c:pt idx="983132">
                  <c:v>48604</c:v>
                </c:pt>
                <c:pt idx="983133">
                  <c:v>24081</c:v>
                </c:pt>
                <c:pt idx="983134">
                  <c:v>17428</c:v>
                </c:pt>
                <c:pt idx="983135">
                  <c:v>128784</c:v>
                </c:pt>
                <c:pt idx="983136">
                  <c:v>18114</c:v>
                </c:pt>
                <c:pt idx="983137">
                  <c:v>10122</c:v>
                </c:pt>
                <c:pt idx="983138">
                  <c:v>13535</c:v>
                </c:pt>
                <c:pt idx="983139">
                  <c:v>14008</c:v>
                </c:pt>
                <c:pt idx="983140">
                  <c:v>17962</c:v>
                </c:pt>
                <c:pt idx="983141">
                  <c:v>5767</c:v>
                </c:pt>
                <c:pt idx="983142">
                  <c:v>17431</c:v>
                </c:pt>
                <c:pt idx="983143">
                  <c:v>18060</c:v>
                </c:pt>
                <c:pt idx="983144">
                  <c:v>2960</c:v>
                </c:pt>
                <c:pt idx="983145">
                  <c:v>20719</c:v>
                </c:pt>
                <c:pt idx="983146">
                  <c:v>15550</c:v>
                </c:pt>
                <c:pt idx="983147">
                  <c:v>35284</c:v>
                </c:pt>
                <c:pt idx="983148">
                  <c:v>24541</c:v>
                </c:pt>
                <c:pt idx="983149">
                  <c:v>27540</c:v>
                </c:pt>
                <c:pt idx="983150">
                  <c:v>38151</c:v>
                </c:pt>
                <c:pt idx="983151">
                  <c:v>9972</c:v>
                </c:pt>
                <c:pt idx="983152">
                  <c:v>27056</c:v>
                </c:pt>
                <c:pt idx="983153">
                  <c:v>24304</c:v>
                </c:pt>
                <c:pt idx="983154">
                  <c:v>15111</c:v>
                </c:pt>
                <c:pt idx="983155">
                  <c:v>17301</c:v>
                </c:pt>
                <c:pt idx="983156">
                  <c:v>22173</c:v>
                </c:pt>
                <c:pt idx="983157">
                  <c:v>15157</c:v>
                </c:pt>
                <c:pt idx="983158">
                  <c:v>33887</c:v>
                </c:pt>
                <c:pt idx="983159">
                  <c:v>20182</c:v>
                </c:pt>
                <c:pt idx="983160">
                  <c:v>20279</c:v>
                </c:pt>
                <c:pt idx="983161">
                  <c:v>23455</c:v>
                </c:pt>
                <c:pt idx="983162">
                  <c:v>14368</c:v>
                </c:pt>
                <c:pt idx="983163">
                  <c:v>10592</c:v>
                </c:pt>
                <c:pt idx="983164">
                  <c:v>17603</c:v>
                </c:pt>
                <c:pt idx="983165">
                  <c:v>20272</c:v>
                </c:pt>
                <c:pt idx="983166">
                  <c:v>20279</c:v>
                </c:pt>
                <c:pt idx="983167">
                  <c:v>14997</c:v>
                </c:pt>
                <c:pt idx="983168">
                  <c:v>16107</c:v>
                </c:pt>
                <c:pt idx="983169">
                  <c:v>9878</c:v>
                </c:pt>
                <c:pt idx="983170">
                  <c:v>24727</c:v>
                </c:pt>
                <c:pt idx="983171">
                  <c:v>13227</c:v>
                </c:pt>
                <c:pt idx="999423">
                  <c:v>0</c:v>
                </c:pt>
                <c:pt idx="999424">
                  <c:v>15291</c:v>
                </c:pt>
                <c:pt idx="999425">
                  <c:v>9233</c:v>
                </c:pt>
                <c:pt idx="999426">
                  <c:v>9548</c:v>
                </c:pt>
                <c:pt idx="999427">
                  <c:v>17369</c:v>
                </c:pt>
                <c:pt idx="999428">
                  <c:v>20291</c:v>
                </c:pt>
                <c:pt idx="999429">
                  <c:v>18417</c:v>
                </c:pt>
                <c:pt idx="999430">
                  <c:v>10064</c:v>
                </c:pt>
                <c:pt idx="999431">
                  <c:v>22428</c:v>
                </c:pt>
                <c:pt idx="999432">
                  <c:v>14620</c:v>
                </c:pt>
                <c:pt idx="999433">
                  <c:v>20956</c:v>
                </c:pt>
                <c:pt idx="999434">
                  <c:v>9309</c:v>
                </c:pt>
                <c:pt idx="999435">
                  <c:v>14900</c:v>
                </c:pt>
                <c:pt idx="999436">
                  <c:v>9926</c:v>
                </c:pt>
                <c:pt idx="999437">
                  <c:v>18785</c:v>
                </c:pt>
                <c:pt idx="999438">
                  <c:v>11307</c:v>
                </c:pt>
                <c:pt idx="999439">
                  <c:v>14273</c:v>
                </c:pt>
                <c:pt idx="999440">
                  <c:v>16928</c:v>
                </c:pt>
                <c:pt idx="999441">
                  <c:v>9276</c:v>
                </c:pt>
                <c:pt idx="999442">
                  <c:v>14345</c:v>
                </c:pt>
                <c:pt idx="999443">
                  <c:v>20665</c:v>
                </c:pt>
                <c:pt idx="999444">
                  <c:v>18761</c:v>
                </c:pt>
                <c:pt idx="999445">
                  <c:v>31830</c:v>
                </c:pt>
                <c:pt idx="999446">
                  <c:v>10374</c:v>
                </c:pt>
                <c:pt idx="999447">
                  <c:v>37015</c:v>
                </c:pt>
                <c:pt idx="999448">
                  <c:v>47787</c:v>
                </c:pt>
                <c:pt idx="999449">
                  <c:v>15978</c:v>
                </c:pt>
                <c:pt idx="999450">
                  <c:v>21955</c:v>
                </c:pt>
                <c:pt idx="999451">
                  <c:v>35506</c:v>
                </c:pt>
                <c:pt idx="999452">
                  <c:v>24083</c:v>
                </c:pt>
                <c:pt idx="999453">
                  <c:v>52585</c:v>
                </c:pt>
                <c:pt idx="999454">
                  <c:v>6770</c:v>
                </c:pt>
                <c:pt idx="999455">
                  <c:v>11905</c:v>
                </c:pt>
                <c:pt idx="999456">
                  <c:v>16996</c:v>
                </c:pt>
                <c:pt idx="999457">
                  <c:v>30932</c:v>
                </c:pt>
                <c:pt idx="999458">
                  <c:v>13579</c:v>
                </c:pt>
                <c:pt idx="999459">
                  <c:v>12330</c:v>
                </c:pt>
                <c:pt idx="999460">
                  <c:v>48652</c:v>
                </c:pt>
                <c:pt idx="999461">
                  <c:v>11882</c:v>
                </c:pt>
                <c:pt idx="999462">
                  <c:v>7794</c:v>
                </c:pt>
                <c:pt idx="999463">
                  <c:v>29023</c:v>
                </c:pt>
                <c:pt idx="999464">
                  <c:v>34770</c:v>
                </c:pt>
                <c:pt idx="999465">
                  <c:v>13753</c:v>
                </c:pt>
                <c:pt idx="999466">
                  <c:v>8520</c:v>
                </c:pt>
                <c:pt idx="999467">
                  <c:v>92741</c:v>
                </c:pt>
                <c:pt idx="999468">
                  <c:v>22162</c:v>
                </c:pt>
                <c:pt idx="999469">
                  <c:v>32386</c:v>
                </c:pt>
                <c:pt idx="999470">
                  <c:v>19899</c:v>
                </c:pt>
                <c:pt idx="999471">
                  <c:v>64803</c:v>
                </c:pt>
                <c:pt idx="999472">
                  <c:v>60411</c:v>
                </c:pt>
                <c:pt idx="999473">
                  <c:v>18034</c:v>
                </c:pt>
                <c:pt idx="999474">
                  <c:v>50963</c:v>
                </c:pt>
                <c:pt idx="999475">
                  <c:v>21482</c:v>
                </c:pt>
                <c:pt idx="999476">
                  <c:v>24445</c:v>
                </c:pt>
                <c:pt idx="999477">
                  <c:v>14803</c:v>
                </c:pt>
                <c:pt idx="999478">
                  <c:v>27307</c:v>
                </c:pt>
                <c:pt idx="999479">
                  <c:v>30666</c:v>
                </c:pt>
                <c:pt idx="999480">
                  <c:v>24956</c:v>
                </c:pt>
                <c:pt idx="999481">
                  <c:v>30258</c:v>
                </c:pt>
                <c:pt idx="999482">
                  <c:v>13363</c:v>
                </c:pt>
                <c:pt idx="999483">
                  <c:v>21652</c:v>
                </c:pt>
                <c:pt idx="999484">
                  <c:v>14064</c:v>
                </c:pt>
                <c:pt idx="999485">
                  <c:v>9662</c:v>
                </c:pt>
                <c:pt idx="999486">
                  <c:v>13986</c:v>
                </c:pt>
                <c:pt idx="999487">
                  <c:v>17963</c:v>
                </c:pt>
                <c:pt idx="999488">
                  <c:v>24815</c:v>
                </c:pt>
                <c:pt idx="999489">
                  <c:v>26494</c:v>
                </c:pt>
                <c:pt idx="999490">
                  <c:v>13528</c:v>
                </c:pt>
                <c:pt idx="999491">
                  <c:v>43179</c:v>
                </c:pt>
                <c:pt idx="999492">
                  <c:v>54053</c:v>
                </c:pt>
                <c:pt idx="999493">
                  <c:v>8695</c:v>
                </c:pt>
                <c:pt idx="999494">
                  <c:v>38508</c:v>
                </c:pt>
                <c:pt idx="999495">
                  <c:v>14455</c:v>
                </c:pt>
                <c:pt idx="999496">
                  <c:v>18332</c:v>
                </c:pt>
                <c:pt idx="999497">
                  <c:v>8727</c:v>
                </c:pt>
                <c:pt idx="999498">
                  <c:v>15768</c:v>
                </c:pt>
                <c:pt idx="999499">
                  <c:v>9789</c:v>
                </c:pt>
                <c:pt idx="999500">
                  <c:v>25033</c:v>
                </c:pt>
                <c:pt idx="999501">
                  <c:v>19786</c:v>
                </c:pt>
                <c:pt idx="999502">
                  <c:v>16221</c:v>
                </c:pt>
                <c:pt idx="999503">
                  <c:v>43563</c:v>
                </c:pt>
                <c:pt idx="999504">
                  <c:v>9345</c:v>
                </c:pt>
                <c:pt idx="999505">
                  <c:v>10641</c:v>
                </c:pt>
                <c:pt idx="999506">
                  <c:v>73691</c:v>
                </c:pt>
                <c:pt idx="999507">
                  <c:v>20318</c:v>
                </c:pt>
                <c:pt idx="999508">
                  <c:v>17095</c:v>
                </c:pt>
                <c:pt idx="999509">
                  <c:v>16454</c:v>
                </c:pt>
                <c:pt idx="999510">
                  <c:v>7112</c:v>
                </c:pt>
                <c:pt idx="999511">
                  <c:v>6709</c:v>
                </c:pt>
                <c:pt idx="999512">
                  <c:v>26274</c:v>
                </c:pt>
                <c:pt idx="999513">
                  <c:v>8404</c:v>
                </c:pt>
                <c:pt idx="999514">
                  <c:v>26902</c:v>
                </c:pt>
                <c:pt idx="999515">
                  <c:v>17245</c:v>
                </c:pt>
                <c:pt idx="999516">
                  <c:v>48604</c:v>
                </c:pt>
                <c:pt idx="999517">
                  <c:v>24081</c:v>
                </c:pt>
                <c:pt idx="999518">
                  <c:v>17428</c:v>
                </c:pt>
                <c:pt idx="999519">
                  <c:v>128784</c:v>
                </c:pt>
                <c:pt idx="999520">
                  <c:v>18114</c:v>
                </c:pt>
                <c:pt idx="999521">
                  <c:v>10122</c:v>
                </c:pt>
                <c:pt idx="999522">
                  <c:v>13535</c:v>
                </c:pt>
                <c:pt idx="999523">
                  <c:v>14008</c:v>
                </c:pt>
                <c:pt idx="999524">
                  <c:v>17962</c:v>
                </c:pt>
                <c:pt idx="999525">
                  <c:v>5767</c:v>
                </c:pt>
                <c:pt idx="999526">
                  <c:v>17431</c:v>
                </c:pt>
                <c:pt idx="999527">
                  <c:v>18060</c:v>
                </c:pt>
                <c:pt idx="999528">
                  <c:v>2960</c:v>
                </c:pt>
                <c:pt idx="999529">
                  <c:v>20719</c:v>
                </c:pt>
                <c:pt idx="999530">
                  <c:v>15550</c:v>
                </c:pt>
                <c:pt idx="999531">
                  <c:v>35284</c:v>
                </c:pt>
                <c:pt idx="999532">
                  <c:v>24541</c:v>
                </c:pt>
                <c:pt idx="999533">
                  <c:v>27540</c:v>
                </c:pt>
                <c:pt idx="999534">
                  <c:v>38151</c:v>
                </c:pt>
                <c:pt idx="999535">
                  <c:v>9972</c:v>
                </c:pt>
                <c:pt idx="999536">
                  <c:v>27056</c:v>
                </c:pt>
                <c:pt idx="999537">
                  <c:v>24304</c:v>
                </c:pt>
                <c:pt idx="999538">
                  <c:v>15111</c:v>
                </c:pt>
                <c:pt idx="999539">
                  <c:v>17301</c:v>
                </c:pt>
                <c:pt idx="999540">
                  <c:v>22173</c:v>
                </c:pt>
                <c:pt idx="999541">
                  <c:v>15157</c:v>
                </c:pt>
                <c:pt idx="999542">
                  <c:v>33887</c:v>
                </c:pt>
                <c:pt idx="999543">
                  <c:v>20182</c:v>
                </c:pt>
                <c:pt idx="999544">
                  <c:v>20279</c:v>
                </c:pt>
                <c:pt idx="999545">
                  <c:v>23455</c:v>
                </c:pt>
                <c:pt idx="999546">
                  <c:v>14368</c:v>
                </c:pt>
                <c:pt idx="999547">
                  <c:v>10592</c:v>
                </c:pt>
                <c:pt idx="999548">
                  <c:v>17603</c:v>
                </c:pt>
                <c:pt idx="999549">
                  <c:v>20272</c:v>
                </c:pt>
                <c:pt idx="999550">
                  <c:v>20279</c:v>
                </c:pt>
                <c:pt idx="999551">
                  <c:v>14997</c:v>
                </c:pt>
                <c:pt idx="999552">
                  <c:v>16107</c:v>
                </c:pt>
                <c:pt idx="999553">
                  <c:v>9878</c:v>
                </c:pt>
                <c:pt idx="999554">
                  <c:v>24727</c:v>
                </c:pt>
                <c:pt idx="999555">
                  <c:v>13227</c:v>
                </c:pt>
                <c:pt idx="1015807">
                  <c:v>0</c:v>
                </c:pt>
                <c:pt idx="1015808">
                  <c:v>15291</c:v>
                </c:pt>
                <c:pt idx="1015809">
                  <c:v>9233</c:v>
                </c:pt>
                <c:pt idx="1015810">
                  <c:v>9548</c:v>
                </c:pt>
                <c:pt idx="1015811">
                  <c:v>17369</c:v>
                </c:pt>
                <c:pt idx="1015812">
                  <c:v>20291</c:v>
                </c:pt>
                <c:pt idx="1015813">
                  <c:v>18417</c:v>
                </c:pt>
                <c:pt idx="1015814">
                  <c:v>10064</c:v>
                </c:pt>
                <c:pt idx="1015815">
                  <c:v>22428</c:v>
                </c:pt>
                <c:pt idx="1015816">
                  <c:v>14620</c:v>
                </c:pt>
                <c:pt idx="1015817">
                  <c:v>20956</c:v>
                </c:pt>
                <c:pt idx="1015818">
                  <c:v>9309</c:v>
                </c:pt>
                <c:pt idx="1015819">
                  <c:v>14900</c:v>
                </c:pt>
                <c:pt idx="1015820">
                  <c:v>9926</c:v>
                </c:pt>
                <c:pt idx="1015821">
                  <c:v>18785</c:v>
                </c:pt>
                <c:pt idx="1015822">
                  <c:v>11307</c:v>
                </c:pt>
                <c:pt idx="1015823">
                  <c:v>14273</c:v>
                </c:pt>
                <c:pt idx="1015824">
                  <c:v>16928</c:v>
                </c:pt>
                <c:pt idx="1015825">
                  <c:v>9276</c:v>
                </c:pt>
                <c:pt idx="1015826">
                  <c:v>14345</c:v>
                </c:pt>
                <c:pt idx="1015827">
                  <c:v>20665</c:v>
                </c:pt>
                <c:pt idx="1015828">
                  <c:v>18761</c:v>
                </c:pt>
                <c:pt idx="1015829">
                  <c:v>31830</c:v>
                </c:pt>
                <c:pt idx="1015830">
                  <c:v>10374</c:v>
                </c:pt>
                <c:pt idx="1015831">
                  <c:v>37015</c:v>
                </c:pt>
                <c:pt idx="1015832">
                  <c:v>47787</c:v>
                </c:pt>
                <c:pt idx="1015833">
                  <c:v>15978</c:v>
                </c:pt>
                <c:pt idx="1015834">
                  <c:v>21955</c:v>
                </c:pt>
                <c:pt idx="1015835">
                  <c:v>35506</c:v>
                </c:pt>
                <c:pt idx="1015836">
                  <c:v>24083</c:v>
                </c:pt>
                <c:pt idx="1015837">
                  <c:v>52585</c:v>
                </c:pt>
                <c:pt idx="1015838">
                  <c:v>6770</c:v>
                </c:pt>
                <c:pt idx="1015839">
                  <c:v>11905</c:v>
                </c:pt>
                <c:pt idx="1015840">
                  <c:v>16996</c:v>
                </c:pt>
                <c:pt idx="1015841">
                  <c:v>30932</c:v>
                </c:pt>
                <c:pt idx="1015842">
                  <c:v>13579</c:v>
                </c:pt>
                <c:pt idx="1015843">
                  <c:v>12330</c:v>
                </c:pt>
                <c:pt idx="1015844">
                  <c:v>48652</c:v>
                </c:pt>
                <c:pt idx="1015845">
                  <c:v>11882</c:v>
                </c:pt>
                <c:pt idx="1015846">
                  <c:v>7794</c:v>
                </c:pt>
                <c:pt idx="1015847">
                  <c:v>29023</c:v>
                </c:pt>
                <c:pt idx="1015848">
                  <c:v>34770</c:v>
                </c:pt>
                <c:pt idx="1015849">
                  <c:v>13753</c:v>
                </c:pt>
                <c:pt idx="1015850">
                  <c:v>8520</c:v>
                </c:pt>
                <c:pt idx="1015851">
                  <c:v>92741</c:v>
                </c:pt>
                <c:pt idx="1015852">
                  <c:v>22162</c:v>
                </c:pt>
                <c:pt idx="1015853">
                  <c:v>32386</c:v>
                </c:pt>
                <c:pt idx="1015854">
                  <c:v>19899</c:v>
                </c:pt>
                <c:pt idx="1015855">
                  <c:v>64803</c:v>
                </c:pt>
                <c:pt idx="1015856">
                  <c:v>60411</c:v>
                </c:pt>
                <c:pt idx="1015857">
                  <c:v>18034</c:v>
                </c:pt>
                <c:pt idx="1015858">
                  <c:v>50963</c:v>
                </c:pt>
                <c:pt idx="1015859">
                  <c:v>21482</c:v>
                </c:pt>
                <c:pt idx="1015860">
                  <c:v>24445</c:v>
                </c:pt>
                <c:pt idx="1015861">
                  <c:v>14803</c:v>
                </c:pt>
                <c:pt idx="1015862">
                  <c:v>27307</c:v>
                </c:pt>
                <c:pt idx="1015863">
                  <c:v>30666</c:v>
                </c:pt>
                <c:pt idx="1015864">
                  <c:v>24956</c:v>
                </c:pt>
                <c:pt idx="1015865">
                  <c:v>30258</c:v>
                </c:pt>
                <c:pt idx="1015866">
                  <c:v>13363</c:v>
                </c:pt>
                <c:pt idx="1015867">
                  <c:v>21652</c:v>
                </c:pt>
                <c:pt idx="1015868">
                  <c:v>14064</c:v>
                </c:pt>
                <c:pt idx="1015869">
                  <c:v>9662</c:v>
                </c:pt>
                <c:pt idx="1015870">
                  <c:v>13986</c:v>
                </c:pt>
                <c:pt idx="1015871">
                  <c:v>17963</c:v>
                </c:pt>
                <c:pt idx="1015872">
                  <c:v>24815</c:v>
                </c:pt>
                <c:pt idx="1015873">
                  <c:v>26494</c:v>
                </c:pt>
                <c:pt idx="1015874">
                  <c:v>13528</c:v>
                </c:pt>
                <c:pt idx="1015875">
                  <c:v>43179</c:v>
                </c:pt>
                <c:pt idx="1015876">
                  <c:v>54053</c:v>
                </c:pt>
                <c:pt idx="1015877">
                  <c:v>8695</c:v>
                </c:pt>
                <c:pt idx="1015878">
                  <c:v>38508</c:v>
                </c:pt>
                <c:pt idx="1015879">
                  <c:v>14455</c:v>
                </c:pt>
                <c:pt idx="1015880">
                  <c:v>18332</c:v>
                </c:pt>
                <c:pt idx="1015881">
                  <c:v>8727</c:v>
                </c:pt>
                <c:pt idx="1015882">
                  <c:v>15768</c:v>
                </c:pt>
                <c:pt idx="1015883">
                  <c:v>9789</c:v>
                </c:pt>
                <c:pt idx="1015884">
                  <c:v>25033</c:v>
                </c:pt>
                <c:pt idx="1015885">
                  <c:v>19786</c:v>
                </c:pt>
                <c:pt idx="1015886">
                  <c:v>16221</c:v>
                </c:pt>
                <c:pt idx="1015887">
                  <c:v>43563</c:v>
                </c:pt>
                <c:pt idx="1015888">
                  <c:v>9345</c:v>
                </c:pt>
                <c:pt idx="1015889">
                  <c:v>10641</c:v>
                </c:pt>
                <c:pt idx="1015890">
                  <c:v>73691</c:v>
                </c:pt>
                <c:pt idx="1015891">
                  <c:v>20318</c:v>
                </c:pt>
                <c:pt idx="1015892">
                  <c:v>17095</c:v>
                </c:pt>
                <c:pt idx="1015893">
                  <c:v>16454</c:v>
                </c:pt>
                <c:pt idx="1015894">
                  <c:v>7112</c:v>
                </c:pt>
                <c:pt idx="1015895">
                  <c:v>6709</c:v>
                </c:pt>
                <c:pt idx="1015896">
                  <c:v>26274</c:v>
                </c:pt>
                <c:pt idx="1015897">
                  <c:v>8404</c:v>
                </c:pt>
                <c:pt idx="1015898">
                  <c:v>26902</c:v>
                </c:pt>
                <c:pt idx="1015899">
                  <c:v>17245</c:v>
                </c:pt>
                <c:pt idx="1015900">
                  <c:v>48604</c:v>
                </c:pt>
                <c:pt idx="1015901">
                  <c:v>24081</c:v>
                </c:pt>
                <c:pt idx="1015902">
                  <c:v>17428</c:v>
                </c:pt>
                <c:pt idx="1015903">
                  <c:v>128784</c:v>
                </c:pt>
                <c:pt idx="1015904">
                  <c:v>18114</c:v>
                </c:pt>
                <c:pt idx="1015905">
                  <c:v>10122</c:v>
                </c:pt>
                <c:pt idx="1015906">
                  <c:v>13535</c:v>
                </c:pt>
                <c:pt idx="1015907">
                  <c:v>14008</c:v>
                </c:pt>
                <c:pt idx="1015908">
                  <c:v>17962</c:v>
                </c:pt>
                <c:pt idx="1015909">
                  <c:v>5767</c:v>
                </c:pt>
                <c:pt idx="1015910">
                  <c:v>17431</c:v>
                </c:pt>
                <c:pt idx="1015911">
                  <c:v>18060</c:v>
                </c:pt>
                <c:pt idx="1015912">
                  <c:v>2960</c:v>
                </c:pt>
                <c:pt idx="1015913">
                  <c:v>20719</c:v>
                </c:pt>
                <c:pt idx="1015914">
                  <c:v>15550</c:v>
                </c:pt>
                <c:pt idx="1015915">
                  <c:v>35284</c:v>
                </c:pt>
                <c:pt idx="1015916">
                  <c:v>24541</c:v>
                </c:pt>
                <c:pt idx="1015917">
                  <c:v>27540</c:v>
                </c:pt>
                <c:pt idx="1015918">
                  <c:v>38151</c:v>
                </c:pt>
                <c:pt idx="1015919">
                  <c:v>9972</c:v>
                </c:pt>
                <c:pt idx="1015920">
                  <c:v>27056</c:v>
                </c:pt>
                <c:pt idx="1015921">
                  <c:v>24304</c:v>
                </c:pt>
                <c:pt idx="1015922">
                  <c:v>15111</c:v>
                </c:pt>
                <c:pt idx="1015923">
                  <c:v>17301</c:v>
                </c:pt>
                <c:pt idx="1015924">
                  <c:v>22173</c:v>
                </c:pt>
                <c:pt idx="1015925">
                  <c:v>15157</c:v>
                </c:pt>
                <c:pt idx="1015926">
                  <c:v>33887</c:v>
                </c:pt>
                <c:pt idx="1015927">
                  <c:v>20182</c:v>
                </c:pt>
                <c:pt idx="1015928">
                  <c:v>20279</c:v>
                </c:pt>
                <c:pt idx="1015929">
                  <c:v>23455</c:v>
                </c:pt>
                <c:pt idx="1015930">
                  <c:v>14368</c:v>
                </c:pt>
                <c:pt idx="1015931">
                  <c:v>10592</c:v>
                </c:pt>
                <c:pt idx="1015932">
                  <c:v>17603</c:v>
                </c:pt>
                <c:pt idx="1015933">
                  <c:v>20272</c:v>
                </c:pt>
                <c:pt idx="1015934">
                  <c:v>20279</c:v>
                </c:pt>
                <c:pt idx="1015935">
                  <c:v>14997</c:v>
                </c:pt>
                <c:pt idx="1015936">
                  <c:v>16107</c:v>
                </c:pt>
                <c:pt idx="1015937">
                  <c:v>9878</c:v>
                </c:pt>
                <c:pt idx="1015938">
                  <c:v>24727</c:v>
                </c:pt>
                <c:pt idx="1015939">
                  <c:v>13227</c:v>
                </c:pt>
                <c:pt idx="1032191">
                  <c:v>0</c:v>
                </c:pt>
                <c:pt idx="1032192">
                  <c:v>15291</c:v>
                </c:pt>
                <c:pt idx="1032193">
                  <c:v>9233</c:v>
                </c:pt>
                <c:pt idx="1032194">
                  <c:v>9548</c:v>
                </c:pt>
                <c:pt idx="1032195">
                  <c:v>17369</c:v>
                </c:pt>
                <c:pt idx="1032196">
                  <c:v>20291</c:v>
                </c:pt>
                <c:pt idx="1032197">
                  <c:v>18417</c:v>
                </c:pt>
                <c:pt idx="1032198">
                  <c:v>10064</c:v>
                </c:pt>
                <c:pt idx="1032199">
                  <c:v>22428</c:v>
                </c:pt>
                <c:pt idx="1032200">
                  <c:v>14620</c:v>
                </c:pt>
                <c:pt idx="1032201">
                  <c:v>20956</c:v>
                </c:pt>
                <c:pt idx="1032202">
                  <c:v>9309</c:v>
                </c:pt>
                <c:pt idx="1032203">
                  <c:v>14900</c:v>
                </c:pt>
                <c:pt idx="1032204">
                  <c:v>9926</c:v>
                </c:pt>
                <c:pt idx="1032205">
                  <c:v>18785</c:v>
                </c:pt>
                <c:pt idx="1032206">
                  <c:v>11307</c:v>
                </c:pt>
                <c:pt idx="1032207">
                  <c:v>14273</c:v>
                </c:pt>
                <c:pt idx="1032208">
                  <c:v>16928</c:v>
                </c:pt>
                <c:pt idx="1032209">
                  <c:v>9276</c:v>
                </c:pt>
                <c:pt idx="1032210">
                  <c:v>14345</c:v>
                </c:pt>
                <c:pt idx="1032211">
                  <c:v>20665</c:v>
                </c:pt>
                <c:pt idx="1032212">
                  <c:v>18761</c:v>
                </c:pt>
                <c:pt idx="1032213">
                  <c:v>31830</c:v>
                </c:pt>
                <c:pt idx="1032214">
                  <c:v>10374</c:v>
                </c:pt>
                <c:pt idx="1032215">
                  <c:v>37015</c:v>
                </c:pt>
                <c:pt idx="1032216">
                  <c:v>47787</c:v>
                </c:pt>
                <c:pt idx="1032217">
                  <c:v>15978</c:v>
                </c:pt>
                <c:pt idx="1032218">
                  <c:v>21955</c:v>
                </c:pt>
                <c:pt idx="1032219">
                  <c:v>35506</c:v>
                </c:pt>
                <c:pt idx="1032220">
                  <c:v>24083</c:v>
                </c:pt>
                <c:pt idx="1032221">
                  <c:v>52585</c:v>
                </c:pt>
                <c:pt idx="1032222">
                  <c:v>6770</c:v>
                </c:pt>
                <c:pt idx="1032223">
                  <c:v>11905</c:v>
                </c:pt>
                <c:pt idx="1032224">
                  <c:v>16996</c:v>
                </c:pt>
                <c:pt idx="1032225">
                  <c:v>30932</c:v>
                </c:pt>
                <c:pt idx="1032226">
                  <c:v>13579</c:v>
                </c:pt>
                <c:pt idx="1032227">
                  <c:v>12330</c:v>
                </c:pt>
                <c:pt idx="1032228">
                  <c:v>48652</c:v>
                </c:pt>
                <c:pt idx="1032229">
                  <c:v>11882</c:v>
                </c:pt>
                <c:pt idx="1032230">
                  <c:v>7794</c:v>
                </c:pt>
                <c:pt idx="1032231">
                  <c:v>29023</c:v>
                </c:pt>
                <c:pt idx="1032232">
                  <c:v>34770</c:v>
                </c:pt>
                <c:pt idx="1032233">
                  <c:v>13753</c:v>
                </c:pt>
                <c:pt idx="1032234">
                  <c:v>8520</c:v>
                </c:pt>
                <c:pt idx="1032235">
                  <c:v>92741</c:v>
                </c:pt>
                <c:pt idx="1032236">
                  <c:v>22162</c:v>
                </c:pt>
                <c:pt idx="1032237">
                  <c:v>32386</c:v>
                </c:pt>
                <c:pt idx="1032238">
                  <c:v>19899</c:v>
                </c:pt>
                <c:pt idx="1032239">
                  <c:v>64803</c:v>
                </c:pt>
                <c:pt idx="1032240">
                  <c:v>60411</c:v>
                </c:pt>
                <c:pt idx="1032241">
                  <c:v>18034</c:v>
                </c:pt>
                <c:pt idx="1032242">
                  <c:v>50963</c:v>
                </c:pt>
                <c:pt idx="1032243">
                  <c:v>21482</c:v>
                </c:pt>
                <c:pt idx="1032244">
                  <c:v>24445</c:v>
                </c:pt>
                <c:pt idx="1032245">
                  <c:v>14803</c:v>
                </c:pt>
                <c:pt idx="1032246">
                  <c:v>27307</c:v>
                </c:pt>
                <c:pt idx="1032247">
                  <c:v>30666</c:v>
                </c:pt>
                <c:pt idx="1032248">
                  <c:v>24956</c:v>
                </c:pt>
                <c:pt idx="1032249">
                  <c:v>30258</c:v>
                </c:pt>
                <c:pt idx="1032250">
                  <c:v>13363</c:v>
                </c:pt>
                <c:pt idx="1032251">
                  <c:v>21652</c:v>
                </c:pt>
                <c:pt idx="1032252">
                  <c:v>14064</c:v>
                </c:pt>
                <c:pt idx="1032253">
                  <c:v>9662</c:v>
                </c:pt>
                <c:pt idx="1032254">
                  <c:v>13986</c:v>
                </c:pt>
                <c:pt idx="1032255">
                  <c:v>17963</c:v>
                </c:pt>
                <c:pt idx="1032256">
                  <c:v>24815</c:v>
                </c:pt>
                <c:pt idx="1032257">
                  <c:v>26494</c:v>
                </c:pt>
                <c:pt idx="1032258">
                  <c:v>13528</c:v>
                </c:pt>
                <c:pt idx="1032259">
                  <c:v>43179</c:v>
                </c:pt>
                <c:pt idx="1032260">
                  <c:v>54053</c:v>
                </c:pt>
                <c:pt idx="1032261">
                  <c:v>8695</c:v>
                </c:pt>
                <c:pt idx="1032262">
                  <c:v>38508</c:v>
                </c:pt>
                <c:pt idx="1032263">
                  <c:v>14455</c:v>
                </c:pt>
                <c:pt idx="1032264">
                  <c:v>18332</c:v>
                </c:pt>
                <c:pt idx="1032265">
                  <c:v>8727</c:v>
                </c:pt>
                <c:pt idx="1032266">
                  <c:v>15768</c:v>
                </c:pt>
                <c:pt idx="1032267">
                  <c:v>9789</c:v>
                </c:pt>
                <c:pt idx="1032268">
                  <c:v>25033</c:v>
                </c:pt>
                <c:pt idx="1032269">
                  <c:v>19786</c:v>
                </c:pt>
                <c:pt idx="1032270">
                  <c:v>16221</c:v>
                </c:pt>
                <c:pt idx="1032271">
                  <c:v>43563</c:v>
                </c:pt>
                <c:pt idx="1032272">
                  <c:v>9345</c:v>
                </c:pt>
                <c:pt idx="1032273">
                  <c:v>10641</c:v>
                </c:pt>
                <c:pt idx="1032274">
                  <c:v>73691</c:v>
                </c:pt>
                <c:pt idx="1032275">
                  <c:v>20318</c:v>
                </c:pt>
                <c:pt idx="1032276">
                  <c:v>17095</c:v>
                </c:pt>
                <c:pt idx="1032277">
                  <c:v>16454</c:v>
                </c:pt>
                <c:pt idx="1032278">
                  <c:v>7112</c:v>
                </c:pt>
                <c:pt idx="1032279">
                  <c:v>6709</c:v>
                </c:pt>
                <c:pt idx="1032280">
                  <c:v>26274</c:v>
                </c:pt>
                <c:pt idx="1032281">
                  <c:v>8404</c:v>
                </c:pt>
                <c:pt idx="1032282">
                  <c:v>26902</c:v>
                </c:pt>
                <c:pt idx="1032283">
                  <c:v>17245</c:v>
                </c:pt>
                <c:pt idx="1032284">
                  <c:v>48604</c:v>
                </c:pt>
                <c:pt idx="1032285">
                  <c:v>24081</c:v>
                </c:pt>
                <c:pt idx="1032286">
                  <c:v>17428</c:v>
                </c:pt>
                <c:pt idx="1032287">
                  <c:v>128784</c:v>
                </c:pt>
                <c:pt idx="1032288">
                  <c:v>18114</c:v>
                </c:pt>
                <c:pt idx="1032289">
                  <c:v>10122</c:v>
                </c:pt>
                <c:pt idx="1032290">
                  <c:v>13535</c:v>
                </c:pt>
                <c:pt idx="1032291">
                  <c:v>14008</c:v>
                </c:pt>
                <c:pt idx="1032292">
                  <c:v>17962</c:v>
                </c:pt>
                <c:pt idx="1032293">
                  <c:v>5767</c:v>
                </c:pt>
                <c:pt idx="1032294">
                  <c:v>17431</c:v>
                </c:pt>
                <c:pt idx="1032295">
                  <c:v>18060</c:v>
                </c:pt>
                <c:pt idx="1032296">
                  <c:v>2960</c:v>
                </c:pt>
                <c:pt idx="1032297">
                  <c:v>20719</c:v>
                </c:pt>
                <c:pt idx="1032298">
                  <c:v>15550</c:v>
                </c:pt>
                <c:pt idx="1032299">
                  <c:v>35284</c:v>
                </c:pt>
                <c:pt idx="1032300">
                  <c:v>24541</c:v>
                </c:pt>
                <c:pt idx="1032301">
                  <c:v>27540</c:v>
                </c:pt>
                <c:pt idx="1032302">
                  <c:v>38151</c:v>
                </c:pt>
                <c:pt idx="1032303">
                  <c:v>9972</c:v>
                </c:pt>
                <c:pt idx="1032304">
                  <c:v>27056</c:v>
                </c:pt>
                <c:pt idx="1032305">
                  <c:v>24304</c:v>
                </c:pt>
                <c:pt idx="1032306">
                  <c:v>15111</c:v>
                </c:pt>
                <c:pt idx="1032307">
                  <c:v>17301</c:v>
                </c:pt>
                <c:pt idx="1032308">
                  <c:v>22173</c:v>
                </c:pt>
                <c:pt idx="1032309">
                  <c:v>15157</c:v>
                </c:pt>
                <c:pt idx="1032310">
                  <c:v>33887</c:v>
                </c:pt>
                <c:pt idx="1032311">
                  <c:v>20182</c:v>
                </c:pt>
                <c:pt idx="1032312">
                  <c:v>20279</c:v>
                </c:pt>
                <c:pt idx="1032313">
                  <c:v>23455</c:v>
                </c:pt>
                <c:pt idx="1032314">
                  <c:v>14368</c:v>
                </c:pt>
                <c:pt idx="1032315">
                  <c:v>10592</c:v>
                </c:pt>
                <c:pt idx="1032316">
                  <c:v>17603</c:v>
                </c:pt>
                <c:pt idx="1032317">
                  <c:v>20272</c:v>
                </c:pt>
                <c:pt idx="1032318">
                  <c:v>20279</c:v>
                </c:pt>
                <c:pt idx="1032319">
                  <c:v>14997</c:v>
                </c:pt>
                <c:pt idx="1032320">
                  <c:v>16107</c:v>
                </c:pt>
                <c:pt idx="1032321">
                  <c:v>9878</c:v>
                </c:pt>
                <c:pt idx="1032322">
                  <c:v>24727</c:v>
                </c:pt>
                <c:pt idx="1032323">
                  <c:v>13227</c:v>
                </c:pt>
              </c:numCache>
            </c:numRef>
          </c:yVal>
          <c:smooth val="0"/>
        </c:ser>
        <c:dLbls>
          <c:showLegendKey val="0"/>
          <c:showVal val="0"/>
          <c:showCatName val="0"/>
          <c:showSerName val="0"/>
          <c:showPercent val="0"/>
          <c:showBubbleSize val="0"/>
        </c:dLbls>
        <c:axId val="154447096"/>
        <c:axId val="154447488"/>
      </c:scatterChart>
      <c:valAx>
        <c:axId val="154447096"/>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154447488"/>
        <c:crosses val="autoZero"/>
        <c:crossBetween val="midCat"/>
      </c:valAx>
      <c:valAx>
        <c:axId val="154447488"/>
        <c:scaling>
          <c:orientation val="minMax"/>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154447096"/>
        <c:crosses val="autoZero"/>
        <c:crossBetween val="midCat"/>
      </c:valAx>
      <c:spPr>
        <a:noFill/>
        <a:ln w="25400">
          <a:noFill/>
        </a:ln>
        <a:effectLst/>
      </c:spPr>
    </c:plotArea>
    <c:plotVisOnly val="1"/>
    <c:dispBlanksAs val="gap"/>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0" i="0" u="none" strike="noStrike" kern="1200" spc="70" baseline="0">
                <a:solidFill>
                  <a:schemeClr val="dk1">
                    <a:lumMod val="50000"/>
                    <a:lumOff val="50000"/>
                  </a:schemeClr>
                </a:solidFill>
                <a:latin typeface="+mn-lt"/>
                <a:ea typeface="+mn-ea"/>
                <a:cs typeface="+mn-cs"/>
              </a:defRPr>
            </a:pPr>
            <a:r>
              <a:rPr lang="en-US"/>
              <a:t>combined intensities and strawberries consumed</a:t>
            </a:r>
          </a:p>
        </c:rich>
      </c:tx>
      <c:overlay val="0"/>
      <c:spPr>
        <a:noFill/>
        <a:ln>
          <a:noFill/>
        </a:ln>
        <a:effectLst/>
      </c:spPr>
      <c:txPr>
        <a:bodyPr rot="0" spcFirstLastPara="1" vertOverflow="ellipsis" vert="horz" wrap="square" anchor="ctr" anchorCtr="1"/>
        <a:lstStyle/>
        <a:p>
          <a:pPr>
            <a:defRPr sz="2128" b="0" i="0" u="none" strike="noStrike" kern="1200" spc="70" baseline="0">
              <a:solidFill>
                <a:schemeClr val="dk1">
                  <a:lumMod val="50000"/>
                  <a:lumOff val="50000"/>
                </a:schemeClr>
              </a:solidFill>
              <a:latin typeface="+mn-lt"/>
              <a:ea typeface="+mn-ea"/>
              <a:cs typeface="+mn-cs"/>
            </a:defRPr>
          </a:pPr>
          <a:endParaRPr lang="en-US"/>
        </a:p>
      </c:txPr>
    </c:title>
    <c:autoTitleDeleted val="0"/>
    <c:plotArea>
      <c:layout/>
      <c:scatterChart>
        <c:scatterStyle val="lineMarker"/>
        <c:varyColors val="0"/>
        <c:ser>
          <c:idx val="0"/>
          <c:order val="0"/>
          <c:tx>
            <c:strRef>
              <c:f>Sheet1!$A$10</c:f>
              <c:strCache>
                <c:ptCount val="1"/>
                <c:pt idx="0">
                  <c:v>total</c:v>
                </c:pt>
              </c:strCache>
            </c:strRef>
          </c:tx>
          <c:spPr>
            <a:ln w="25400">
              <a:noFill/>
            </a:ln>
            <a:effectLst/>
          </c:spPr>
          <c:marker>
            <c:symbol val="circle"/>
            <c:size val="4"/>
            <c:spPr>
              <a:solidFill>
                <a:schemeClr val="accent1"/>
              </a:solidFill>
              <a:ln w="9525" cap="flat" cmpd="sng" algn="ctr">
                <a:solidFill>
                  <a:schemeClr val="accent1"/>
                </a:solidFill>
                <a:round/>
              </a:ln>
              <a:effectLst/>
            </c:spPr>
          </c:marker>
          <c:trendline>
            <c:spPr>
              <a:ln w="63500" cap="rnd" cmpd="sng" algn="ctr">
                <a:solidFill>
                  <a:schemeClr val="accent1">
                    <a:alpha val="25000"/>
                  </a:schemeClr>
                </a:solidFill>
                <a:round/>
              </a:ln>
              <a:effectLst/>
            </c:spPr>
            <c:trendlineType val="linear"/>
            <c:dispRSqr val="0"/>
            <c:dispEq val="0"/>
          </c:trendline>
          <c:trendline>
            <c:spPr>
              <a:ln w="63500" cap="rnd" cmpd="sng" algn="ctr">
                <a:solidFill>
                  <a:schemeClr val="accent1">
                    <a:alpha val="25000"/>
                  </a:schemeClr>
                </a:solidFill>
                <a:round/>
              </a:ln>
              <a:effectLst/>
            </c:spPr>
            <c:trendlineType val="linear"/>
            <c:dispRSqr val="0"/>
            <c:dispEq val="0"/>
          </c:trendline>
          <c:xVal>
            <c:numRef>
              <c:f>Sheet1!$B$9:$BU$9</c:f>
              <c:numCache>
                <c:formatCode>General</c:formatCode>
                <c:ptCount val="72"/>
                <c:pt idx="0">
                  <c:v>20</c:v>
                </c:pt>
                <c:pt idx="1">
                  <c:v>8</c:v>
                </c:pt>
                <c:pt idx="2">
                  <c:v>20</c:v>
                </c:pt>
                <c:pt idx="3">
                  <c:v>40</c:v>
                </c:pt>
                <c:pt idx="4">
                  <c:v>0</c:v>
                </c:pt>
                <c:pt idx="5">
                  <c:v>30</c:v>
                </c:pt>
                <c:pt idx="6">
                  <c:v>50</c:v>
                </c:pt>
                <c:pt idx="7">
                  <c:v>50</c:v>
                </c:pt>
                <c:pt idx="8">
                  <c:v>12.5</c:v>
                </c:pt>
                <c:pt idx="9">
                  <c:v>20</c:v>
                </c:pt>
                <c:pt idx="10">
                  <c:v>30</c:v>
                </c:pt>
                <c:pt idx="11">
                  <c:v>50</c:v>
                </c:pt>
                <c:pt idx="12">
                  <c:v>50</c:v>
                </c:pt>
                <c:pt idx="13">
                  <c:v>30</c:v>
                </c:pt>
                <c:pt idx="14">
                  <c:v>20</c:v>
                </c:pt>
                <c:pt idx="16">
                  <c:v>20</c:v>
                </c:pt>
                <c:pt idx="18">
                  <c:v>40</c:v>
                </c:pt>
                <c:pt idx="20">
                  <c:v>32</c:v>
                </c:pt>
                <c:pt idx="21">
                  <c:v>3</c:v>
                </c:pt>
                <c:pt idx="22">
                  <c:v>5</c:v>
                </c:pt>
                <c:pt idx="23">
                  <c:v>0</c:v>
                </c:pt>
                <c:pt idx="24">
                  <c:v>0</c:v>
                </c:pt>
                <c:pt idx="25">
                  <c:v>5</c:v>
                </c:pt>
                <c:pt idx="27">
                  <c:v>0</c:v>
                </c:pt>
                <c:pt idx="28">
                  <c:v>0</c:v>
                </c:pt>
                <c:pt idx="29">
                  <c:v>20</c:v>
                </c:pt>
                <c:pt idx="30">
                  <c:v>12.5</c:v>
                </c:pt>
                <c:pt idx="32">
                  <c:v>12.5</c:v>
                </c:pt>
                <c:pt idx="34">
                  <c:v>7.5</c:v>
                </c:pt>
                <c:pt idx="35">
                  <c:v>40</c:v>
                </c:pt>
                <c:pt idx="36">
                  <c:v>5</c:v>
                </c:pt>
                <c:pt idx="37">
                  <c:v>5</c:v>
                </c:pt>
                <c:pt idx="39">
                  <c:v>12.5</c:v>
                </c:pt>
                <c:pt idx="40">
                  <c:v>0</c:v>
                </c:pt>
                <c:pt idx="43">
                  <c:v>0</c:v>
                </c:pt>
                <c:pt idx="44">
                  <c:v>0</c:v>
                </c:pt>
                <c:pt idx="45">
                  <c:v>40</c:v>
                </c:pt>
                <c:pt idx="46">
                  <c:v>0</c:v>
                </c:pt>
                <c:pt idx="47">
                  <c:v>0</c:v>
                </c:pt>
                <c:pt idx="48">
                  <c:v>12</c:v>
                </c:pt>
                <c:pt idx="49">
                  <c:v>0</c:v>
                </c:pt>
                <c:pt idx="50">
                  <c:v>12.5</c:v>
                </c:pt>
                <c:pt idx="51">
                  <c:v>0</c:v>
                </c:pt>
                <c:pt idx="52">
                  <c:v>0</c:v>
                </c:pt>
                <c:pt idx="53">
                  <c:v>0</c:v>
                </c:pt>
                <c:pt idx="54">
                  <c:v>0</c:v>
                </c:pt>
                <c:pt idx="55">
                  <c:v>0</c:v>
                </c:pt>
                <c:pt idx="56">
                  <c:v>5</c:v>
                </c:pt>
                <c:pt idx="57">
                  <c:v>0</c:v>
                </c:pt>
                <c:pt idx="58">
                  <c:v>3</c:v>
                </c:pt>
                <c:pt idx="59">
                  <c:v>3</c:v>
                </c:pt>
                <c:pt idx="60">
                  <c:v>7.5</c:v>
                </c:pt>
                <c:pt idx="61">
                  <c:v>5</c:v>
                </c:pt>
                <c:pt idx="62">
                  <c:v>0</c:v>
                </c:pt>
                <c:pt idx="63">
                  <c:v>0</c:v>
                </c:pt>
                <c:pt idx="64">
                  <c:v>0</c:v>
                </c:pt>
                <c:pt idx="65">
                  <c:v>0</c:v>
                </c:pt>
                <c:pt idx="66">
                  <c:v>0</c:v>
                </c:pt>
                <c:pt idx="69">
                  <c:v>0</c:v>
                </c:pt>
                <c:pt idx="70">
                  <c:v>0</c:v>
                </c:pt>
                <c:pt idx="71">
                  <c:v>3</c:v>
                </c:pt>
              </c:numCache>
            </c:numRef>
          </c:xVal>
          <c:yVal>
            <c:numRef>
              <c:f>Sheet1!$B$10:$BU$10</c:f>
              <c:numCache>
                <c:formatCode>General</c:formatCode>
                <c:ptCount val="72"/>
                <c:pt idx="0">
                  <c:v>3291</c:v>
                </c:pt>
                <c:pt idx="1">
                  <c:v>467</c:v>
                </c:pt>
                <c:pt idx="2">
                  <c:v>4969</c:v>
                </c:pt>
                <c:pt idx="3">
                  <c:v>6731</c:v>
                </c:pt>
                <c:pt idx="4">
                  <c:v>5673</c:v>
                </c:pt>
                <c:pt idx="5">
                  <c:v>8952</c:v>
                </c:pt>
                <c:pt idx="6">
                  <c:v>3004</c:v>
                </c:pt>
                <c:pt idx="7">
                  <c:v>20554</c:v>
                </c:pt>
                <c:pt idx="8">
                  <c:v>3690</c:v>
                </c:pt>
                <c:pt idx="9">
                  <c:v>3352</c:v>
                </c:pt>
                <c:pt idx="10">
                  <c:v>4911</c:v>
                </c:pt>
                <c:pt idx="11">
                  <c:v>3456</c:v>
                </c:pt>
                <c:pt idx="12">
                  <c:v>4082</c:v>
                </c:pt>
                <c:pt idx="13">
                  <c:v>15955</c:v>
                </c:pt>
                <c:pt idx="14">
                  <c:v>2181</c:v>
                </c:pt>
                <c:pt idx="15">
                  <c:v>0</c:v>
                </c:pt>
                <c:pt idx="16">
                  <c:v>7938</c:v>
                </c:pt>
                <c:pt idx="17">
                  <c:v>0</c:v>
                </c:pt>
                <c:pt idx="18">
                  <c:v>7338</c:v>
                </c:pt>
                <c:pt idx="19">
                  <c:v>0</c:v>
                </c:pt>
                <c:pt idx="20">
                  <c:v>1584</c:v>
                </c:pt>
                <c:pt idx="21">
                  <c:v>506</c:v>
                </c:pt>
                <c:pt idx="22">
                  <c:v>1695</c:v>
                </c:pt>
                <c:pt idx="23">
                  <c:v>1264</c:v>
                </c:pt>
                <c:pt idx="24">
                  <c:v>10252</c:v>
                </c:pt>
                <c:pt idx="25">
                  <c:v>596</c:v>
                </c:pt>
                <c:pt idx="26">
                  <c:v>0</c:v>
                </c:pt>
                <c:pt idx="27">
                  <c:v>1850</c:v>
                </c:pt>
                <c:pt idx="28">
                  <c:v>723</c:v>
                </c:pt>
                <c:pt idx="29">
                  <c:v>0</c:v>
                </c:pt>
                <c:pt idx="30">
                  <c:v>2008</c:v>
                </c:pt>
                <c:pt idx="31">
                  <c:v>0</c:v>
                </c:pt>
                <c:pt idx="32">
                  <c:v>788</c:v>
                </c:pt>
                <c:pt idx="33">
                  <c:v>0</c:v>
                </c:pt>
                <c:pt idx="34">
                  <c:v>476</c:v>
                </c:pt>
                <c:pt idx="35">
                  <c:v>591</c:v>
                </c:pt>
                <c:pt idx="36">
                  <c:v>793</c:v>
                </c:pt>
                <c:pt idx="37">
                  <c:v>898</c:v>
                </c:pt>
                <c:pt idx="38">
                  <c:v>0</c:v>
                </c:pt>
                <c:pt idx="39">
                  <c:v>0</c:v>
                </c:pt>
                <c:pt idx="40">
                  <c:v>6215</c:v>
                </c:pt>
                <c:pt idx="41">
                  <c:v>0</c:v>
                </c:pt>
                <c:pt idx="42">
                  <c:v>0</c:v>
                </c:pt>
                <c:pt idx="43">
                  <c:v>694</c:v>
                </c:pt>
                <c:pt idx="44">
                  <c:v>442</c:v>
                </c:pt>
                <c:pt idx="45">
                  <c:v>681</c:v>
                </c:pt>
                <c:pt idx="46">
                  <c:v>1764</c:v>
                </c:pt>
                <c:pt idx="47">
                  <c:v>974</c:v>
                </c:pt>
                <c:pt idx="48">
                  <c:v>440</c:v>
                </c:pt>
                <c:pt idx="49">
                  <c:v>1003</c:v>
                </c:pt>
                <c:pt idx="50">
                  <c:v>3804</c:v>
                </c:pt>
                <c:pt idx="51">
                  <c:v>0</c:v>
                </c:pt>
                <c:pt idx="52">
                  <c:v>570</c:v>
                </c:pt>
                <c:pt idx="53">
                  <c:v>1042</c:v>
                </c:pt>
                <c:pt idx="54">
                  <c:v>2424</c:v>
                </c:pt>
                <c:pt idx="55">
                  <c:v>1918</c:v>
                </c:pt>
                <c:pt idx="56">
                  <c:v>2171</c:v>
                </c:pt>
                <c:pt idx="57">
                  <c:v>625</c:v>
                </c:pt>
                <c:pt idx="58">
                  <c:v>1043</c:v>
                </c:pt>
                <c:pt idx="59">
                  <c:v>1468</c:v>
                </c:pt>
                <c:pt idx="60">
                  <c:v>598</c:v>
                </c:pt>
                <c:pt idx="61">
                  <c:v>268</c:v>
                </c:pt>
                <c:pt idx="62">
                  <c:v>4637</c:v>
                </c:pt>
                <c:pt idx="63">
                  <c:v>510</c:v>
                </c:pt>
                <c:pt idx="64">
                  <c:v>1048</c:v>
                </c:pt>
                <c:pt idx="65">
                  <c:v>740</c:v>
                </c:pt>
                <c:pt idx="66">
                  <c:v>3051</c:v>
                </c:pt>
                <c:pt idx="67">
                  <c:v>0</c:v>
                </c:pt>
                <c:pt idx="68">
                  <c:v>0</c:v>
                </c:pt>
                <c:pt idx="69">
                  <c:v>830</c:v>
                </c:pt>
                <c:pt idx="70">
                  <c:v>1173</c:v>
                </c:pt>
                <c:pt idx="71">
                  <c:v>741</c:v>
                </c:pt>
              </c:numCache>
            </c:numRef>
          </c:yVal>
          <c:smooth val="0"/>
        </c:ser>
        <c:dLbls>
          <c:showLegendKey val="0"/>
          <c:showVal val="0"/>
          <c:showCatName val="0"/>
          <c:showSerName val="0"/>
          <c:showPercent val="0"/>
          <c:showBubbleSize val="0"/>
        </c:dLbls>
        <c:axId val="154448272"/>
        <c:axId val="154448664"/>
      </c:scatterChart>
      <c:valAx>
        <c:axId val="154448272"/>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154448664"/>
        <c:crosses val="autoZero"/>
        <c:crossBetween val="midCat"/>
      </c:valAx>
      <c:valAx>
        <c:axId val="154448664"/>
        <c:scaling>
          <c:orientation val="minMax"/>
        </c:scaling>
        <c:delete val="0"/>
        <c:axPos val="l"/>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dk1">
                    <a:lumMod val="50000"/>
                    <a:lumOff val="50000"/>
                  </a:schemeClr>
                </a:solidFill>
                <a:latin typeface="+mn-lt"/>
                <a:ea typeface="+mn-ea"/>
                <a:cs typeface="+mn-cs"/>
              </a:defRPr>
            </a:pPr>
            <a:endParaRPr lang="en-US"/>
          </a:p>
        </c:txPr>
        <c:crossAx val="154448272"/>
        <c:crosses val="autoZero"/>
        <c:crossBetween val="midCat"/>
      </c:valAx>
      <c:spPr>
        <a:noFill/>
        <a:ln>
          <a:noFill/>
        </a:ln>
        <a:effectLst/>
      </c:spPr>
    </c:plotArea>
    <c:plotVisOnly val="1"/>
    <c:dispBlanksAs val="gap"/>
    <c:showDLblsOverMax val="0"/>
  </c:chart>
  <c: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1197"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1197"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1197" kern="1200"/>
  </cs:chartArea>
  <cs:dataLabel>
    <cs:lnRef idx="0"/>
    <cs:fillRef idx="0"/>
    <cs:effectRef idx="0"/>
    <cs:fontRef idx="minor">
      <a:schemeClr val="dk1">
        <a:lumMod val="50000"/>
        <a:lumOff val="50000"/>
      </a:schemeClr>
    </cs:fontRef>
    <cs:defRPr sz="1197"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1197"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1197"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2128"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1197"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1197" kern="1200"/>
  </cs:valueAxis>
  <cs:wall>
    <cs:lnRef idx="0"/>
    <cs:fillRef idx="0"/>
    <cs:effectRef idx="0"/>
    <cs:fontRef idx="minor">
      <a:schemeClr val="tx1"/>
    </cs:fontRef>
  </cs:wall>
</cs:chartStyle>
</file>

<file path=ppt/charts/style2.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1197"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1197"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1197" kern="1200"/>
  </cs:chartArea>
  <cs:dataLabel>
    <cs:lnRef idx="0"/>
    <cs:fillRef idx="0"/>
    <cs:effectRef idx="0"/>
    <cs:fontRef idx="minor">
      <a:schemeClr val="dk1">
        <a:lumMod val="50000"/>
        <a:lumOff val="50000"/>
      </a:schemeClr>
    </cs:fontRef>
    <cs:defRPr sz="1197"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1197"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1197"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2128"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1197"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1197" kern="1200"/>
  </cs:valueAxis>
  <cs:wall>
    <cs:lnRef idx="0"/>
    <cs:fillRef idx="0"/>
    <cs:effectRef idx="0"/>
    <cs:fontRef idx="minor">
      <a:schemeClr val="tx1"/>
    </cs:fontRef>
  </cs:wall>
</cs:chartStyle>
</file>

<file path=ppt/charts/style3.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1197"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1197"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1197" kern="1200"/>
  </cs:chartArea>
  <cs:dataLabel>
    <cs:lnRef idx="0"/>
    <cs:fillRef idx="0"/>
    <cs:effectRef idx="0"/>
    <cs:fontRef idx="minor">
      <a:schemeClr val="dk1">
        <a:lumMod val="50000"/>
        <a:lumOff val="50000"/>
      </a:schemeClr>
    </cs:fontRef>
    <cs:defRPr sz="1197"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1197"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1197"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2128"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1197"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1197" kern="1200"/>
  </cs:valueAxis>
  <cs:wall>
    <cs:lnRef idx="0"/>
    <cs:fillRef idx="0"/>
    <cs:effectRef idx="0"/>
    <cs:fontRef idx="minor">
      <a:schemeClr val="tx1"/>
    </cs:fontRef>
  </cs:wall>
</cs:chartStyle>
</file>

<file path=ppt/charts/style4.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1197"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1197"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1197" kern="1200"/>
  </cs:chartArea>
  <cs:dataLabel>
    <cs:lnRef idx="0"/>
    <cs:fillRef idx="0"/>
    <cs:effectRef idx="0"/>
    <cs:fontRef idx="minor">
      <a:schemeClr val="dk1">
        <a:lumMod val="50000"/>
        <a:lumOff val="50000"/>
      </a:schemeClr>
    </cs:fontRef>
    <cs:defRPr sz="1197"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1197"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1197"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2128"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1197"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1197" kern="1200"/>
  </cs:valueAxis>
  <cs:wall>
    <cs:lnRef idx="0"/>
    <cs:fillRef idx="0"/>
    <cs:effectRef idx="0"/>
    <cs:fontRef idx="minor">
      <a:schemeClr val="tx1"/>
    </cs:fontRef>
  </cs:wall>
</cs:chartStyle>
</file>

<file path=ppt/charts/style5.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1197"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1197"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1197" kern="1200"/>
  </cs:chartArea>
  <cs:dataLabel>
    <cs:lnRef idx="0"/>
    <cs:fillRef idx="0"/>
    <cs:effectRef idx="0"/>
    <cs:fontRef idx="minor">
      <a:schemeClr val="dk1">
        <a:lumMod val="50000"/>
        <a:lumOff val="50000"/>
      </a:schemeClr>
    </cs:fontRef>
    <cs:defRPr sz="1197"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1197"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1197"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2128"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1197"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1197" kern="1200"/>
  </cs:valueAxis>
  <cs:wall>
    <cs:lnRef idx="0"/>
    <cs:fillRef idx="0"/>
    <cs:effectRef idx="0"/>
    <cs:fontRef idx="minor">
      <a:schemeClr val="tx1"/>
    </cs:fontRef>
  </cs:wall>
</cs:chartStyle>
</file>

<file path=ppt/charts/style6.xml><?xml version="1.0" encoding="utf-8"?>
<cs:chartStyle xmlns:cs="http://schemas.microsoft.com/office/drawing/2012/chartStyle" xmlns:a="http://schemas.openxmlformats.org/drawingml/2006/main" id="244">
  <cs:axisTitle>
    <cs:lnRef idx="0"/>
    <cs:fillRef idx="0"/>
    <cs:effectRef idx="0"/>
    <cs:fontRef idx="minor">
      <a:schemeClr val="dk1">
        <a:lumMod val="50000"/>
        <a:lumOff val="50000"/>
      </a:schemeClr>
    </cs:fontRef>
    <cs:defRPr sz="1197" b="1" kern="1200"/>
  </cs:axisTitle>
  <cs:categoryAxis>
    <cs:lnRef idx="0"/>
    <cs:fillRef idx="0"/>
    <cs:effectRef idx="0"/>
    <cs:fontRef idx="minor">
      <a:schemeClr val="dk1">
        <a:lumMod val="50000"/>
        <a:lumOff val="50000"/>
      </a:schemeClr>
    </cs:fontRef>
    <cs:spPr>
      <a:ln w="9525" cap="flat" cmpd="sng" algn="ctr">
        <a:solidFill>
          <a:schemeClr val="dk1">
            <a:lumMod val="15000"/>
            <a:lumOff val="85000"/>
          </a:schemeClr>
        </a:solidFill>
        <a:round/>
      </a:ln>
    </cs:spPr>
    <cs:defRPr sz="1197" kern="1200"/>
  </cs:categoryAxis>
  <cs:chartArea>
    <cs:lnRef idx="0"/>
    <cs:fillRef idx="0"/>
    <cs:effectRef idx="0"/>
    <cs:fontRef idx="minor">
      <a:schemeClr val="dk1"/>
    </cs:fontRef>
    <cs:spPr>
      <a:gradFill flip="none" rotWithShape="1">
        <a:gsLst>
          <a:gs pos="100000">
            <a:schemeClr val="lt1">
              <a:lumMod val="95000"/>
            </a:schemeClr>
          </a:gs>
          <a:gs pos="43000">
            <a:schemeClr val="lt1"/>
          </a:gs>
        </a:gsLst>
        <a:path path="circle">
          <a:fillToRect l="50000" t="50000" r="50000" b="50000"/>
        </a:path>
        <a:tileRect/>
      </a:gradFill>
      <a:ln w="9525" cap="flat" cmpd="sng" algn="ctr">
        <a:solidFill>
          <a:schemeClr val="dk1">
            <a:lumMod val="15000"/>
            <a:lumOff val="85000"/>
          </a:schemeClr>
        </a:solidFill>
        <a:round/>
      </a:ln>
    </cs:spPr>
    <cs:defRPr sz="1197" kern="1200"/>
  </cs:chartArea>
  <cs:dataLabel>
    <cs:lnRef idx="0"/>
    <cs:fillRef idx="0"/>
    <cs:effectRef idx="0"/>
    <cs:fontRef idx="minor">
      <a:schemeClr val="dk1">
        <a:lumMod val="50000"/>
        <a:lumOff val="50000"/>
      </a:schemeClr>
    </cs:fontRef>
    <cs:defRPr sz="1197" kern="1200"/>
  </cs:dataLabel>
  <cs:dataLabelCallout>
    <cs:lnRef idx="0"/>
    <cs:fillRef idx="0"/>
    <cs:effectRef idx="0"/>
    <cs:fontRef idx="minor">
      <a:schemeClr val="dk1">
        <a:lumMod val="65000"/>
        <a:lumOff val="35000"/>
      </a:schemeClr>
    </cs:fontRef>
    <cs:spPr>
      <a:solidFill>
        <a:schemeClr val="dk1">
          <a:lumMod val="15000"/>
          <a:lumOff val="85000"/>
        </a:schemeClr>
      </a:solidFill>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a:solidFill>
          <a:schemeClr val="phClr">
            <a:alpha val="20000"/>
          </a:schemeClr>
        </a:solidFill>
      </a:ln>
    </cs:spPr>
  </cs:dataPointLine>
  <cs:dataPointMarker>
    <cs:lnRef idx="0">
      <cs:styleClr val="auto"/>
    </cs:lnRef>
    <cs:fillRef idx="0">
      <cs:styleClr val="auto"/>
    </cs:fillRef>
    <cs:effectRef idx="0"/>
    <cs:fontRef idx="minor">
      <a:schemeClr val="tx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dk1">
        <a:lumMod val="50000"/>
        <a:lumOff val="50000"/>
      </a:schemeClr>
    </cs:fontRef>
    <cs:spPr>
      <a:ln w="9525" cap="rnd">
        <a:solidFill>
          <a:schemeClr val="dk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a:solidFill>
          <a:schemeClr val="dk1">
            <a:lumMod val="50000"/>
            <a:lumOff val="50000"/>
          </a:schemeClr>
        </a:solidFill>
      </a:ln>
    </cs:spPr>
  </cs:downBar>
  <cs:dropLine>
    <cs:lnRef idx="0"/>
    <cs:fillRef idx="0"/>
    <cs:effectRef idx="0"/>
    <cs:fontRef idx="minor">
      <a:schemeClr val="tx1"/>
    </cs:fontRef>
    <cs:spPr>
      <a:ln w="9525">
        <a:solidFill>
          <a:schemeClr val="dk1">
            <a:lumMod val="35000"/>
            <a:lumOff val="65000"/>
          </a:schemeClr>
        </a:solidFill>
      </a:ln>
    </cs:spPr>
  </cs:dropLine>
  <cs:errorBar>
    <cs:lnRef idx="0"/>
    <cs:fillRef idx="0"/>
    <cs:effectRef idx="0"/>
    <cs:fontRef idx="minor">
      <a:schemeClr val="tx1"/>
    </cs:fontRef>
    <cs:spPr>
      <a:ln w="9525">
        <a:solidFill>
          <a:schemeClr val="dk1">
            <a:lumMod val="50000"/>
            <a:lumOff val="50000"/>
          </a:schemeClr>
        </a:solidFill>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dk1">
            <a:lumMod val="15000"/>
            <a:lumOff val="85000"/>
          </a:schemeClr>
        </a:solidFill>
        <a:round/>
      </a:ln>
    </cs:spPr>
  </cs:gridlineMajor>
  <cs:gridlineMinor>
    <cs:lnRef idx="0"/>
    <cs:fillRef idx="0"/>
    <cs:effectRef idx="0"/>
    <cs:fontRef idx="minor">
      <a:schemeClr val="tx1"/>
    </cs:fontRef>
    <cs:spPr>
      <a:ln w="9525" cap="flat" cmpd="sng" algn="ctr">
        <a:solidFill>
          <a:schemeClr val="dk1">
            <a:lumMod val="5000"/>
            <a:lumOff val="95000"/>
          </a:schemeClr>
        </a:solidFill>
        <a:round/>
      </a:ln>
    </cs:spPr>
  </cs:gridlineMinor>
  <cs:hiLoLine>
    <cs:lnRef idx="0"/>
    <cs:fillRef idx="0"/>
    <cs:effectRef idx="0"/>
    <cs:fontRef idx="minor">
      <a:schemeClr val="tx1"/>
    </cs:fontRef>
    <cs:spPr>
      <a:ln w="9525">
        <a:solidFill>
          <a:schemeClr val="dk1">
            <a:lumMod val="35000"/>
            <a:lumOff val="65000"/>
          </a:schemeClr>
        </a:solidFill>
      </a:ln>
    </cs:spPr>
  </cs:hiLoLine>
  <cs:leaderLine>
    <cs:lnRef idx="0"/>
    <cs:fillRef idx="0"/>
    <cs:effectRef idx="0"/>
    <cs:fontRef idx="minor">
      <a:schemeClr val="tx1"/>
    </cs:fontRef>
    <cs:spPr>
      <a:ln w="9525">
        <a:solidFill>
          <a:schemeClr val="dk1">
            <a:lumMod val="35000"/>
            <a:lumOff val="65000"/>
          </a:schemeClr>
        </a:solidFill>
      </a:ln>
    </cs:spPr>
  </cs:leaderLine>
  <cs:legend>
    <cs:lnRef idx="0"/>
    <cs:fillRef idx="0"/>
    <cs:effectRef idx="0"/>
    <cs:fontRef idx="minor">
      <a:schemeClr val="dk1">
        <a:lumMod val="50000"/>
        <a:lumOff val="50000"/>
      </a:schemeClr>
    </cs:fontRef>
    <cs:defRPr sz="1197"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tx1">
        <a:lumMod val="50000"/>
        <a:lumOff val="50000"/>
      </a:schemeClr>
    </cs:fontRef>
    <cs:spPr>
      <a:ln w="9525">
        <a:solidFill>
          <a:schemeClr val="dk1">
            <a:lumMod val="15000"/>
            <a:lumOff val="85000"/>
          </a:schemeClr>
        </a:solidFill>
      </a:ln>
    </cs:spPr>
    <cs:defRPr sz="1197" kern="1200"/>
  </cs:seriesAxis>
  <cs:seriesLine>
    <cs:lnRef idx="0"/>
    <cs:fillRef idx="0"/>
    <cs:effectRef idx="0"/>
    <cs:fontRef idx="minor">
      <a:schemeClr val="tx1"/>
    </cs:fontRef>
    <cs:spPr>
      <a:ln w="9525">
        <a:solidFill>
          <a:schemeClr val="dk1">
            <a:lumMod val="35000"/>
            <a:lumOff val="65000"/>
          </a:schemeClr>
        </a:solidFill>
      </a:ln>
    </cs:spPr>
  </cs:seriesLine>
  <cs:title>
    <cs:lnRef idx="0"/>
    <cs:fillRef idx="0"/>
    <cs:effectRef idx="0"/>
    <cs:fontRef idx="minor">
      <a:schemeClr val="dk1">
        <a:lumMod val="50000"/>
        <a:lumOff val="50000"/>
      </a:schemeClr>
    </cs:fontRef>
    <cs:defRPr sz="2128" b="0" kern="1200" spc="70" baseline="0"/>
  </cs:title>
  <cs:trendline>
    <cs:lnRef idx="0">
      <cs:styleClr val="0"/>
    </cs:lnRef>
    <cs:fillRef idx="0"/>
    <cs:effectRef idx="0"/>
    <cs:fontRef idx="minor">
      <a:schemeClr val="tx1"/>
    </cs:fontRef>
    <cs:spPr>
      <a:ln w="63500" cap="rnd" cmpd="sng" algn="ctr">
        <a:solidFill>
          <a:schemeClr val="phClr">
            <a:alpha val="25000"/>
          </a:schemeClr>
        </a:solidFill>
        <a:round/>
      </a:ln>
    </cs:spPr>
  </cs:trendline>
  <cs:trendlineLabel>
    <cs:lnRef idx="0"/>
    <cs:fillRef idx="0"/>
    <cs:effectRef idx="0"/>
    <cs:fontRef idx="minor">
      <a:schemeClr val="dk1">
        <a:lumMod val="50000"/>
        <a:lumOff val="50000"/>
      </a:schemeClr>
    </cs:fontRef>
    <cs:defRPr sz="1197" kern="1200"/>
  </cs:trendlineLabel>
  <cs:upBar>
    <cs:lnRef idx="0"/>
    <cs:fillRef idx="0"/>
    <cs:effectRef idx="0"/>
    <cs:fontRef idx="minor">
      <a:schemeClr val="tx1"/>
    </cs:fontRef>
    <cs:spPr>
      <a:solidFill>
        <a:schemeClr val="lt1"/>
      </a:solidFill>
      <a:ln w="9525">
        <a:solidFill>
          <a:schemeClr val="dk1">
            <a:lumMod val="50000"/>
            <a:lumOff val="50000"/>
          </a:schemeClr>
        </a:solidFill>
      </a:ln>
    </cs:spPr>
  </cs:upBar>
  <cs:valueAxis>
    <cs:lnRef idx="0"/>
    <cs:fillRef idx="0"/>
    <cs:effectRef idx="0"/>
    <cs:fontRef idx="minor">
      <a:schemeClr val="dk1">
        <a:lumMod val="50000"/>
        <a:lumOff val="50000"/>
      </a:schemeClr>
    </cs:fontRef>
    <cs:defRPr sz="1197" kern="1200"/>
  </cs:valueAxis>
  <cs:wall>
    <cs:lnRef idx="0"/>
    <cs:fillRef idx="0"/>
    <cs:effectRef idx="0"/>
    <cs:fontRef idx="minor">
      <a:schemeClr val="tx1"/>
    </cs:fontRef>
  </cs:wall>
</cs:chartStyle>
</file>

<file path=ppt/diagrams/_rels/data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image" Target="../media/image15.png"/><Relationship Id="rId4" Type="http://schemas.openxmlformats.org/officeDocument/2006/relationships/image" Target="../media/image18.jpg"/></Relationships>
</file>

<file path=ppt/diagrams/_rels/drawing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image" Target="../media/image15.png"/><Relationship Id="rId4" Type="http://schemas.openxmlformats.org/officeDocument/2006/relationships/image" Target="../media/image18.jp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ADE50C9-6A62-45AC-AF42-A90DC46A3209}" type="doc">
      <dgm:prSet loTypeId="urn:microsoft.com/office/officeart/2008/layout/PictureLineup" loCatId="picture" qsTypeId="urn:microsoft.com/office/officeart/2005/8/quickstyle/simple1" qsCatId="simple" csTypeId="urn:microsoft.com/office/officeart/2005/8/colors/accent1_2" csCatId="accent1" phldr="1"/>
      <dgm:spPr/>
      <dgm:t>
        <a:bodyPr/>
        <a:lstStyle/>
        <a:p>
          <a:endParaRPr lang="en-US"/>
        </a:p>
      </dgm:t>
    </dgm:pt>
    <dgm:pt modelId="{5F712884-449D-4DB5-9953-28B7C76B95EA}">
      <dgm:prSet phldrT="[Text]"/>
      <dgm:spPr/>
      <dgm:t>
        <a:bodyPr/>
        <a:lstStyle/>
        <a:p>
          <a:r>
            <a:rPr lang="en-US" dirty="0" smtClean="0"/>
            <a:t>A</a:t>
          </a:r>
          <a:r>
            <a:rPr lang="en-US" baseline="0" dirty="0" smtClean="0"/>
            <a:t> master list was created using METLIN and phenol-Explorer</a:t>
          </a:r>
          <a:endParaRPr lang="en-US" dirty="0"/>
        </a:p>
      </dgm:t>
    </dgm:pt>
    <dgm:pt modelId="{959B81DB-0329-4043-A334-D05EB5160B66}" type="parTrans" cxnId="{5BBBD0A9-97DA-480E-AD44-1947C76CE5E6}">
      <dgm:prSet/>
      <dgm:spPr/>
      <dgm:t>
        <a:bodyPr/>
        <a:lstStyle/>
        <a:p>
          <a:endParaRPr lang="en-US"/>
        </a:p>
      </dgm:t>
    </dgm:pt>
    <dgm:pt modelId="{EB5FE175-6B6D-4195-A86F-6DFA96778160}" type="sibTrans" cxnId="{5BBBD0A9-97DA-480E-AD44-1947C76CE5E6}">
      <dgm:prSet/>
      <dgm:spPr/>
      <dgm:t>
        <a:bodyPr/>
        <a:lstStyle/>
        <a:p>
          <a:endParaRPr lang="en-US"/>
        </a:p>
      </dgm:t>
    </dgm:pt>
    <dgm:pt modelId="{981C2CD8-7E8A-4682-8B5A-A510268B34AC}">
      <dgm:prSet phldrT="[Text]"/>
      <dgm:spPr/>
      <dgm:t>
        <a:bodyPr/>
        <a:lstStyle/>
        <a:p>
          <a:r>
            <a:rPr lang="en-US" dirty="0" smtClean="0"/>
            <a:t>DHQs data was manually logged using DHQ software</a:t>
          </a:r>
          <a:endParaRPr lang="en-US" dirty="0"/>
        </a:p>
      </dgm:t>
    </dgm:pt>
    <dgm:pt modelId="{1185AE54-EDEE-4D55-93F6-F7D354ED7C11}" type="parTrans" cxnId="{D95BF8C4-EEA0-4AAE-8693-AFAC7500B286}">
      <dgm:prSet/>
      <dgm:spPr/>
      <dgm:t>
        <a:bodyPr/>
        <a:lstStyle/>
        <a:p>
          <a:endParaRPr lang="en-US"/>
        </a:p>
      </dgm:t>
    </dgm:pt>
    <dgm:pt modelId="{D7467A3A-2B78-4CDD-91C9-D96452997227}" type="sibTrans" cxnId="{D95BF8C4-EEA0-4AAE-8693-AFAC7500B286}">
      <dgm:prSet/>
      <dgm:spPr/>
      <dgm:t>
        <a:bodyPr/>
        <a:lstStyle/>
        <a:p>
          <a:endParaRPr lang="en-US"/>
        </a:p>
      </dgm:t>
    </dgm:pt>
    <dgm:pt modelId="{F5961DD5-682B-4D21-A827-30C64679BB5F}">
      <dgm:prSet phldrT="[Text]"/>
      <dgm:spPr/>
      <dgm:t>
        <a:bodyPr/>
        <a:lstStyle/>
        <a:p>
          <a:r>
            <a:rPr lang="en-US" dirty="0" smtClean="0"/>
            <a:t>Principal Component Analysis (PCA)</a:t>
          </a:r>
          <a:endParaRPr lang="en-US" dirty="0"/>
        </a:p>
      </dgm:t>
    </dgm:pt>
    <dgm:pt modelId="{75D73089-01C8-4BC0-90ED-CA9D1B8E3ADF}" type="parTrans" cxnId="{73708078-FDBA-43F4-96AB-FB14C4C2602F}">
      <dgm:prSet/>
      <dgm:spPr/>
      <dgm:t>
        <a:bodyPr/>
        <a:lstStyle/>
        <a:p>
          <a:endParaRPr lang="en-US"/>
        </a:p>
      </dgm:t>
    </dgm:pt>
    <dgm:pt modelId="{CA7ED3B0-10D1-4E2F-8BA0-8D58C22A94D0}" type="sibTrans" cxnId="{73708078-FDBA-43F4-96AB-FB14C4C2602F}">
      <dgm:prSet/>
      <dgm:spPr/>
      <dgm:t>
        <a:bodyPr/>
        <a:lstStyle/>
        <a:p>
          <a:endParaRPr lang="en-US"/>
        </a:p>
      </dgm:t>
    </dgm:pt>
    <dgm:pt modelId="{DC2DF88C-35A0-4E30-A3E4-E002DC34F521}">
      <dgm:prSet phldrT="[Text]"/>
      <dgm:spPr/>
      <dgm:t>
        <a:bodyPr/>
        <a:lstStyle/>
        <a:p>
          <a:r>
            <a:rPr lang="en-US" dirty="0" smtClean="0"/>
            <a:t>Urine was analyzed using mass spectrometry</a:t>
          </a:r>
          <a:endParaRPr lang="en-US" dirty="0"/>
        </a:p>
      </dgm:t>
    </dgm:pt>
    <dgm:pt modelId="{4DFC88DE-E0F0-4976-9B83-58EADA7CE300}" type="sibTrans" cxnId="{63D5015B-3865-4A4B-AEB1-FBEF0DE71B9A}">
      <dgm:prSet/>
      <dgm:spPr/>
      <dgm:t>
        <a:bodyPr/>
        <a:lstStyle/>
        <a:p>
          <a:endParaRPr lang="en-US"/>
        </a:p>
      </dgm:t>
    </dgm:pt>
    <dgm:pt modelId="{9BB88C43-2261-4EC7-A70D-463964685938}" type="parTrans" cxnId="{63D5015B-3865-4A4B-AEB1-FBEF0DE71B9A}">
      <dgm:prSet/>
      <dgm:spPr/>
      <dgm:t>
        <a:bodyPr/>
        <a:lstStyle/>
        <a:p>
          <a:endParaRPr lang="en-US"/>
        </a:p>
      </dgm:t>
    </dgm:pt>
    <dgm:pt modelId="{E900283B-4CFA-406E-A1C0-565190E7DAF8}" type="pres">
      <dgm:prSet presAssocID="{CADE50C9-6A62-45AC-AF42-A90DC46A3209}" presName="Name0" presStyleCnt="0">
        <dgm:presLayoutVars>
          <dgm:chMax/>
          <dgm:chPref/>
          <dgm:dir/>
          <dgm:animLvl val="lvl"/>
          <dgm:resizeHandles val="exact"/>
        </dgm:presLayoutVars>
      </dgm:prSet>
      <dgm:spPr/>
      <dgm:t>
        <a:bodyPr/>
        <a:lstStyle/>
        <a:p>
          <a:endParaRPr lang="en-US"/>
        </a:p>
      </dgm:t>
    </dgm:pt>
    <dgm:pt modelId="{A4680A4C-ACEC-46E8-B6EB-4D6FFD6C4AC4}" type="pres">
      <dgm:prSet presAssocID="{5F712884-449D-4DB5-9953-28B7C76B95EA}" presName="composite" presStyleCnt="0"/>
      <dgm:spPr/>
    </dgm:pt>
    <dgm:pt modelId="{30C7A8B5-6D34-41FA-8AAF-5D0F412A5F87}" type="pres">
      <dgm:prSet presAssocID="{5F712884-449D-4DB5-9953-28B7C76B95EA}" presName="Image" presStyleLbl="alignNode1" presStyleIdx="0" presStyleCnt="4" custLinFactNeighborX="1784"/>
      <dgm:spPr>
        <a:blipFill dpi="0" rotWithShape="1">
          <a:blip xmlns:r="http://schemas.openxmlformats.org/officeDocument/2006/relationships" r:embed="rId1" cstate="print">
            <a:extLst>
              <a:ext uri="{28A0092B-C50C-407E-A947-70E740481C1C}">
                <a14:useLocalDpi xmlns:a14="http://schemas.microsoft.com/office/drawing/2010/main" val="0"/>
              </a:ext>
            </a:extLst>
          </a:blip>
          <a:srcRect/>
          <a:stretch>
            <a:fillRect l="-134458" t="1189" r="-15542" b="-1189"/>
          </a:stretch>
        </a:blipFill>
      </dgm:spPr>
      <dgm:t>
        <a:bodyPr/>
        <a:lstStyle/>
        <a:p>
          <a:endParaRPr lang="en-US"/>
        </a:p>
      </dgm:t>
    </dgm:pt>
    <dgm:pt modelId="{B77CC55F-770E-4CE1-86B5-7D9D050BEB31}" type="pres">
      <dgm:prSet presAssocID="{5F712884-449D-4DB5-9953-28B7C76B95EA}" presName="Accent" presStyleLbl="parChTrans1D1" presStyleIdx="0" presStyleCnt="4"/>
      <dgm:spPr/>
    </dgm:pt>
    <dgm:pt modelId="{80258FFA-4E96-4CE2-9EF4-04425DEFECFC}" type="pres">
      <dgm:prSet presAssocID="{5F712884-449D-4DB5-9953-28B7C76B95EA}" presName="Parent" presStyleLbl="revTx" presStyleIdx="0" presStyleCnt="4">
        <dgm:presLayoutVars>
          <dgm:chMax val="0"/>
          <dgm:chPref val="0"/>
          <dgm:bulletEnabled val="1"/>
        </dgm:presLayoutVars>
      </dgm:prSet>
      <dgm:spPr/>
      <dgm:t>
        <a:bodyPr/>
        <a:lstStyle/>
        <a:p>
          <a:endParaRPr lang="en-US"/>
        </a:p>
      </dgm:t>
    </dgm:pt>
    <dgm:pt modelId="{5C0CAFCF-6B0C-42B4-8B02-EE3A0F5E07D8}" type="pres">
      <dgm:prSet presAssocID="{EB5FE175-6B6D-4195-A86F-6DFA96778160}" presName="sibTrans" presStyleCnt="0"/>
      <dgm:spPr/>
    </dgm:pt>
    <dgm:pt modelId="{C9A6086A-C968-4E8D-85BC-CDB4D611499E}" type="pres">
      <dgm:prSet presAssocID="{981C2CD8-7E8A-4682-8B5A-A510268B34AC}" presName="composite" presStyleCnt="0"/>
      <dgm:spPr/>
    </dgm:pt>
    <dgm:pt modelId="{5899690F-C10E-460F-8D77-F57B9E90C2D0}" type="pres">
      <dgm:prSet presAssocID="{981C2CD8-7E8A-4682-8B5A-A510268B34AC}" presName="Image" presStyleLbl="alignNode1" presStyleIdx="1" presStyleCnt="4"/>
      <dgm:spPr>
        <a:blipFill>
          <a:blip xmlns:r="http://schemas.openxmlformats.org/officeDocument/2006/relationships" r:embed="rId2" cstate="print">
            <a:extLst>
              <a:ext uri="{28A0092B-C50C-407E-A947-70E740481C1C}">
                <a14:useLocalDpi xmlns:a14="http://schemas.microsoft.com/office/drawing/2010/main" val="0"/>
              </a:ext>
            </a:extLst>
          </a:blip>
          <a:srcRect/>
          <a:stretch>
            <a:fillRect t="-7000" b="-7000"/>
          </a:stretch>
        </a:blipFill>
      </dgm:spPr>
      <dgm:t>
        <a:bodyPr/>
        <a:lstStyle/>
        <a:p>
          <a:endParaRPr lang="en-US"/>
        </a:p>
      </dgm:t>
    </dgm:pt>
    <dgm:pt modelId="{CD3A5907-D30A-434C-8C8F-9F36CCAF27FA}" type="pres">
      <dgm:prSet presAssocID="{981C2CD8-7E8A-4682-8B5A-A510268B34AC}" presName="Accent" presStyleLbl="parChTrans1D1" presStyleIdx="1" presStyleCnt="4"/>
      <dgm:spPr/>
    </dgm:pt>
    <dgm:pt modelId="{EF3D9BA2-1648-4D69-927F-2CFD2D5B8BAB}" type="pres">
      <dgm:prSet presAssocID="{981C2CD8-7E8A-4682-8B5A-A510268B34AC}" presName="Parent" presStyleLbl="revTx" presStyleIdx="1" presStyleCnt="4">
        <dgm:presLayoutVars>
          <dgm:chMax val="0"/>
          <dgm:chPref val="0"/>
          <dgm:bulletEnabled val="1"/>
        </dgm:presLayoutVars>
      </dgm:prSet>
      <dgm:spPr/>
      <dgm:t>
        <a:bodyPr/>
        <a:lstStyle/>
        <a:p>
          <a:endParaRPr lang="en-US"/>
        </a:p>
      </dgm:t>
    </dgm:pt>
    <dgm:pt modelId="{AA384985-B74E-4D0C-8933-31DA506FDDA7}" type="pres">
      <dgm:prSet presAssocID="{D7467A3A-2B78-4CDD-91C9-D96452997227}" presName="sibTrans" presStyleCnt="0"/>
      <dgm:spPr/>
    </dgm:pt>
    <dgm:pt modelId="{ABCB5A24-8C8B-4B3D-AC5B-E01C281613DA}" type="pres">
      <dgm:prSet presAssocID="{DC2DF88C-35A0-4E30-A3E4-E002DC34F521}" presName="composite" presStyleCnt="0"/>
      <dgm:spPr/>
    </dgm:pt>
    <dgm:pt modelId="{D3F16C3F-331A-41A6-BDCD-B8961C3812B4}" type="pres">
      <dgm:prSet presAssocID="{DC2DF88C-35A0-4E30-A3E4-E002DC34F521}" presName="Image" presStyleLbl="alignNode1" presStyleIdx="2" presStyleCnt="4" custLinFactNeighborX="-22" custLinFactNeighborY="1031"/>
      <dgm:spPr>
        <a:blipFill>
          <a:blip xmlns:r="http://schemas.openxmlformats.org/officeDocument/2006/relationships" r:embed="rId3" cstate="print">
            <a:extLst>
              <a:ext uri="{28A0092B-C50C-407E-A947-70E740481C1C}">
                <a14:useLocalDpi xmlns:a14="http://schemas.microsoft.com/office/drawing/2010/main" val="0"/>
              </a:ext>
            </a:extLst>
          </a:blip>
          <a:srcRect/>
          <a:stretch>
            <a:fillRect l="-19000" r="-19000"/>
          </a:stretch>
        </a:blipFill>
      </dgm:spPr>
      <dgm:t>
        <a:bodyPr/>
        <a:lstStyle/>
        <a:p>
          <a:endParaRPr lang="en-US"/>
        </a:p>
      </dgm:t>
    </dgm:pt>
    <dgm:pt modelId="{72BFB176-13C3-4A03-8F5F-84BF32EF00B2}" type="pres">
      <dgm:prSet presAssocID="{DC2DF88C-35A0-4E30-A3E4-E002DC34F521}" presName="Accent" presStyleLbl="parChTrans1D1" presStyleIdx="2" presStyleCnt="4"/>
      <dgm:spPr/>
    </dgm:pt>
    <dgm:pt modelId="{E0B86F5F-2C55-413B-853C-978296286AB9}" type="pres">
      <dgm:prSet presAssocID="{DC2DF88C-35A0-4E30-A3E4-E002DC34F521}" presName="Parent" presStyleLbl="revTx" presStyleIdx="2" presStyleCnt="4">
        <dgm:presLayoutVars>
          <dgm:chMax val="0"/>
          <dgm:chPref val="0"/>
          <dgm:bulletEnabled val="1"/>
        </dgm:presLayoutVars>
      </dgm:prSet>
      <dgm:spPr/>
      <dgm:t>
        <a:bodyPr/>
        <a:lstStyle/>
        <a:p>
          <a:endParaRPr lang="en-US"/>
        </a:p>
      </dgm:t>
    </dgm:pt>
    <dgm:pt modelId="{5C3F18E1-FB54-4BCC-96C5-74DC369A7CCD}" type="pres">
      <dgm:prSet presAssocID="{4DFC88DE-E0F0-4976-9B83-58EADA7CE300}" presName="sibTrans" presStyleCnt="0"/>
      <dgm:spPr/>
    </dgm:pt>
    <dgm:pt modelId="{15E8FAEE-C06F-4BE6-87DD-AD369C69EB6E}" type="pres">
      <dgm:prSet presAssocID="{F5961DD5-682B-4D21-A827-30C64679BB5F}" presName="composite" presStyleCnt="0"/>
      <dgm:spPr/>
    </dgm:pt>
    <dgm:pt modelId="{8F35208B-A140-4E5B-B0B3-71B58C706984}" type="pres">
      <dgm:prSet presAssocID="{F5961DD5-682B-4D21-A827-30C64679BB5F}" presName="Image" presStyleLbl="alignNode1" presStyleIdx="3" presStyleCnt="4" custLinFactNeighborX="1997" custLinFactNeighborY="1"/>
      <dgm:spPr>
        <a:blipFill dpi="0" rotWithShape="1">
          <a:blip xmlns:r="http://schemas.openxmlformats.org/officeDocument/2006/relationships" r:embed="rId4">
            <a:extLst>
              <a:ext uri="{28A0092B-C50C-407E-A947-70E740481C1C}">
                <a14:useLocalDpi xmlns:a14="http://schemas.microsoft.com/office/drawing/2010/main" val="0"/>
              </a:ext>
            </a:extLst>
          </a:blip>
          <a:srcRect/>
          <a:stretch>
            <a:fillRect l="-1031" t="516" r="1031" b="-516"/>
          </a:stretch>
        </a:blipFill>
      </dgm:spPr>
      <dgm:t>
        <a:bodyPr/>
        <a:lstStyle/>
        <a:p>
          <a:endParaRPr lang="en-US"/>
        </a:p>
      </dgm:t>
    </dgm:pt>
    <dgm:pt modelId="{1171D13B-EAE3-464E-AE42-72B05B3E8FE7}" type="pres">
      <dgm:prSet presAssocID="{F5961DD5-682B-4D21-A827-30C64679BB5F}" presName="Accent" presStyleLbl="parChTrans1D1" presStyleIdx="3" presStyleCnt="4"/>
      <dgm:spPr/>
    </dgm:pt>
    <dgm:pt modelId="{DF33C2C5-F4F7-4879-9C23-D399A8CA302C}" type="pres">
      <dgm:prSet presAssocID="{F5961DD5-682B-4D21-A827-30C64679BB5F}" presName="Parent" presStyleLbl="revTx" presStyleIdx="3" presStyleCnt="4">
        <dgm:presLayoutVars>
          <dgm:chMax val="0"/>
          <dgm:chPref val="0"/>
          <dgm:bulletEnabled val="1"/>
        </dgm:presLayoutVars>
      </dgm:prSet>
      <dgm:spPr/>
      <dgm:t>
        <a:bodyPr/>
        <a:lstStyle/>
        <a:p>
          <a:endParaRPr lang="en-US"/>
        </a:p>
      </dgm:t>
    </dgm:pt>
  </dgm:ptLst>
  <dgm:cxnLst>
    <dgm:cxn modelId="{864C8A8D-2DA4-4D0B-9C59-FC1C6EF35D2B}" type="presOf" srcId="{F5961DD5-682B-4D21-A827-30C64679BB5F}" destId="{DF33C2C5-F4F7-4879-9C23-D399A8CA302C}" srcOrd="0" destOrd="0" presId="urn:microsoft.com/office/officeart/2008/layout/PictureLineup"/>
    <dgm:cxn modelId="{D95BF8C4-EEA0-4AAE-8693-AFAC7500B286}" srcId="{CADE50C9-6A62-45AC-AF42-A90DC46A3209}" destId="{981C2CD8-7E8A-4682-8B5A-A510268B34AC}" srcOrd="1" destOrd="0" parTransId="{1185AE54-EDEE-4D55-93F6-F7D354ED7C11}" sibTransId="{D7467A3A-2B78-4CDD-91C9-D96452997227}"/>
    <dgm:cxn modelId="{63D5015B-3865-4A4B-AEB1-FBEF0DE71B9A}" srcId="{CADE50C9-6A62-45AC-AF42-A90DC46A3209}" destId="{DC2DF88C-35A0-4E30-A3E4-E002DC34F521}" srcOrd="2" destOrd="0" parTransId="{9BB88C43-2261-4EC7-A70D-463964685938}" sibTransId="{4DFC88DE-E0F0-4976-9B83-58EADA7CE300}"/>
    <dgm:cxn modelId="{3CB9AE9F-08A0-48E0-90DC-CCD26518FFC1}" type="presOf" srcId="{DC2DF88C-35A0-4E30-A3E4-E002DC34F521}" destId="{E0B86F5F-2C55-413B-853C-978296286AB9}" srcOrd="0" destOrd="0" presId="urn:microsoft.com/office/officeart/2008/layout/PictureLineup"/>
    <dgm:cxn modelId="{E0497C0E-F570-49BF-B423-781FC699E811}" type="presOf" srcId="{5F712884-449D-4DB5-9953-28B7C76B95EA}" destId="{80258FFA-4E96-4CE2-9EF4-04425DEFECFC}" srcOrd="0" destOrd="0" presId="urn:microsoft.com/office/officeart/2008/layout/PictureLineup"/>
    <dgm:cxn modelId="{5BBBD0A9-97DA-480E-AD44-1947C76CE5E6}" srcId="{CADE50C9-6A62-45AC-AF42-A90DC46A3209}" destId="{5F712884-449D-4DB5-9953-28B7C76B95EA}" srcOrd="0" destOrd="0" parTransId="{959B81DB-0329-4043-A334-D05EB5160B66}" sibTransId="{EB5FE175-6B6D-4195-A86F-6DFA96778160}"/>
    <dgm:cxn modelId="{F4690C00-1BDC-4EEA-B83A-974C2F629BB0}" type="presOf" srcId="{CADE50C9-6A62-45AC-AF42-A90DC46A3209}" destId="{E900283B-4CFA-406E-A1C0-565190E7DAF8}" srcOrd="0" destOrd="0" presId="urn:microsoft.com/office/officeart/2008/layout/PictureLineup"/>
    <dgm:cxn modelId="{73708078-FDBA-43F4-96AB-FB14C4C2602F}" srcId="{CADE50C9-6A62-45AC-AF42-A90DC46A3209}" destId="{F5961DD5-682B-4D21-A827-30C64679BB5F}" srcOrd="3" destOrd="0" parTransId="{75D73089-01C8-4BC0-90ED-CA9D1B8E3ADF}" sibTransId="{CA7ED3B0-10D1-4E2F-8BA0-8D58C22A94D0}"/>
    <dgm:cxn modelId="{879D73FB-0302-4141-8883-47266C90E239}" type="presOf" srcId="{981C2CD8-7E8A-4682-8B5A-A510268B34AC}" destId="{EF3D9BA2-1648-4D69-927F-2CFD2D5B8BAB}" srcOrd="0" destOrd="0" presId="urn:microsoft.com/office/officeart/2008/layout/PictureLineup"/>
    <dgm:cxn modelId="{1E74E192-475D-476D-9FEF-EF12D298A213}" type="presParOf" srcId="{E900283B-4CFA-406E-A1C0-565190E7DAF8}" destId="{A4680A4C-ACEC-46E8-B6EB-4D6FFD6C4AC4}" srcOrd="0" destOrd="0" presId="urn:microsoft.com/office/officeart/2008/layout/PictureLineup"/>
    <dgm:cxn modelId="{EF1E6310-D648-4152-9460-EAC8BD26BD13}" type="presParOf" srcId="{A4680A4C-ACEC-46E8-B6EB-4D6FFD6C4AC4}" destId="{30C7A8B5-6D34-41FA-8AAF-5D0F412A5F87}" srcOrd="0" destOrd="0" presId="urn:microsoft.com/office/officeart/2008/layout/PictureLineup"/>
    <dgm:cxn modelId="{375EA187-03AF-4FD3-A9A8-CD6C317A17A0}" type="presParOf" srcId="{A4680A4C-ACEC-46E8-B6EB-4D6FFD6C4AC4}" destId="{B77CC55F-770E-4CE1-86B5-7D9D050BEB31}" srcOrd="1" destOrd="0" presId="urn:microsoft.com/office/officeart/2008/layout/PictureLineup"/>
    <dgm:cxn modelId="{3757DF8D-352A-498A-A55C-1869361770E6}" type="presParOf" srcId="{A4680A4C-ACEC-46E8-B6EB-4D6FFD6C4AC4}" destId="{80258FFA-4E96-4CE2-9EF4-04425DEFECFC}" srcOrd="2" destOrd="0" presId="urn:microsoft.com/office/officeart/2008/layout/PictureLineup"/>
    <dgm:cxn modelId="{21914B99-A9EE-4E85-9C86-94DE1FB4D229}" type="presParOf" srcId="{E900283B-4CFA-406E-A1C0-565190E7DAF8}" destId="{5C0CAFCF-6B0C-42B4-8B02-EE3A0F5E07D8}" srcOrd="1" destOrd="0" presId="urn:microsoft.com/office/officeart/2008/layout/PictureLineup"/>
    <dgm:cxn modelId="{34DDD28A-F6C6-48B3-BC71-1E2F64E57F98}" type="presParOf" srcId="{E900283B-4CFA-406E-A1C0-565190E7DAF8}" destId="{C9A6086A-C968-4E8D-85BC-CDB4D611499E}" srcOrd="2" destOrd="0" presId="urn:microsoft.com/office/officeart/2008/layout/PictureLineup"/>
    <dgm:cxn modelId="{5D456BCB-CD5B-4402-8454-8A21FCFFA09A}" type="presParOf" srcId="{C9A6086A-C968-4E8D-85BC-CDB4D611499E}" destId="{5899690F-C10E-460F-8D77-F57B9E90C2D0}" srcOrd="0" destOrd="0" presId="urn:microsoft.com/office/officeart/2008/layout/PictureLineup"/>
    <dgm:cxn modelId="{62033DD9-153C-4262-BCCB-DC449B32E060}" type="presParOf" srcId="{C9A6086A-C968-4E8D-85BC-CDB4D611499E}" destId="{CD3A5907-D30A-434C-8C8F-9F36CCAF27FA}" srcOrd="1" destOrd="0" presId="urn:microsoft.com/office/officeart/2008/layout/PictureLineup"/>
    <dgm:cxn modelId="{98670D4F-41B1-4218-BA06-0C626ABF5445}" type="presParOf" srcId="{C9A6086A-C968-4E8D-85BC-CDB4D611499E}" destId="{EF3D9BA2-1648-4D69-927F-2CFD2D5B8BAB}" srcOrd="2" destOrd="0" presId="urn:microsoft.com/office/officeart/2008/layout/PictureLineup"/>
    <dgm:cxn modelId="{8DAAB1B8-66EA-4FB0-B16F-4110D938F712}" type="presParOf" srcId="{E900283B-4CFA-406E-A1C0-565190E7DAF8}" destId="{AA384985-B74E-4D0C-8933-31DA506FDDA7}" srcOrd="3" destOrd="0" presId="urn:microsoft.com/office/officeart/2008/layout/PictureLineup"/>
    <dgm:cxn modelId="{E772B2AB-60ED-49E4-A4F5-3AB3596C4FF6}" type="presParOf" srcId="{E900283B-4CFA-406E-A1C0-565190E7DAF8}" destId="{ABCB5A24-8C8B-4B3D-AC5B-E01C281613DA}" srcOrd="4" destOrd="0" presId="urn:microsoft.com/office/officeart/2008/layout/PictureLineup"/>
    <dgm:cxn modelId="{54C35293-DDE9-4930-8E0F-3F24A65D7707}" type="presParOf" srcId="{ABCB5A24-8C8B-4B3D-AC5B-E01C281613DA}" destId="{D3F16C3F-331A-41A6-BDCD-B8961C3812B4}" srcOrd="0" destOrd="0" presId="urn:microsoft.com/office/officeart/2008/layout/PictureLineup"/>
    <dgm:cxn modelId="{EAE1E256-9266-487B-8A7A-8B50143B33ED}" type="presParOf" srcId="{ABCB5A24-8C8B-4B3D-AC5B-E01C281613DA}" destId="{72BFB176-13C3-4A03-8F5F-84BF32EF00B2}" srcOrd="1" destOrd="0" presId="urn:microsoft.com/office/officeart/2008/layout/PictureLineup"/>
    <dgm:cxn modelId="{3CD5C16D-60DA-4AA8-9E01-9163FCEC9F55}" type="presParOf" srcId="{ABCB5A24-8C8B-4B3D-AC5B-E01C281613DA}" destId="{E0B86F5F-2C55-413B-853C-978296286AB9}" srcOrd="2" destOrd="0" presId="urn:microsoft.com/office/officeart/2008/layout/PictureLineup"/>
    <dgm:cxn modelId="{DD32598A-582B-49F2-8027-AD0721D8C96D}" type="presParOf" srcId="{E900283B-4CFA-406E-A1C0-565190E7DAF8}" destId="{5C3F18E1-FB54-4BCC-96C5-74DC369A7CCD}" srcOrd="5" destOrd="0" presId="urn:microsoft.com/office/officeart/2008/layout/PictureLineup"/>
    <dgm:cxn modelId="{1299C94B-DA5A-412E-9E3C-A04E0AE62EE9}" type="presParOf" srcId="{E900283B-4CFA-406E-A1C0-565190E7DAF8}" destId="{15E8FAEE-C06F-4BE6-87DD-AD369C69EB6E}" srcOrd="6" destOrd="0" presId="urn:microsoft.com/office/officeart/2008/layout/PictureLineup"/>
    <dgm:cxn modelId="{192628C9-6789-432B-ABE9-7DEC85029FA8}" type="presParOf" srcId="{15E8FAEE-C06F-4BE6-87DD-AD369C69EB6E}" destId="{8F35208B-A140-4E5B-B0B3-71B58C706984}" srcOrd="0" destOrd="0" presId="urn:microsoft.com/office/officeart/2008/layout/PictureLineup"/>
    <dgm:cxn modelId="{E60BAA88-DF57-4DCD-A331-0EB6F4060A75}" type="presParOf" srcId="{15E8FAEE-C06F-4BE6-87DD-AD369C69EB6E}" destId="{1171D13B-EAE3-464E-AE42-72B05B3E8FE7}" srcOrd="1" destOrd="0" presId="urn:microsoft.com/office/officeart/2008/layout/PictureLineup"/>
    <dgm:cxn modelId="{CE0F7930-FD0A-4931-B717-A5A426CAF128}" type="presParOf" srcId="{15E8FAEE-C06F-4BE6-87DD-AD369C69EB6E}" destId="{DF33C2C5-F4F7-4879-9C23-D399A8CA302C}" srcOrd="2" destOrd="0" presId="urn:microsoft.com/office/officeart/2008/layout/PictureLineup"/>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0C7A8B5-6D34-41FA-8AAF-5D0F412A5F87}">
      <dsp:nvSpPr>
        <dsp:cNvPr id="0" name=""/>
        <dsp:cNvSpPr/>
      </dsp:nvSpPr>
      <dsp:spPr>
        <a:xfrm>
          <a:off x="461576" y="0"/>
          <a:ext cx="2534194" cy="2534194"/>
        </a:xfrm>
        <a:prstGeom prst="rect">
          <a:avLst/>
        </a:prstGeom>
        <a:blipFill dpi="0" rotWithShape="1">
          <a:blip xmlns:r="http://schemas.openxmlformats.org/officeDocument/2006/relationships" r:embed="rId1" cstate="print">
            <a:extLst>
              <a:ext uri="{28A0092B-C50C-407E-A947-70E740481C1C}">
                <a14:useLocalDpi xmlns:a14="http://schemas.microsoft.com/office/drawing/2010/main" val="0"/>
              </a:ext>
            </a:extLst>
          </a:blip>
          <a:srcRect/>
          <a:stretch>
            <a:fillRect l="-134458" t="1189" r="-15542" b="-1189"/>
          </a:stretch>
        </a:blip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B77CC55F-770E-4CE1-86B5-7D9D050BEB31}">
      <dsp:nvSpPr>
        <dsp:cNvPr id="0" name=""/>
        <dsp:cNvSpPr/>
      </dsp:nvSpPr>
      <dsp:spPr>
        <a:xfrm>
          <a:off x="416366" y="0"/>
          <a:ext cx="253" cy="5068388"/>
        </a:xfrm>
        <a:prstGeom prst="line">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0258FFA-4E96-4CE2-9EF4-04425DEFECFC}">
      <dsp:nvSpPr>
        <dsp:cNvPr id="0" name=""/>
        <dsp:cNvSpPr/>
      </dsp:nvSpPr>
      <dsp:spPr>
        <a:xfrm>
          <a:off x="416366" y="2534194"/>
          <a:ext cx="2534194" cy="25341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0490" tIns="110490" rIns="110490" bIns="110490" numCol="1" spcCol="1270" anchor="t" anchorCtr="0">
          <a:noAutofit/>
        </a:bodyPr>
        <a:lstStyle/>
        <a:p>
          <a:pPr lvl="0" algn="l" defTabSz="1289050">
            <a:lnSpc>
              <a:spcPct val="90000"/>
            </a:lnSpc>
            <a:spcBef>
              <a:spcPct val="0"/>
            </a:spcBef>
            <a:spcAft>
              <a:spcPct val="35000"/>
            </a:spcAft>
          </a:pPr>
          <a:r>
            <a:rPr lang="en-US" sz="2900" kern="1200" dirty="0" smtClean="0"/>
            <a:t>A</a:t>
          </a:r>
          <a:r>
            <a:rPr lang="en-US" sz="2900" kern="1200" baseline="0" dirty="0" smtClean="0"/>
            <a:t> master list was created using METLIN and phenol-Explorer</a:t>
          </a:r>
          <a:endParaRPr lang="en-US" sz="2900" kern="1200" dirty="0"/>
        </a:p>
      </dsp:txBody>
      <dsp:txXfrm>
        <a:off x="416366" y="2534194"/>
        <a:ext cx="2534194" cy="2534194"/>
      </dsp:txXfrm>
    </dsp:sp>
    <dsp:sp modelId="{5899690F-C10E-460F-8D77-F57B9E90C2D0}">
      <dsp:nvSpPr>
        <dsp:cNvPr id="0" name=""/>
        <dsp:cNvSpPr/>
      </dsp:nvSpPr>
      <dsp:spPr>
        <a:xfrm>
          <a:off x="2951657" y="0"/>
          <a:ext cx="2534194" cy="2534194"/>
        </a:xfrm>
        <a:prstGeom prst="rect">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t="-7000" b="-7000"/>
          </a:stretch>
        </a:blip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D3A5907-D30A-434C-8C8F-9F36CCAF27FA}">
      <dsp:nvSpPr>
        <dsp:cNvPr id="0" name=""/>
        <dsp:cNvSpPr/>
      </dsp:nvSpPr>
      <dsp:spPr>
        <a:xfrm>
          <a:off x="2951657" y="0"/>
          <a:ext cx="253" cy="5068388"/>
        </a:xfrm>
        <a:prstGeom prst="line">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F3D9BA2-1648-4D69-927F-2CFD2D5B8BAB}">
      <dsp:nvSpPr>
        <dsp:cNvPr id="0" name=""/>
        <dsp:cNvSpPr/>
      </dsp:nvSpPr>
      <dsp:spPr>
        <a:xfrm>
          <a:off x="2951657" y="2534194"/>
          <a:ext cx="2534194" cy="25341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0490" tIns="110490" rIns="110490" bIns="110490" numCol="1" spcCol="1270" anchor="t" anchorCtr="0">
          <a:noAutofit/>
        </a:bodyPr>
        <a:lstStyle/>
        <a:p>
          <a:pPr lvl="0" algn="l" defTabSz="1289050">
            <a:lnSpc>
              <a:spcPct val="90000"/>
            </a:lnSpc>
            <a:spcBef>
              <a:spcPct val="0"/>
            </a:spcBef>
            <a:spcAft>
              <a:spcPct val="35000"/>
            </a:spcAft>
          </a:pPr>
          <a:r>
            <a:rPr lang="en-US" sz="2900" kern="1200" dirty="0" smtClean="0"/>
            <a:t>DHQs data was manually logged using DHQ software</a:t>
          </a:r>
          <a:endParaRPr lang="en-US" sz="2900" kern="1200" dirty="0"/>
        </a:p>
      </dsp:txBody>
      <dsp:txXfrm>
        <a:off x="2951657" y="2534194"/>
        <a:ext cx="2534194" cy="2534194"/>
      </dsp:txXfrm>
    </dsp:sp>
    <dsp:sp modelId="{D3F16C3F-331A-41A6-BDCD-B8961C3812B4}">
      <dsp:nvSpPr>
        <dsp:cNvPr id="0" name=""/>
        <dsp:cNvSpPr/>
      </dsp:nvSpPr>
      <dsp:spPr>
        <a:xfrm>
          <a:off x="5486391" y="26127"/>
          <a:ext cx="2534194" cy="2534194"/>
        </a:xfrm>
        <a:prstGeom prst="rect">
          <a:avLst/>
        </a:prstGeom>
        <a:blipFill>
          <a:blip xmlns:r="http://schemas.openxmlformats.org/officeDocument/2006/relationships" r:embed="rId3" cstate="print">
            <a:extLst>
              <a:ext uri="{28A0092B-C50C-407E-A947-70E740481C1C}">
                <a14:useLocalDpi xmlns:a14="http://schemas.microsoft.com/office/drawing/2010/main" val="0"/>
              </a:ext>
            </a:extLst>
          </a:blip>
          <a:srcRect/>
          <a:stretch>
            <a:fillRect l="-19000" r="-19000"/>
          </a:stretch>
        </a:blip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72BFB176-13C3-4A03-8F5F-84BF32EF00B2}">
      <dsp:nvSpPr>
        <dsp:cNvPr id="0" name=""/>
        <dsp:cNvSpPr/>
      </dsp:nvSpPr>
      <dsp:spPr>
        <a:xfrm>
          <a:off x="5486948" y="0"/>
          <a:ext cx="253" cy="5068388"/>
        </a:xfrm>
        <a:prstGeom prst="line">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0B86F5F-2C55-413B-853C-978296286AB9}">
      <dsp:nvSpPr>
        <dsp:cNvPr id="0" name=""/>
        <dsp:cNvSpPr/>
      </dsp:nvSpPr>
      <dsp:spPr>
        <a:xfrm>
          <a:off x="5486948" y="2534194"/>
          <a:ext cx="2534194" cy="25341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0490" tIns="110490" rIns="110490" bIns="110490" numCol="1" spcCol="1270" anchor="t" anchorCtr="0">
          <a:noAutofit/>
        </a:bodyPr>
        <a:lstStyle/>
        <a:p>
          <a:pPr lvl="0" algn="l" defTabSz="1289050">
            <a:lnSpc>
              <a:spcPct val="90000"/>
            </a:lnSpc>
            <a:spcBef>
              <a:spcPct val="0"/>
            </a:spcBef>
            <a:spcAft>
              <a:spcPct val="35000"/>
            </a:spcAft>
          </a:pPr>
          <a:r>
            <a:rPr lang="en-US" sz="2900" kern="1200" dirty="0" smtClean="0"/>
            <a:t>Urine was analyzed using mass spectrometry</a:t>
          </a:r>
          <a:endParaRPr lang="en-US" sz="2900" kern="1200" dirty="0"/>
        </a:p>
      </dsp:txBody>
      <dsp:txXfrm>
        <a:off x="5486948" y="2534194"/>
        <a:ext cx="2534194" cy="2534194"/>
      </dsp:txXfrm>
    </dsp:sp>
    <dsp:sp modelId="{8F35208B-A140-4E5B-B0B3-71B58C706984}">
      <dsp:nvSpPr>
        <dsp:cNvPr id="0" name=""/>
        <dsp:cNvSpPr/>
      </dsp:nvSpPr>
      <dsp:spPr>
        <a:xfrm>
          <a:off x="8072847" y="25"/>
          <a:ext cx="2534194" cy="2534194"/>
        </a:xfrm>
        <a:prstGeom prst="rect">
          <a:avLst/>
        </a:prstGeom>
        <a:blipFill dpi="0" rotWithShape="1">
          <a:blip xmlns:r="http://schemas.openxmlformats.org/officeDocument/2006/relationships" r:embed="rId4">
            <a:extLst>
              <a:ext uri="{28A0092B-C50C-407E-A947-70E740481C1C}">
                <a14:useLocalDpi xmlns:a14="http://schemas.microsoft.com/office/drawing/2010/main" val="0"/>
              </a:ext>
            </a:extLst>
          </a:blip>
          <a:srcRect/>
          <a:stretch>
            <a:fillRect l="-1031" t="516" r="1031" b="-516"/>
          </a:stretch>
        </a:blip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171D13B-EAE3-464E-AE42-72B05B3E8FE7}">
      <dsp:nvSpPr>
        <dsp:cNvPr id="0" name=""/>
        <dsp:cNvSpPr/>
      </dsp:nvSpPr>
      <dsp:spPr>
        <a:xfrm>
          <a:off x="8022239" y="0"/>
          <a:ext cx="253" cy="5068388"/>
        </a:xfrm>
        <a:prstGeom prst="line">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DF33C2C5-F4F7-4879-9C23-D399A8CA302C}">
      <dsp:nvSpPr>
        <dsp:cNvPr id="0" name=""/>
        <dsp:cNvSpPr/>
      </dsp:nvSpPr>
      <dsp:spPr>
        <a:xfrm>
          <a:off x="8022239" y="2534194"/>
          <a:ext cx="2534194" cy="253419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0490" tIns="110490" rIns="110490" bIns="110490" numCol="1" spcCol="1270" anchor="t" anchorCtr="0">
          <a:noAutofit/>
        </a:bodyPr>
        <a:lstStyle/>
        <a:p>
          <a:pPr lvl="0" algn="l" defTabSz="1289050">
            <a:lnSpc>
              <a:spcPct val="90000"/>
            </a:lnSpc>
            <a:spcBef>
              <a:spcPct val="0"/>
            </a:spcBef>
            <a:spcAft>
              <a:spcPct val="35000"/>
            </a:spcAft>
          </a:pPr>
          <a:r>
            <a:rPr lang="en-US" sz="2900" kern="1200" dirty="0" smtClean="0"/>
            <a:t>Principal Component Analysis (PCA)</a:t>
          </a:r>
          <a:endParaRPr lang="en-US" sz="2900" kern="1200" dirty="0"/>
        </a:p>
      </dsp:txBody>
      <dsp:txXfrm>
        <a:off x="8022239" y="2534194"/>
        <a:ext cx="2534194" cy="2534194"/>
      </dsp:txXfrm>
    </dsp:sp>
  </dsp:spTree>
</dsp:drawing>
</file>

<file path=ppt/diagrams/layout1.xml><?xml version="1.0" encoding="utf-8"?>
<dgm:layoutDef xmlns:dgm="http://schemas.openxmlformats.org/drawingml/2006/diagram" xmlns:a="http://schemas.openxmlformats.org/drawingml/2006/main" uniqueId="urn:microsoft.com/office/officeart/2008/layout/PictureLineup">
  <dgm:title val=""/>
  <dgm:desc val=""/>
  <dgm:catLst>
    <dgm:cat type="picture" pri="19000"/>
    <dgm:cat type="pictureconvert" pri="19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40" srcId="0" destId="10" srcOrd="0" destOrd="0"/>
        <dgm:cxn modelId="12" srcId="10" destId="11" srcOrd="0" destOrd="0"/>
        <dgm:cxn modelId="5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 modelId="40">
          <dgm:prSet phldr="1"/>
        </dgm:pt>
        <dgm:pt modelId="4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 modelId="70" srcId="0" destId="40" srcOrd="3" destOrd="0"/>
        <dgm:cxn modelId="42" srcId="30" destId="41" srcOrd="0" destOrd="0"/>
      </dgm:cxnLst>
      <dgm:bg/>
      <dgm:whole/>
    </dgm:dataModel>
  </dgm:clrData>
  <dgm:layoutNode name="Name0">
    <dgm:varLst>
      <dgm:chMax/>
      <dgm:chPref/>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constrLst>
      <dgm:constr type="primFontSz" for="des" forName="Parent" op="equ" val="65"/>
      <dgm:constr type="primFontSz" for="des" forName="Parent" refType="primFontSz" refFor="des" refForName="Parent" op="lte"/>
      <dgm:constr type="w" for="ch" forName="composite" refType="w"/>
      <dgm:constr type="h" for="ch" forName="composite" refType="h"/>
      <dgm:constr type="sp" refType="w" refFor="ch" refForName="composite" op="equ" fact="0"/>
      <dgm:constr type="w" for="ch" forName="sibTrans" refType="w" refFor="ch" refForName="composite" op="equ" fact="0.0001"/>
      <dgm:constr type="h" for="ch" forName="sibTrans" refType="w" refFor="ch" refForName="sibTrans" op="equ"/>
    </dgm:constrLst>
    <dgm:forEach name="nodesForEach" axis="ch" ptType="node">
      <dgm:layoutNode name="composite">
        <dgm:alg type="composite">
          <dgm:param type="ar" val="0.5"/>
        </dgm:alg>
        <dgm:shape xmlns:r="http://schemas.openxmlformats.org/officeDocument/2006/relationships" r:blip="">
          <dgm:adjLst/>
        </dgm:shape>
        <dgm:choose name="Name4">
          <dgm:if name="Name5" func="var" arg="dir" op="equ" val="norm">
            <dgm:constrLst>
              <dgm:constr type="l" for="ch" forName="Image" refType="w" fact="0"/>
              <dgm:constr type="t" for="ch" forName="Image" refType="h" fact="0"/>
              <dgm:constr type="w" for="ch" forName="Image" refType="h" fact="0.5"/>
              <dgm:constr type="h" for="ch" forName="Image" refType="w"/>
              <dgm:constr type="l" for="ch" forName="Accent" refType="w" fact="0"/>
              <dgm:constr type="t" for="ch" forName="Accent" refType="h" fact="0"/>
              <dgm:constr type="w" for="ch" forName="Accent" refType="w" fact="0.0001"/>
              <dgm:constr type="h" for="ch" forName="Accent" refType="h"/>
              <dgm:constr type="l" for="ch" forName="Parent" refType="w" fact="0"/>
              <dgm:constr type="t" for="ch" forName="Parent" refType="h" fact="0.5"/>
              <dgm:constr type="w" for="ch" forName="Parent" refType="w"/>
            </dgm:constrLst>
          </dgm:if>
          <dgm:else name="Name6">
            <dgm:constrLst>
              <dgm:constr type="l" for="ch" forName="Image" refType="w" fact="0"/>
              <dgm:constr type="t" for="ch" forName="Image" refType="h" fact="0"/>
              <dgm:constr type="w" for="ch" forName="Image" refType="h" fact="0.5"/>
              <dgm:constr type="h" for="ch" forName="Image" refType="w"/>
              <dgm:constr type="r" for="ch" forName="Accent" refType="w"/>
              <dgm:constr type="t" for="ch" forName="Accent" refType="h" fact="0"/>
              <dgm:constr type="w" for="ch" forName="Accent" refType="w" fact="0.0001"/>
              <dgm:constr type="h" for="ch" forName="Accent" refType="h"/>
              <dgm:constr type="l" for="ch" forName="Parent" refType="w" fact="0"/>
              <dgm:constr type="t" for="ch" forName="Parent" refType="h" fact="0.5"/>
              <dgm:constr type="w" for="ch" forName="Parent" refType="w"/>
            </dgm:constrLst>
          </dgm:else>
        </dgm:choose>
        <dgm:layoutNode name="Image" styleLbl="alignNode1">
          <dgm:alg type="sp"/>
          <dgm:shape xmlns:r="http://schemas.openxmlformats.org/officeDocument/2006/relationships" type="rect" r:blip="" blipPhldr="1">
            <dgm:adjLst/>
          </dgm:shape>
          <dgm:presOf/>
        </dgm:layoutNode>
        <dgm:layoutNode name="Accent" styleLbl="parChTrans1D1">
          <dgm:alg type="sp"/>
          <dgm:shape xmlns:r="http://schemas.openxmlformats.org/officeDocument/2006/relationships" type="line" r:blip="">
            <dgm:adjLst/>
          </dgm:shape>
          <dgm:presOf/>
        </dgm:layoutNode>
        <dgm:layoutNode name="Parent" styleLbl="revTx">
          <dgm:varLst>
            <dgm:chMax val="0"/>
            <dgm:chPref val="0"/>
            <dgm:bulletEnabled val="1"/>
          </dgm:varLst>
          <dgm:alg type="tx">
            <dgm:param type="parTxLTRAlign" val="l"/>
            <dgm:param type="txAnchorVert" val="t"/>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4022937" cy="350463"/>
          </a:xfrm>
          <a:prstGeom prst="rect">
            <a:avLst/>
          </a:prstGeom>
        </p:spPr>
        <p:txBody>
          <a:bodyPr vert="horz" lIns="92958" tIns="46479" rIns="92958" bIns="46479" rtlCol="0"/>
          <a:lstStyle>
            <a:lvl1pPr algn="l">
              <a:defRPr sz="1200"/>
            </a:lvl1pPr>
          </a:lstStyle>
          <a:p>
            <a:endParaRPr/>
          </a:p>
        </p:txBody>
      </p:sp>
      <p:sp>
        <p:nvSpPr>
          <p:cNvPr id="3" name="Date Placeholder 2"/>
          <p:cNvSpPr>
            <a:spLocks noGrp="1"/>
          </p:cNvSpPr>
          <p:nvPr>
            <p:ph type="dt" sz="quarter" idx="1"/>
          </p:nvPr>
        </p:nvSpPr>
        <p:spPr>
          <a:xfrm>
            <a:off x="5258615" y="1"/>
            <a:ext cx="4022937" cy="350463"/>
          </a:xfrm>
          <a:prstGeom prst="rect">
            <a:avLst/>
          </a:prstGeom>
        </p:spPr>
        <p:txBody>
          <a:bodyPr vert="horz" lIns="92958" tIns="46479" rIns="92958" bIns="46479" rtlCol="0"/>
          <a:lstStyle>
            <a:lvl1pPr algn="r">
              <a:defRPr sz="1200"/>
            </a:lvl1pPr>
          </a:lstStyle>
          <a:p>
            <a:fld id="{34475077-A074-4E8C-B45E-964494945228}" type="datetimeFigureOut">
              <a:rPr lang="en-US"/>
              <a:t>8/29/2016</a:t>
            </a:fld>
            <a:endParaRPr/>
          </a:p>
        </p:txBody>
      </p:sp>
      <p:sp>
        <p:nvSpPr>
          <p:cNvPr id="4" name="Footer Placeholder 3"/>
          <p:cNvSpPr>
            <a:spLocks noGrp="1"/>
          </p:cNvSpPr>
          <p:nvPr>
            <p:ph type="ftr" sz="quarter" idx="2"/>
          </p:nvPr>
        </p:nvSpPr>
        <p:spPr>
          <a:xfrm>
            <a:off x="0" y="6634538"/>
            <a:ext cx="4022937" cy="350462"/>
          </a:xfrm>
          <a:prstGeom prst="rect">
            <a:avLst/>
          </a:prstGeom>
        </p:spPr>
        <p:txBody>
          <a:bodyPr vert="horz" lIns="92958" tIns="46479" rIns="92958" bIns="46479" rtlCol="0" anchor="b"/>
          <a:lstStyle>
            <a:lvl1pPr algn="l">
              <a:defRPr sz="1200"/>
            </a:lvl1pPr>
          </a:lstStyle>
          <a:p>
            <a:endParaRPr/>
          </a:p>
        </p:txBody>
      </p:sp>
      <p:sp>
        <p:nvSpPr>
          <p:cNvPr id="5" name="Slide Number Placeholder 4"/>
          <p:cNvSpPr>
            <a:spLocks noGrp="1"/>
          </p:cNvSpPr>
          <p:nvPr>
            <p:ph type="sldNum" sz="quarter" idx="3"/>
          </p:nvPr>
        </p:nvSpPr>
        <p:spPr>
          <a:xfrm>
            <a:off x="5258615" y="6634538"/>
            <a:ext cx="4022937" cy="350462"/>
          </a:xfrm>
          <a:prstGeom prst="rect">
            <a:avLst/>
          </a:prstGeom>
        </p:spPr>
        <p:txBody>
          <a:bodyPr vert="horz" lIns="92958" tIns="46479" rIns="92958" bIns="46479" rtlCol="0" anchor="b"/>
          <a:lstStyle>
            <a:lvl1pPr algn="r">
              <a:defRPr sz="1200"/>
            </a:lvl1pPr>
          </a:lstStyle>
          <a:p>
            <a:fld id="{5DE4C80B-8910-445E-8D30-7A590951118B}" type="slidenum">
              <a:rPr/>
              <a:t>‹#›</a:t>
            </a:fld>
            <a:endParaRPr/>
          </a:p>
        </p:txBody>
      </p:sp>
    </p:spTree>
    <p:extLst>
      <p:ext uri="{BB962C8B-B14F-4D97-AF65-F5344CB8AC3E}">
        <p14:creationId xmlns:p14="http://schemas.microsoft.com/office/powerpoint/2010/main" val="16212540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4022937" cy="350463"/>
          </a:xfrm>
          <a:prstGeom prst="rect">
            <a:avLst/>
          </a:prstGeom>
        </p:spPr>
        <p:txBody>
          <a:bodyPr vert="horz" lIns="92958" tIns="46479" rIns="92958" bIns="46479" rtlCol="0"/>
          <a:lstStyle>
            <a:lvl1pPr algn="l">
              <a:defRPr sz="1200"/>
            </a:lvl1pPr>
          </a:lstStyle>
          <a:p>
            <a:endParaRPr/>
          </a:p>
        </p:txBody>
      </p:sp>
      <p:sp>
        <p:nvSpPr>
          <p:cNvPr id="3" name="Date Placeholder 2"/>
          <p:cNvSpPr>
            <a:spLocks noGrp="1"/>
          </p:cNvSpPr>
          <p:nvPr>
            <p:ph type="dt" idx="1"/>
          </p:nvPr>
        </p:nvSpPr>
        <p:spPr>
          <a:xfrm>
            <a:off x="5258615" y="1"/>
            <a:ext cx="4022937" cy="350463"/>
          </a:xfrm>
          <a:prstGeom prst="rect">
            <a:avLst/>
          </a:prstGeom>
        </p:spPr>
        <p:txBody>
          <a:bodyPr vert="horz" lIns="92958" tIns="46479" rIns="92958" bIns="46479" rtlCol="0"/>
          <a:lstStyle>
            <a:lvl1pPr algn="r">
              <a:defRPr sz="1200"/>
            </a:lvl1pPr>
          </a:lstStyle>
          <a:p>
            <a:fld id="{6A2B48A4-4B96-49F4-8C25-4C9D06114B2C}" type="datetimeFigureOut">
              <a:rPr lang="en-US"/>
              <a:t>8/29/2016</a:t>
            </a:fld>
            <a:endParaRPr/>
          </a:p>
        </p:txBody>
      </p:sp>
      <p:sp>
        <p:nvSpPr>
          <p:cNvPr id="4" name="Slide Image Placeholder 3"/>
          <p:cNvSpPr>
            <a:spLocks noGrp="1" noRot="1" noChangeAspect="1"/>
          </p:cNvSpPr>
          <p:nvPr>
            <p:ph type="sldImg" idx="2"/>
          </p:nvPr>
        </p:nvSpPr>
        <p:spPr>
          <a:xfrm>
            <a:off x="2546350" y="873125"/>
            <a:ext cx="4191000" cy="2357438"/>
          </a:xfrm>
          <a:prstGeom prst="rect">
            <a:avLst/>
          </a:prstGeom>
          <a:noFill/>
          <a:ln w="12700">
            <a:solidFill>
              <a:prstClr val="black"/>
            </a:solidFill>
          </a:ln>
        </p:spPr>
        <p:txBody>
          <a:bodyPr vert="horz" lIns="92958" tIns="46479" rIns="92958" bIns="46479" rtlCol="0" anchor="ctr"/>
          <a:lstStyle/>
          <a:p>
            <a:endParaRPr/>
          </a:p>
        </p:txBody>
      </p:sp>
      <p:sp>
        <p:nvSpPr>
          <p:cNvPr id="5" name="Notes Placeholder 4"/>
          <p:cNvSpPr>
            <a:spLocks noGrp="1"/>
          </p:cNvSpPr>
          <p:nvPr>
            <p:ph type="body" sz="quarter" idx="3"/>
          </p:nvPr>
        </p:nvSpPr>
        <p:spPr>
          <a:xfrm>
            <a:off x="928370" y="3361532"/>
            <a:ext cx="7426960" cy="2357438"/>
          </a:xfrm>
          <a:prstGeom prst="rect">
            <a:avLst/>
          </a:prstGeom>
        </p:spPr>
        <p:txBody>
          <a:bodyPr vert="horz" lIns="92958" tIns="46479" rIns="92958" bIns="46479" rtlCol="0"/>
          <a:lstStyle/>
          <a:p>
            <a:pPr lvl="0"/>
            <a:r>
              <a:rPr/>
              <a:t>Click to edit Master text styles</a:t>
            </a:r>
          </a:p>
          <a:p>
            <a:pPr lvl="1"/>
            <a:r>
              <a:rPr/>
              <a:t>Second level</a:t>
            </a:r>
          </a:p>
          <a:p>
            <a:pPr lvl="2"/>
            <a:r>
              <a:rPr/>
              <a:t>Third level</a:t>
            </a:r>
          </a:p>
          <a:p>
            <a:pPr lvl="3"/>
            <a:r>
              <a:rPr/>
              <a:t>Fourth level</a:t>
            </a:r>
          </a:p>
          <a:p>
            <a:pPr lvl="4"/>
            <a:r>
              <a:rPr/>
              <a:t>Fifth level</a:t>
            </a:r>
          </a:p>
        </p:txBody>
      </p:sp>
      <p:sp>
        <p:nvSpPr>
          <p:cNvPr id="6" name="Footer Placeholder 5"/>
          <p:cNvSpPr>
            <a:spLocks noGrp="1"/>
          </p:cNvSpPr>
          <p:nvPr>
            <p:ph type="ftr" sz="quarter" idx="4"/>
          </p:nvPr>
        </p:nvSpPr>
        <p:spPr>
          <a:xfrm>
            <a:off x="0" y="6634538"/>
            <a:ext cx="4022937" cy="350462"/>
          </a:xfrm>
          <a:prstGeom prst="rect">
            <a:avLst/>
          </a:prstGeom>
        </p:spPr>
        <p:txBody>
          <a:bodyPr vert="horz" lIns="92958" tIns="46479" rIns="92958" bIns="46479" rtlCol="0" anchor="b"/>
          <a:lstStyle>
            <a:lvl1pPr algn="l">
              <a:defRPr sz="1200"/>
            </a:lvl1pPr>
          </a:lstStyle>
          <a:p>
            <a:endParaRPr/>
          </a:p>
        </p:txBody>
      </p:sp>
      <p:sp>
        <p:nvSpPr>
          <p:cNvPr id="7" name="Slide Number Placeholder 6"/>
          <p:cNvSpPr>
            <a:spLocks noGrp="1"/>
          </p:cNvSpPr>
          <p:nvPr>
            <p:ph type="sldNum" sz="quarter" idx="5"/>
          </p:nvPr>
        </p:nvSpPr>
        <p:spPr>
          <a:xfrm>
            <a:off x="5258615" y="6634538"/>
            <a:ext cx="4022937" cy="350462"/>
          </a:xfrm>
          <a:prstGeom prst="rect">
            <a:avLst/>
          </a:prstGeom>
        </p:spPr>
        <p:txBody>
          <a:bodyPr vert="horz" lIns="92958" tIns="46479" rIns="92958" bIns="46479" rtlCol="0" anchor="b"/>
          <a:lstStyle>
            <a:lvl1pPr algn="r">
              <a:defRPr sz="1200"/>
            </a:lvl1pPr>
          </a:lstStyle>
          <a:p>
            <a:fld id="{5D81F1E7-4EFD-4BFF-B438-FCD52FD36B17}" type="slidenum">
              <a:rPr/>
              <a:t>‹#›</a:t>
            </a:fld>
            <a:endParaRPr/>
          </a:p>
        </p:txBody>
      </p:sp>
    </p:spTree>
    <p:extLst>
      <p:ext uri="{BB962C8B-B14F-4D97-AF65-F5344CB8AC3E}">
        <p14:creationId xmlns:p14="http://schemas.microsoft.com/office/powerpoint/2010/main" val="4735619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lets get </a:t>
            </a:r>
            <a:r>
              <a:rPr lang="en-US" dirty="0" err="1" smtClean="0"/>
              <a:t>stateted</a:t>
            </a:r>
            <a:r>
              <a:rPr lang="en-US" dirty="0" smtClean="0"/>
              <a:t>. </a:t>
            </a:r>
            <a:endParaRPr lang="en-US" dirty="0"/>
          </a:p>
        </p:txBody>
      </p:sp>
      <p:sp>
        <p:nvSpPr>
          <p:cNvPr id="4" name="Slide Number Placeholder 3"/>
          <p:cNvSpPr>
            <a:spLocks noGrp="1"/>
          </p:cNvSpPr>
          <p:nvPr>
            <p:ph type="sldNum" sz="quarter" idx="10"/>
          </p:nvPr>
        </p:nvSpPr>
        <p:spPr/>
        <p:txBody>
          <a:bodyPr/>
          <a:lstStyle/>
          <a:p>
            <a:fld id="{5D81F1E7-4EFD-4BFF-B438-FCD52FD36B17}" type="slidenum">
              <a:rPr lang="en-US" smtClean="0"/>
              <a:t>3</a:t>
            </a:fld>
            <a:endParaRPr lang="en-US"/>
          </a:p>
        </p:txBody>
      </p:sp>
    </p:spTree>
    <p:extLst>
      <p:ext uri="{BB962C8B-B14F-4D97-AF65-F5344CB8AC3E}">
        <p14:creationId xmlns:p14="http://schemas.microsoft.com/office/powerpoint/2010/main" val="16270563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9579">
              <a:defRPr/>
            </a:pPr>
            <a:endParaRPr lang="en-US" dirty="0" smtClean="0"/>
          </a:p>
        </p:txBody>
      </p:sp>
      <p:sp>
        <p:nvSpPr>
          <p:cNvPr id="4" name="Slide Number Placeholder 3"/>
          <p:cNvSpPr>
            <a:spLocks noGrp="1"/>
          </p:cNvSpPr>
          <p:nvPr>
            <p:ph type="sldNum" sz="quarter" idx="10"/>
          </p:nvPr>
        </p:nvSpPr>
        <p:spPr/>
        <p:txBody>
          <a:bodyPr/>
          <a:lstStyle/>
          <a:p>
            <a:fld id="{5D81F1E7-4EFD-4BFF-B438-FCD52FD36B17}" type="slidenum">
              <a:rPr lang="en-US" smtClean="0"/>
              <a:t>12</a:t>
            </a:fld>
            <a:endParaRPr lang="en-US"/>
          </a:p>
        </p:txBody>
      </p:sp>
    </p:spTree>
    <p:extLst>
      <p:ext uri="{BB962C8B-B14F-4D97-AF65-F5344CB8AC3E}">
        <p14:creationId xmlns:p14="http://schemas.microsoft.com/office/powerpoint/2010/main" val="18621778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81F1E7-4EFD-4BFF-B438-FCD52FD36B17}" type="slidenum">
              <a:rPr lang="en-US" smtClean="0"/>
              <a:t>14</a:t>
            </a:fld>
            <a:endParaRPr lang="en-US"/>
          </a:p>
        </p:txBody>
      </p:sp>
    </p:spTree>
    <p:extLst>
      <p:ext uri="{BB962C8B-B14F-4D97-AF65-F5344CB8AC3E}">
        <p14:creationId xmlns:p14="http://schemas.microsoft.com/office/powerpoint/2010/main" val="22819142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81F1E7-4EFD-4BFF-B438-FCD52FD36B17}" type="slidenum">
              <a:rPr lang="en-US" smtClean="0"/>
              <a:t>15</a:t>
            </a:fld>
            <a:endParaRPr lang="en-US"/>
          </a:p>
        </p:txBody>
      </p:sp>
    </p:spTree>
    <p:extLst>
      <p:ext uri="{BB962C8B-B14F-4D97-AF65-F5344CB8AC3E}">
        <p14:creationId xmlns:p14="http://schemas.microsoft.com/office/powerpoint/2010/main" val="41677362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master list of polyphenols was created using </a:t>
            </a:r>
            <a:r>
              <a:rPr lang="en-US" dirty="0" err="1"/>
              <a:t>PeakView</a:t>
            </a:r>
            <a:r>
              <a:rPr lang="en-US" dirty="0"/>
              <a:t> and Phenol-Explorer database. </a:t>
            </a:r>
            <a:r>
              <a:rPr lang="en-US" dirty="0" err="1" smtClean="0"/>
              <a:t>PEAKview</a:t>
            </a:r>
            <a:r>
              <a:rPr lang="en-US" dirty="0" smtClean="0"/>
              <a:t> </a:t>
            </a:r>
            <a:r>
              <a:rPr lang="en-US" dirty="0"/>
              <a:t>is a software that will aid in finding the polyphenols at their designated molecular weight so that retention time can be found. Databases like Phenol-Explorer and METLIN will be two tools in order to measure the polyphenol intake accurately. Phenol-Explorer is a web database that stores 500 polyphenol food composition. Phenol </a:t>
            </a:r>
            <a:r>
              <a:rPr lang="en-US" dirty="0" smtClean="0"/>
              <a:t>explorer it</a:t>
            </a:r>
            <a:r>
              <a:rPr lang="en-US" baseline="0" dirty="0" smtClean="0"/>
              <a:t> is a polyphenol repository of polyphenol food composition data it</a:t>
            </a:r>
            <a:r>
              <a:rPr lang="en-US" dirty="0" smtClean="0"/>
              <a:t> </a:t>
            </a:r>
            <a:r>
              <a:rPr lang="en-US" dirty="0"/>
              <a:t>contains the phenol name, class, subclass, molecular weight, chemical formula, and chemical structure. This database is able to show the composition of polyphenols in foods and beverages</a:t>
            </a:r>
          </a:p>
        </p:txBody>
      </p:sp>
      <p:sp>
        <p:nvSpPr>
          <p:cNvPr id="4" name="Slide Number Placeholder 3"/>
          <p:cNvSpPr>
            <a:spLocks noGrp="1"/>
          </p:cNvSpPr>
          <p:nvPr>
            <p:ph type="sldNum" sz="quarter" idx="10"/>
          </p:nvPr>
        </p:nvSpPr>
        <p:spPr/>
        <p:txBody>
          <a:bodyPr/>
          <a:lstStyle/>
          <a:p>
            <a:fld id="{5D81F1E7-4EFD-4BFF-B438-FCD52FD36B17}" type="slidenum">
              <a:rPr lang="en-US" smtClean="0"/>
              <a:t>16</a:t>
            </a:fld>
            <a:endParaRPr lang="en-US"/>
          </a:p>
        </p:txBody>
      </p:sp>
    </p:spTree>
    <p:extLst>
      <p:ext uri="{BB962C8B-B14F-4D97-AF65-F5344CB8AC3E}">
        <p14:creationId xmlns:p14="http://schemas.microsoft.com/office/powerpoint/2010/main" val="40815379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81F1E7-4EFD-4BFF-B438-FCD52FD36B17}" type="slidenum">
              <a:rPr lang="en-US" smtClean="0"/>
              <a:t>17</a:t>
            </a:fld>
            <a:endParaRPr lang="en-US"/>
          </a:p>
        </p:txBody>
      </p:sp>
    </p:spTree>
    <p:extLst>
      <p:ext uri="{BB962C8B-B14F-4D97-AF65-F5344CB8AC3E}">
        <p14:creationId xmlns:p14="http://schemas.microsoft.com/office/powerpoint/2010/main" val="10592637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9579">
              <a:defRPr/>
            </a:pPr>
            <a:r>
              <a:rPr lang="en-US" dirty="0" smtClean="0"/>
              <a:t>Each answer had to receive a character. There were 563 characters were manually entered. Then the txt file was uploaded</a:t>
            </a:r>
            <a:r>
              <a:rPr lang="en-US" baseline="0" dirty="0" smtClean="0"/>
              <a:t> using the NIH software that was downloaded. It would then created a file with the rough estimation of what people had consumed. </a:t>
            </a:r>
            <a:endParaRPr lang="en-US" dirty="0" smtClean="0"/>
          </a:p>
          <a:p>
            <a:endParaRPr lang="en-US" dirty="0"/>
          </a:p>
        </p:txBody>
      </p:sp>
      <p:sp>
        <p:nvSpPr>
          <p:cNvPr id="4" name="Slide Number Placeholder 3"/>
          <p:cNvSpPr>
            <a:spLocks noGrp="1"/>
          </p:cNvSpPr>
          <p:nvPr>
            <p:ph type="sldNum" sz="quarter" idx="10"/>
          </p:nvPr>
        </p:nvSpPr>
        <p:spPr/>
        <p:txBody>
          <a:bodyPr/>
          <a:lstStyle/>
          <a:p>
            <a:fld id="{5D81F1E7-4EFD-4BFF-B438-FCD52FD36B17}" type="slidenum">
              <a:rPr lang="en-US" smtClean="0"/>
              <a:t>18</a:t>
            </a:fld>
            <a:endParaRPr lang="en-US"/>
          </a:p>
        </p:txBody>
      </p:sp>
    </p:spTree>
    <p:extLst>
      <p:ext uri="{BB962C8B-B14F-4D97-AF65-F5344CB8AC3E}">
        <p14:creationId xmlns:p14="http://schemas.microsoft.com/office/powerpoint/2010/main" val="13597695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81F1E7-4EFD-4BFF-B438-FCD52FD36B17}" type="slidenum">
              <a:rPr lang="en-US" smtClean="0"/>
              <a:t>19</a:t>
            </a:fld>
            <a:endParaRPr lang="en-US"/>
          </a:p>
        </p:txBody>
      </p:sp>
    </p:spTree>
    <p:extLst>
      <p:ext uri="{BB962C8B-B14F-4D97-AF65-F5344CB8AC3E}">
        <p14:creationId xmlns:p14="http://schemas.microsoft.com/office/powerpoint/2010/main" val="40640652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urine is diluted because</a:t>
            </a:r>
            <a:r>
              <a:rPr lang="en-US" baseline="0" dirty="0" smtClean="0"/>
              <a:t> it’s a technique called normalization to improve information recovery from high resolution mass spectrometry </a:t>
            </a:r>
            <a:r>
              <a:rPr lang="en-US" baseline="0" dirty="0" err="1" smtClean="0"/>
              <a:t>metabolomic</a:t>
            </a:r>
            <a:r>
              <a:rPr lang="en-US" baseline="0" dirty="0" smtClean="0"/>
              <a:t>  profiles for human urine. From William M. B. </a:t>
            </a:r>
            <a:r>
              <a:rPr lang="en-US" baseline="0" dirty="0" err="1" smtClean="0"/>
              <a:t>Admands</a:t>
            </a:r>
            <a:r>
              <a:rPr lang="en-US" baseline="0" dirty="0" smtClean="0"/>
              <a:t> . </a:t>
            </a:r>
            <a:r>
              <a:rPr lang="en-US" dirty="0" smtClean="0"/>
              <a:t>Blanks</a:t>
            </a:r>
            <a:r>
              <a:rPr lang="en-US" baseline="0" dirty="0" smtClean="0"/>
              <a:t> were  methanol. </a:t>
            </a:r>
            <a:endParaRPr lang="en-US" dirty="0"/>
          </a:p>
        </p:txBody>
      </p:sp>
      <p:sp>
        <p:nvSpPr>
          <p:cNvPr id="4" name="Slide Number Placeholder 3"/>
          <p:cNvSpPr>
            <a:spLocks noGrp="1"/>
          </p:cNvSpPr>
          <p:nvPr>
            <p:ph type="sldNum" sz="quarter" idx="10"/>
          </p:nvPr>
        </p:nvSpPr>
        <p:spPr/>
        <p:txBody>
          <a:bodyPr/>
          <a:lstStyle/>
          <a:p>
            <a:fld id="{5D81F1E7-4EFD-4BFF-B438-FCD52FD36B17}" type="slidenum">
              <a:rPr lang="en-US" smtClean="0"/>
              <a:t>20</a:t>
            </a:fld>
            <a:endParaRPr lang="en-US"/>
          </a:p>
        </p:txBody>
      </p:sp>
    </p:spTree>
    <p:extLst>
      <p:ext uri="{BB962C8B-B14F-4D97-AF65-F5344CB8AC3E}">
        <p14:creationId xmlns:p14="http://schemas.microsoft.com/office/powerpoint/2010/main" val="29908708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9579">
              <a:defRPr/>
            </a:pPr>
            <a:r>
              <a:rPr lang="en-US" dirty="0"/>
              <a:t>MS coupled with a UHPLC has </a:t>
            </a:r>
            <a:r>
              <a:rPr lang="en-US" dirty="0" err="1"/>
              <a:t>beceom</a:t>
            </a:r>
            <a:r>
              <a:rPr lang="en-US" dirty="0"/>
              <a:t> the most widely used technique for acquisition of metabolomics data. It allows the simultaneous detection of thousands of low molecular weight metabolites with a high degree of sensitivity resolution, reproducibility and a broad dynamic range.</a:t>
            </a:r>
          </a:p>
          <a:p>
            <a:endParaRPr lang="en-US" dirty="0"/>
          </a:p>
        </p:txBody>
      </p:sp>
      <p:sp>
        <p:nvSpPr>
          <p:cNvPr id="4" name="Slide Number Placeholder 3"/>
          <p:cNvSpPr>
            <a:spLocks noGrp="1"/>
          </p:cNvSpPr>
          <p:nvPr>
            <p:ph type="sldNum" sz="quarter" idx="10"/>
          </p:nvPr>
        </p:nvSpPr>
        <p:spPr/>
        <p:txBody>
          <a:bodyPr/>
          <a:lstStyle/>
          <a:p>
            <a:fld id="{5D81F1E7-4EFD-4BFF-B438-FCD52FD36B17}" type="slidenum">
              <a:rPr lang="en-US" smtClean="0"/>
              <a:t>22</a:t>
            </a:fld>
            <a:endParaRPr lang="en-US"/>
          </a:p>
        </p:txBody>
      </p:sp>
    </p:spTree>
    <p:extLst>
      <p:ext uri="{BB962C8B-B14F-4D97-AF65-F5344CB8AC3E}">
        <p14:creationId xmlns:p14="http://schemas.microsoft.com/office/powerpoint/2010/main" val="28435385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81F1E7-4EFD-4BFF-B438-FCD52FD36B17}" type="slidenum">
              <a:rPr lang="en-US" smtClean="0"/>
              <a:t>24</a:t>
            </a:fld>
            <a:endParaRPr lang="en-US"/>
          </a:p>
        </p:txBody>
      </p:sp>
    </p:spTree>
    <p:extLst>
      <p:ext uri="{BB962C8B-B14F-4D97-AF65-F5344CB8AC3E}">
        <p14:creationId xmlns:p14="http://schemas.microsoft.com/office/powerpoint/2010/main" val="5322041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Diet seems to a good indicator of a person’s health or lifestyle. </a:t>
            </a:r>
            <a:r>
              <a:rPr lang="en-US" dirty="0" smtClean="0"/>
              <a:t>Currently</a:t>
            </a:r>
            <a:r>
              <a:rPr lang="en-US" baseline="0" dirty="0" smtClean="0"/>
              <a:t> being used to get a rough estimate of what people lifestyles and nutrition intake. First many people believe that they will be judge based on their answer so they lie or are untruthful in the responses although they are told they wont be.  The general length of questionnaires is 35 pages and 135 questions subjects usually lose interest long before completing the survey. Lastly people are told to </a:t>
            </a:r>
            <a:r>
              <a:rPr lang="en-US" baseline="0" dirty="0" err="1" smtClean="0"/>
              <a:t>recal</a:t>
            </a:r>
            <a:r>
              <a:rPr lang="en-US" baseline="0" dirty="0" smtClean="0"/>
              <a:t> what they have consumed in the last 3 weeks </a:t>
            </a:r>
            <a:r>
              <a:rPr lang="en-US" baseline="0" dirty="0" err="1" smtClean="0"/>
              <a:t>ot</a:t>
            </a:r>
            <a:r>
              <a:rPr lang="en-US" baseline="0" dirty="0" smtClean="0"/>
              <a:t> month before taking the survey. All of which leads to inaccurate measurement of their food intake. </a:t>
            </a:r>
            <a:endParaRPr lang="en-US" dirty="0"/>
          </a:p>
        </p:txBody>
      </p:sp>
      <p:sp>
        <p:nvSpPr>
          <p:cNvPr id="4" name="Slide Number Placeholder 3"/>
          <p:cNvSpPr>
            <a:spLocks noGrp="1"/>
          </p:cNvSpPr>
          <p:nvPr>
            <p:ph type="sldNum" sz="quarter" idx="10"/>
          </p:nvPr>
        </p:nvSpPr>
        <p:spPr/>
        <p:txBody>
          <a:bodyPr/>
          <a:lstStyle/>
          <a:p>
            <a:fld id="{5D81F1E7-4EFD-4BFF-B438-FCD52FD36B17}" type="slidenum">
              <a:rPr lang="en-US" smtClean="0"/>
              <a:t>4</a:t>
            </a:fld>
            <a:endParaRPr lang="en-US"/>
          </a:p>
        </p:txBody>
      </p:sp>
    </p:spTree>
    <p:extLst>
      <p:ext uri="{BB962C8B-B14F-4D97-AF65-F5344CB8AC3E}">
        <p14:creationId xmlns:p14="http://schemas.microsoft.com/office/powerpoint/2010/main" val="13479754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s://www.youtube.com/watch?v=UUxIXU_Ob6E </a:t>
            </a:r>
            <a:endParaRPr lang="en-US" dirty="0"/>
          </a:p>
        </p:txBody>
      </p:sp>
      <p:sp>
        <p:nvSpPr>
          <p:cNvPr id="4" name="Slide Number Placeholder 3"/>
          <p:cNvSpPr>
            <a:spLocks noGrp="1"/>
          </p:cNvSpPr>
          <p:nvPr>
            <p:ph type="sldNum" sz="quarter" idx="10"/>
          </p:nvPr>
        </p:nvSpPr>
        <p:spPr/>
        <p:txBody>
          <a:bodyPr/>
          <a:lstStyle/>
          <a:p>
            <a:fld id="{5D81F1E7-4EFD-4BFF-B438-FCD52FD36B17}" type="slidenum">
              <a:rPr lang="en-US" smtClean="0"/>
              <a:t>25</a:t>
            </a:fld>
            <a:endParaRPr lang="en-US"/>
          </a:p>
        </p:txBody>
      </p:sp>
    </p:spTree>
    <p:extLst>
      <p:ext uri="{BB962C8B-B14F-4D97-AF65-F5344CB8AC3E}">
        <p14:creationId xmlns:p14="http://schemas.microsoft.com/office/powerpoint/2010/main" val="23683536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l data</a:t>
            </a:r>
            <a:r>
              <a:rPr lang="en-US" baseline="0" dirty="0" smtClean="0"/>
              <a:t> was independent to were able to run parametric tests. </a:t>
            </a:r>
            <a:endParaRPr lang="en-US" dirty="0"/>
          </a:p>
        </p:txBody>
      </p:sp>
      <p:sp>
        <p:nvSpPr>
          <p:cNvPr id="4" name="Slide Number Placeholder 3"/>
          <p:cNvSpPr>
            <a:spLocks noGrp="1"/>
          </p:cNvSpPr>
          <p:nvPr>
            <p:ph type="sldNum" sz="quarter" idx="10"/>
          </p:nvPr>
        </p:nvSpPr>
        <p:spPr/>
        <p:txBody>
          <a:bodyPr/>
          <a:lstStyle/>
          <a:p>
            <a:fld id="{5D81F1E7-4EFD-4BFF-B438-FCD52FD36B17}" type="slidenum">
              <a:rPr lang="en-US" smtClean="0"/>
              <a:t>26</a:t>
            </a:fld>
            <a:endParaRPr lang="en-US"/>
          </a:p>
        </p:txBody>
      </p:sp>
    </p:spTree>
    <p:extLst>
      <p:ext uri="{BB962C8B-B14F-4D97-AF65-F5344CB8AC3E}">
        <p14:creationId xmlns:p14="http://schemas.microsoft.com/office/powerpoint/2010/main" val="37928893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81F1E7-4EFD-4BFF-B438-FCD52FD36B17}" type="slidenum">
              <a:rPr lang="en-US" smtClean="0"/>
              <a:t>27</a:t>
            </a:fld>
            <a:endParaRPr lang="en-US"/>
          </a:p>
        </p:txBody>
      </p:sp>
    </p:spTree>
    <p:extLst>
      <p:ext uri="{BB962C8B-B14F-4D97-AF65-F5344CB8AC3E}">
        <p14:creationId xmlns:p14="http://schemas.microsoft.com/office/powerpoint/2010/main" val="39500604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Eelagi</a:t>
            </a:r>
            <a:r>
              <a:rPr lang="en-US" dirty="0" smtClean="0"/>
              <a:t>-tan-</a:t>
            </a:r>
            <a:r>
              <a:rPr lang="en-US" dirty="0" err="1" smtClean="0"/>
              <a:t>nins</a:t>
            </a:r>
            <a:endParaRPr lang="en-US" dirty="0"/>
          </a:p>
        </p:txBody>
      </p:sp>
      <p:sp>
        <p:nvSpPr>
          <p:cNvPr id="4" name="Slide Number Placeholder 3"/>
          <p:cNvSpPr>
            <a:spLocks noGrp="1"/>
          </p:cNvSpPr>
          <p:nvPr>
            <p:ph type="sldNum" sz="quarter" idx="10"/>
          </p:nvPr>
        </p:nvSpPr>
        <p:spPr/>
        <p:txBody>
          <a:bodyPr/>
          <a:lstStyle/>
          <a:p>
            <a:fld id="{5D81F1E7-4EFD-4BFF-B438-FCD52FD36B17}" type="slidenum">
              <a:rPr lang="en-US" smtClean="0"/>
              <a:t>30</a:t>
            </a:fld>
            <a:endParaRPr lang="en-US"/>
          </a:p>
        </p:txBody>
      </p:sp>
    </p:spTree>
    <p:extLst>
      <p:ext uri="{BB962C8B-B14F-4D97-AF65-F5344CB8AC3E}">
        <p14:creationId xmlns:p14="http://schemas.microsoft.com/office/powerpoint/2010/main" val="40906122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1" dirty="0"/>
          </a:p>
        </p:txBody>
      </p:sp>
      <p:sp>
        <p:nvSpPr>
          <p:cNvPr id="4" name="Slide Number Placeholder 3"/>
          <p:cNvSpPr>
            <a:spLocks noGrp="1"/>
          </p:cNvSpPr>
          <p:nvPr>
            <p:ph type="sldNum" sz="quarter" idx="10"/>
          </p:nvPr>
        </p:nvSpPr>
        <p:spPr/>
        <p:txBody>
          <a:bodyPr/>
          <a:lstStyle/>
          <a:p>
            <a:fld id="{5D81F1E7-4EFD-4BFF-B438-FCD52FD36B17}" type="slidenum">
              <a:rPr lang="en-US" smtClean="0"/>
              <a:t>31</a:t>
            </a:fld>
            <a:endParaRPr lang="en-US"/>
          </a:p>
        </p:txBody>
      </p:sp>
    </p:spTree>
    <p:extLst>
      <p:ext uri="{BB962C8B-B14F-4D97-AF65-F5344CB8AC3E}">
        <p14:creationId xmlns:p14="http://schemas.microsoft.com/office/powerpoint/2010/main" val="41267666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81F1E7-4EFD-4BFF-B438-FCD52FD36B17}" type="slidenum">
              <a:rPr lang="en-US" smtClean="0"/>
              <a:t>32</a:t>
            </a:fld>
            <a:endParaRPr lang="en-US"/>
          </a:p>
        </p:txBody>
      </p:sp>
    </p:spTree>
    <p:extLst>
      <p:ext uri="{BB962C8B-B14F-4D97-AF65-F5344CB8AC3E}">
        <p14:creationId xmlns:p14="http://schemas.microsoft.com/office/powerpoint/2010/main" val="35854193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81F1E7-4EFD-4BFF-B438-FCD52FD36B17}" type="slidenum">
              <a:rPr lang="en-US" smtClean="0"/>
              <a:t>36</a:t>
            </a:fld>
            <a:endParaRPr lang="en-US"/>
          </a:p>
        </p:txBody>
      </p:sp>
    </p:spTree>
    <p:extLst>
      <p:ext uri="{BB962C8B-B14F-4D97-AF65-F5344CB8AC3E}">
        <p14:creationId xmlns:p14="http://schemas.microsoft.com/office/powerpoint/2010/main" val="99552578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omewhat disappointing graphs can largely be attributed to the overestimated value of the DHQs, which is, after all, an important finding.</a:t>
            </a:r>
          </a:p>
        </p:txBody>
      </p:sp>
      <p:sp>
        <p:nvSpPr>
          <p:cNvPr id="4" name="Slide Number Placeholder 3"/>
          <p:cNvSpPr>
            <a:spLocks noGrp="1"/>
          </p:cNvSpPr>
          <p:nvPr>
            <p:ph type="sldNum" sz="quarter" idx="10"/>
          </p:nvPr>
        </p:nvSpPr>
        <p:spPr/>
        <p:txBody>
          <a:bodyPr/>
          <a:lstStyle/>
          <a:p>
            <a:fld id="{5D81F1E7-4EFD-4BFF-B438-FCD52FD36B17}" type="slidenum">
              <a:rPr lang="en-US" smtClean="0"/>
              <a:t>37</a:t>
            </a:fld>
            <a:endParaRPr lang="en-US"/>
          </a:p>
        </p:txBody>
      </p:sp>
    </p:spTree>
    <p:extLst>
      <p:ext uri="{BB962C8B-B14F-4D97-AF65-F5344CB8AC3E}">
        <p14:creationId xmlns:p14="http://schemas.microsoft.com/office/powerpoint/2010/main" val="32769279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lack of linear lines which we were expecting to see was largely due to the broad categories within the Diet History Questionnaire that grouped.</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It important to note the advantages of using Mass spectrometry along with databases such as Phenol-Explorer and METLIN to better asses the benefits of incorporating certain polyphenols to prevent chronic diseases. </a:t>
            </a:r>
          </a:p>
          <a:p>
            <a:endParaRPr lang="en-US" dirty="0"/>
          </a:p>
        </p:txBody>
      </p:sp>
      <p:sp>
        <p:nvSpPr>
          <p:cNvPr id="4" name="Slide Number Placeholder 3"/>
          <p:cNvSpPr>
            <a:spLocks noGrp="1"/>
          </p:cNvSpPr>
          <p:nvPr>
            <p:ph type="sldNum" sz="quarter" idx="10"/>
          </p:nvPr>
        </p:nvSpPr>
        <p:spPr/>
        <p:txBody>
          <a:bodyPr/>
          <a:lstStyle/>
          <a:p>
            <a:fld id="{5D81F1E7-4EFD-4BFF-B438-FCD52FD36B17}" type="slidenum">
              <a:rPr lang="en-US" smtClean="0"/>
              <a:t>39</a:t>
            </a:fld>
            <a:endParaRPr lang="en-US"/>
          </a:p>
        </p:txBody>
      </p:sp>
    </p:spTree>
    <p:extLst>
      <p:ext uri="{BB962C8B-B14F-4D97-AF65-F5344CB8AC3E}">
        <p14:creationId xmlns:p14="http://schemas.microsoft.com/office/powerpoint/2010/main" val="38270446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1" defTabSz="929579">
              <a:defRPr/>
            </a:pPr>
            <a:r>
              <a:rPr lang="en-US" dirty="0" err="1" smtClean="0"/>
              <a:t>Holosymbiont</a:t>
            </a:r>
            <a:r>
              <a:rPr lang="en-US" baseline="0" dirty="0" smtClean="0"/>
              <a:t> is the host and the microbial species and taxa within the host. </a:t>
            </a:r>
            <a:r>
              <a:rPr lang="en-US" dirty="0" smtClean="0"/>
              <a:t>in subject that may have converted parent compound into another metabolite. People have different P450s depending on their </a:t>
            </a:r>
            <a:r>
              <a:rPr lang="en-US" dirty="0" err="1" smtClean="0"/>
              <a:t>enthnicity</a:t>
            </a:r>
            <a:r>
              <a:rPr lang="en-US" dirty="0" smtClean="0"/>
              <a:t>.</a:t>
            </a:r>
          </a:p>
          <a:p>
            <a:endParaRPr lang="en-US" dirty="0"/>
          </a:p>
        </p:txBody>
      </p:sp>
      <p:sp>
        <p:nvSpPr>
          <p:cNvPr id="4" name="Slide Number Placeholder 3"/>
          <p:cNvSpPr>
            <a:spLocks noGrp="1"/>
          </p:cNvSpPr>
          <p:nvPr>
            <p:ph type="sldNum" sz="quarter" idx="10"/>
          </p:nvPr>
        </p:nvSpPr>
        <p:spPr/>
        <p:txBody>
          <a:bodyPr/>
          <a:lstStyle/>
          <a:p>
            <a:fld id="{5D81F1E7-4EFD-4BFF-B438-FCD52FD36B17}" type="slidenum">
              <a:rPr lang="en-US" smtClean="0"/>
              <a:t>40</a:t>
            </a:fld>
            <a:endParaRPr lang="en-US"/>
          </a:p>
        </p:txBody>
      </p:sp>
    </p:spTree>
    <p:extLst>
      <p:ext uri="{BB962C8B-B14F-4D97-AF65-F5344CB8AC3E}">
        <p14:creationId xmlns:p14="http://schemas.microsoft.com/office/powerpoint/2010/main" val="40890602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Gut microbiota is the bacteria found in the stomach. The last 15 years have been spent on better understanding their occurrence, metabolism, </a:t>
            </a:r>
            <a:r>
              <a:rPr lang="en-US" baseline="0" dirty="0" err="1" smtClean="0"/>
              <a:t>bioactivites</a:t>
            </a:r>
            <a:r>
              <a:rPr lang="en-US" baseline="0" dirty="0" smtClean="0"/>
              <a:t>, bioavailability.  Metabolites are the products of parent compounds due the microbiota in our guts.</a:t>
            </a:r>
            <a:endParaRPr lang="en-US" dirty="0"/>
          </a:p>
        </p:txBody>
      </p:sp>
      <p:sp>
        <p:nvSpPr>
          <p:cNvPr id="4" name="Slide Number Placeholder 3"/>
          <p:cNvSpPr>
            <a:spLocks noGrp="1"/>
          </p:cNvSpPr>
          <p:nvPr>
            <p:ph type="sldNum" sz="quarter" idx="10"/>
          </p:nvPr>
        </p:nvSpPr>
        <p:spPr/>
        <p:txBody>
          <a:bodyPr/>
          <a:lstStyle/>
          <a:p>
            <a:fld id="{5D81F1E7-4EFD-4BFF-B438-FCD52FD36B17}" type="slidenum">
              <a:rPr lang="en-US" smtClean="0"/>
              <a:t>5</a:t>
            </a:fld>
            <a:endParaRPr lang="en-US"/>
          </a:p>
        </p:txBody>
      </p:sp>
    </p:spTree>
    <p:extLst>
      <p:ext uri="{BB962C8B-B14F-4D97-AF65-F5344CB8AC3E}">
        <p14:creationId xmlns:p14="http://schemas.microsoft.com/office/powerpoint/2010/main" val="19168420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81F1E7-4EFD-4BFF-B438-FCD52FD36B17}" type="slidenum">
              <a:rPr lang="en-US" smtClean="0"/>
              <a:t>43</a:t>
            </a:fld>
            <a:endParaRPr lang="en-US"/>
          </a:p>
        </p:txBody>
      </p:sp>
    </p:spTree>
    <p:extLst>
      <p:ext uri="{BB962C8B-B14F-4D97-AF65-F5344CB8AC3E}">
        <p14:creationId xmlns:p14="http://schemas.microsoft.com/office/powerpoint/2010/main" val="36514127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e 5 main classes of polyphenols are flavonoids, </a:t>
            </a:r>
            <a:r>
              <a:rPr lang="en-US" baseline="0" dirty="0" err="1" smtClean="0"/>
              <a:t>anthocyanidins</a:t>
            </a:r>
            <a:r>
              <a:rPr lang="en-US" baseline="0" dirty="0" smtClean="0"/>
              <a:t>, </a:t>
            </a:r>
            <a:r>
              <a:rPr lang="en-US" baseline="0" dirty="0" err="1" smtClean="0"/>
              <a:t>lignans</a:t>
            </a:r>
            <a:r>
              <a:rPr lang="en-US" baseline="0" dirty="0" smtClean="0"/>
              <a:t>, stilbene, and phenolic acid. Subclasses of each </a:t>
            </a:r>
            <a:r>
              <a:rPr lang="en-US" baseline="0" dirty="0" err="1" smtClean="0"/>
              <a:t>Favoninds</a:t>
            </a:r>
            <a:r>
              <a:rPr lang="en-US" baseline="0" dirty="0" smtClean="0"/>
              <a:t> plant pigments responsible for the red, purple, and blue colors in flower petals and veggies, and berries. Can be classes and subclasses based on carbon skeleton.</a:t>
            </a:r>
          </a:p>
        </p:txBody>
      </p:sp>
      <p:sp>
        <p:nvSpPr>
          <p:cNvPr id="4" name="Slide Number Placeholder 3"/>
          <p:cNvSpPr>
            <a:spLocks noGrp="1"/>
          </p:cNvSpPr>
          <p:nvPr>
            <p:ph type="sldNum" sz="quarter" idx="10"/>
          </p:nvPr>
        </p:nvSpPr>
        <p:spPr/>
        <p:txBody>
          <a:bodyPr/>
          <a:lstStyle/>
          <a:p>
            <a:fld id="{5D81F1E7-4EFD-4BFF-B438-FCD52FD36B17}" type="slidenum">
              <a:rPr lang="en-US" smtClean="0"/>
              <a:t>6</a:t>
            </a:fld>
            <a:endParaRPr lang="en-US"/>
          </a:p>
        </p:txBody>
      </p:sp>
    </p:spTree>
    <p:extLst>
      <p:ext uri="{BB962C8B-B14F-4D97-AF65-F5344CB8AC3E}">
        <p14:creationId xmlns:p14="http://schemas.microsoft.com/office/powerpoint/2010/main" val="25038562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Jan Fredrik Stevens co-authored a manuscript that discussed the gut microbiota influence on polyphenol bioavailability.</a:t>
            </a:r>
            <a:r>
              <a:rPr lang="en-US" baseline="0" dirty="0" smtClean="0"/>
              <a:t> Some </a:t>
            </a:r>
            <a:r>
              <a:rPr lang="en-US" baseline="0" dirty="0" err="1" smtClean="0"/>
              <a:t>glucuronides</a:t>
            </a:r>
            <a:r>
              <a:rPr lang="en-US" baseline="0" dirty="0" smtClean="0"/>
              <a:t> are turned back into </a:t>
            </a:r>
            <a:r>
              <a:rPr lang="en-US" baseline="0" dirty="0" err="1" smtClean="0"/>
              <a:t>aglycones</a:t>
            </a:r>
            <a:r>
              <a:rPr lang="en-US" baseline="0" dirty="0" smtClean="0"/>
              <a:t>(A-g-lie-cone) the </a:t>
            </a:r>
            <a:r>
              <a:rPr lang="en-US" baseline="0" dirty="0" err="1" smtClean="0"/>
              <a:t>reabsorped</a:t>
            </a:r>
            <a:r>
              <a:rPr lang="en-US" baseline="0" dirty="0" smtClean="0"/>
              <a:t> so are in the body for longer periods of time. Most metabolites go through hydrolysis. Metabolites of </a:t>
            </a:r>
            <a:r>
              <a:rPr lang="en-US" baseline="0" dirty="0" err="1" smtClean="0"/>
              <a:t>anthocyanidins</a:t>
            </a:r>
            <a:r>
              <a:rPr lang="en-US" baseline="0" dirty="0" smtClean="0"/>
              <a:t> and </a:t>
            </a:r>
            <a:r>
              <a:rPr lang="en-US" baseline="0" dirty="0" err="1" smtClean="0"/>
              <a:t>quercetin</a:t>
            </a:r>
            <a:r>
              <a:rPr lang="en-US" baseline="0" dirty="0" smtClean="0"/>
              <a:t>, </a:t>
            </a:r>
            <a:r>
              <a:rPr lang="en-US" baseline="0" dirty="0" err="1" smtClean="0"/>
              <a:t>protocatechin</a:t>
            </a:r>
            <a:r>
              <a:rPr lang="en-US" baseline="0" dirty="0" smtClean="0"/>
              <a:t> acid has shown to have anti-inflammatory, anti-glycemic and cancer </a:t>
            </a:r>
            <a:r>
              <a:rPr lang="en-US" baseline="0" dirty="0" err="1" smtClean="0"/>
              <a:t>chemopreventive</a:t>
            </a:r>
            <a:r>
              <a:rPr lang="en-US" baseline="0" dirty="0" smtClean="0"/>
              <a:t> effects.</a:t>
            </a: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dirty="0" smtClean="0"/>
          </a:p>
        </p:txBody>
      </p:sp>
      <p:sp>
        <p:nvSpPr>
          <p:cNvPr id="4" name="Slide Number Placeholder 3"/>
          <p:cNvSpPr>
            <a:spLocks noGrp="1"/>
          </p:cNvSpPr>
          <p:nvPr>
            <p:ph type="sldNum" sz="quarter" idx="10"/>
          </p:nvPr>
        </p:nvSpPr>
        <p:spPr/>
        <p:txBody>
          <a:bodyPr/>
          <a:lstStyle/>
          <a:p>
            <a:fld id="{5D81F1E7-4EFD-4BFF-B438-FCD52FD36B17}" type="slidenum">
              <a:rPr lang="en-US" smtClean="0"/>
              <a:t>7</a:t>
            </a:fld>
            <a:endParaRPr lang="en-US"/>
          </a:p>
        </p:txBody>
      </p:sp>
    </p:spTree>
    <p:extLst>
      <p:ext uri="{BB962C8B-B14F-4D97-AF65-F5344CB8AC3E}">
        <p14:creationId xmlns:p14="http://schemas.microsoft.com/office/powerpoint/2010/main" val="22751611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Delman</a:t>
            </a:r>
            <a:r>
              <a:rPr lang="en-US" baseline="0" dirty="0" smtClean="0"/>
              <a:t>. 2015. </a:t>
            </a:r>
            <a:r>
              <a:rPr lang="en-US" dirty="0" smtClean="0"/>
              <a:t>Flaxseed reduces mammary proliferation in breast cancer</a:t>
            </a:r>
            <a:r>
              <a:rPr lang="en-US" baseline="0" dirty="0" smtClean="0"/>
              <a:t> patients. Normalized several biomarkers in mammary gland tissues, suggested to impact risk for hormone-dependent cancers. </a:t>
            </a:r>
          </a:p>
          <a:p>
            <a:r>
              <a:rPr lang="en-US" baseline="0" dirty="0" smtClean="0"/>
              <a:t>The studies do not accurately </a:t>
            </a:r>
            <a:r>
              <a:rPr lang="en-US" baseline="0" dirty="0" err="1" smtClean="0"/>
              <a:t>represtent</a:t>
            </a:r>
            <a:r>
              <a:rPr lang="en-US" baseline="0" dirty="0" smtClean="0"/>
              <a:t> the actual amount of polyphenol intake. Chronic diseases such as  reduce cardiovascular disease, cancers, </a:t>
            </a:r>
            <a:r>
              <a:rPr lang="en-US" baseline="0" dirty="0" err="1" smtClean="0"/>
              <a:t>diabetes.Give</a:t>
            </a:r>
            <a:r>
              <a:rPr lang="en-US" baseline="0" dirty="0" smtClean="0"/>
              <a:t> example</a:t>
            </a:r>
            <a:endParaRPr lang="en-US" dirty="0"/>
          </a:p>
        </p:txBody>
      </p:sp>
      <p:sp>
        <p:nvSpPr>
          <p:cNvPr id="4" name="Slide Number Placeholder 3"/>
          <p:cNvSpPr>
            <a:spLocks noGrp="1"/>
          </p:cNvSpPr>
          <p:nvPr>
            <p:ph type="sldNum" sz="quarter" idx="10"/>
          </p:nvPr>
        </p:nvSpPr>
        <p:spPr/>
        <p:txBody>
          <a:bodyPr/>
          <a:lstStyle/>
          <a:p>
            <a:fld id="{5D81F1E7-4EFD-4BFF-B438-FCD52FD36B17}" type="slidenum">
              <a:rPr lang="en-US" smtClean="0"/>
              <a:t>8</a:t>
            </a:fld>
            <a:endParaRPr lang="en-US"/>
          </a:p>
        </p:txBody>
      </p:sp>
    </p:spTree>
    <p:extLst>
      <p:ext uri="{BB962C8B-B14F-4D97-AF65-F5344CB8AC3E}">
        <p14:creationId xmlns:p14="http://schemas.microsoft.com/office/powerpoint/2010/main" val="36557869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visit </a:t>
            </a:r>
            <a:r>
              <a:rPr lang="en-US" dirty="0" err="1" smtClean="0"/>
              <a:t>Devora</a:t>
            </a:r>
            <a:r>
              <a:rPr lang="en-US" dirty="0" smtClean="0"/>
              <a:t> </a:t>
            </a:r>
            <a:r>
              <a:rPr lang="en-US" dirty="0" err="1" smtClean="0"/>
              <a:t>Delman</a:t>
            </a:r>
            <a:r>
              <a:rPr lang="en-US" baseline="0" dirty="0" smtClean="0"/>
              <a:t> article. </a:t>
            </a:r>
            <a:r>
              <a:rPr lang="en-US" baseline="0" dirty="0" err="1" smtClean="0"/>
              <a:t>Naringenin</a:t>
            </a:r>
            <a:r>
              <a:rPr lang="en-US" baseline="0" dirty="0" smtClean="0"/>
              <a:t>. </a:t>
            </a:r>
            <a:r>
              <a:rPr lang="en-US" baseline="0" dirty="0" err="1" smtClean="0"/>
              <a:t>Urolthins</a:t>
            </a:r>
            <a:r>
              <a:rPr lang="en-US" baseline="0" dirty="0" smtClean="0"/>
              <a:t>-are metabolites of </a:t>
            </a:r>
            <a:r>
              <a:rPr lang="en-US" baseline="0" dirty="0" err="1" smtClean="0"/>
              <a:t>Ellagic</a:t>
            </a:r>
            <a:r>
              <a:rPr lang="en-US" baseline="0" dirty="0" smtClean="0"/>
              <a:t> acids and </a:t>
            </a:r>
            <a:r>
              <a:rPr lang="en-US" baseline="0" dirty="0" err="1" smtClean="0"/>
              <a:t>Ellagintannins</a:t>
            </a:r>
            <a:r>
              <a:rPr lang="en-US" baseline="0" dirty="0" smtClean="0"/>
              <a:t>. </a:t>
            </a:r>
            <a:r>
              <a:rPr lang="en-US" baseline="0" dirty="0" err="1" smtClean="0"/>
              <a:t>Urolithin</a:t>
            </a:r>
            <a:r>
              <a:rPr lang="en-US" baseline="0" dirty="0" smtClean="0"/>
              <a:t> A is a biomarker. </a:t>
            </a:r>
            <a:r>
              <a:rPr lang="en-US" baseline="0" dirty="0" err="1" smtClean="0"/>
              <a:t>Truchado</a:t>
            </a:r>
            <a:r>
              <a:rPr lang="en-US" baseline="0" dirty="0" smtClean="0"/>
              <a:t> writes </a:t>
            </a:r>
            <a:r>
              <a:rPr lang="en-US" baseline="0" dirty="0" err="1" smtClean="0"/>
              <a:t>urolithins</a:t>
            </a:r>
            <a:r>
              <a:rPr lang="en-US" baseline="0" dirty="0" smtClean="0"/>
              <a:t> inhibition of </a:t>
            </a:r>
            <a:r>
              <a:rPr lang="en-US" baseline="0" dirty="0" err="1" smtClean="0"/>
              <a:t>Wnt</a:t>
            </a:r>
            <a:r>
              <a:rPr lang="en-US" baseline="0" dirty="0" smtClean="0"/>
              <a:t> signaling pathway which is in a majority of colon cancers. Inhibit MM9-P expression in leukemia cells. </a:t>
            </a:r>
          </a:p>
        </p:txBody>
      </p:sp>
      <p:sp>
        <p:nvSpPr>
          <p:cNvPr id="4" name="Slide Number Placeholder 3"/>
          <p:cNvSpPr>
            <a:spLocks noGrp="1"/>
          </p:cNvSpPr>
          <p:nvPr>
            <p:ph type="sldNum" sz="quarter" idx="10"/>
          </p:nvPr>
        </p:nvSpPr>
        <p:spPr/>
        <p:txBody>
          <a:bodyPr/>
          <a:lstStyle/>
          <a:p>
            <a:fld id="{5D81F1E7-4EFD-4BFF-B438-FCD52FD36B17}" type="slidenum">
              <a:rPr lang="en-US" smtClean="0"/>
              <a:t>9</a:t>
            </a:fld>
            <a:endParaRPr lang="en-US"/>
          </a:p>
        </p:txBody>
      </p:sp>
    </p:spTree>
    <p:extLst>
      <p:ext uri="{BB962C8B-B14F-4D97-AF65-F5344CB8AC3E}">
        <p14:creationId xmlns:p14="http://schemas.microsoft.com/office/powerpoint/2010/main" val="25856223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81F1E7-4EFD-4BFF-B438-FCD52FD36B17}" type="slidenum">
              <a:rPr lang="en-US" smtClean="0"/>
              <a:t>10</a:t>
            </a:fld>
            <a:endParaRPr lang="en-US"/>
          </a:p>
        </p:txBody>
      </p:sp>
    </p:spTree>
    <p:extLst>
      <p:ext uri="{BB962C8B-B14F-4D97-AF65-F5344CB8AC3E}">
        <p14:creationId xmlns:p14="http://schemas.microsoft.com/office/powerpoint/2010/main" val="40089791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tudy aims to show that DHQs are too vague and show no way of proving which specific foods</a:t>
            </a:r>
            <a:r>
              <a:rPr lang="en-US" baseline="0" dirty="0" smtClean="0"/>
              <a:t> or polyphenols</a:t>
            </a:r>
            <a:r>
              <a:rPr lang="en-US" dirty="0" smtClean="0"/>
              <a:t> have been consumed. Mass spectrometry will show to be more impactful in focusing on specific compounds rather than using</a:t>
            </a:r>
            <a:r>
              <a:rPr lang="en-US" baseline="0" dirty="0" smtClean="0"/>
              <a:t> foods at all</a:t>
            </a:r>
            <a:r>
              <a:rPr lang="en-US" dirty="0" smtClean="0"/>
              <a:t>. </a:t>
            </a:r>
          </a:p>
          <a:p>
            <a:endParaRPr lang="en-US" dirty="0"/>
          </a:p>
        </p:txBody>
      </p:sp>
      <p:sp>
        <p:nvSpPr>
          <p:cNvPr id="4" name="Slide Number Placeholder 3"/>
          <p:cNvSpPr>
            <a:spLocks noGrp="1"/>
          </p:cNvSpPr>
          <p:nvPr>
            <p:ph type="sldNum" sz="quarter" idx="10"/>
          </p:nvPr>
        </p:nvSpPr>
        <p:spPr/>
        <p:txBody>
          <a:bodyPr/>
          <a:lstStyle/>
          <a:p>
            <a:fld id="{5D81F1E7-4EFD-4BFF-B438-FCD52FD36B17}" type="slidenum">
              <a:rPr lang="en-US" smtClean="0"/>
              <a:t>11</a:t>
            </a:fld>
            <a:endParaRPr lang="en-US"/>
          </a:p>
        </p:txBody>
      </p:sp>
    </p:spTree>
    <p:extLst>
      <p:ext uri="{BB962C8B-B14F-4D97-AF65-F5344CB8AC3E}">
        <p14:creationId xmlns:p14="http://schemas.microsoft.com/office/powerpoint/2010/main" val="151482996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bwMode="ltGray">
          <a:xfrm>
            <a:off x="0" y="4572000"/>
            <a:ext cx="12192000" cy="160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8" name="Straight Connector 7"/>
          <p:cNvCxnSpPr/>
          <p:nvPr/>
        </p:nvCxnSpPr>
        <p:spPr>
          <a:xfrm>
            <a:off x="0" y="6210300"/>
            <a:ext cx="12192000" cy="0"/>
          </a:xfrm>
          <a:prstGeom prst="line">
            <a:avLst/>
          </a:prstGeom>
          <a:ln w="76200">
            <a:miter lim="800000"/>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609600" y="4740333"/>
            <a:ext cx="10972800" cy="1263534"/>
          </a:xfrm>
        </p:spPr>
        <p:txBody>
          <a:bodyPr anchor="ctr">
            <a:normAutofit/>
          </a:bodyPr>
          <a:lstStyle>
            <a:lvl1pPr algn="l">
              <a:defRPr sz="5800"/>
            </a:lvl1pPr>
          </a:lstStyle>
          <a:p>
            <a:r>
              <a:rPr lang="en-US" smtClean="0"/>
              <a:t>Click to edit Master title style</a:t>
            </a:r>
            <a:endParaRPr/>
          </a:p>
        </p:txBody>
      </p:sp>
      <p:sp>
        <p:nvSpPr>
          <p:cNvPr id="3" name="Subtitle 2"/>
          <p:cNvSpPr>
            <a:spLocks noGrp="1"/>
          </p:cNvSpPr>
          <p:nvPr>
            <p:ph type="subTitle" idx="1"/>
          </p:nvPr>
        </p:nvSpPr>
        <p:spPr>
          <a:xfrm>
            <a:off x="609600" y="6286500"/>
            <a:ext cx="10972800" cy="457200"/>
          </a:xfrm>
        </p:spPr>
        <p:txBody>
          <a:bodyPr anchor="ctr">
            <a:normAutofit/>
          </a:bodyPr>
          <a:lstStyle>
            <a:lvl1pPr marL="0" indent="0" algn="l">
              <a:spcBef>
                <a:spcPts val="0"/>
              </a:spcBef>
              <a:buNone/>
              <a:defRPr sz="1800">
                <a:solidFill>
                  <a:schemeClr val="tx1">
                    <a:lumMod val="50000"/>
                  </a:schemeClr>
                </a:solidFill>
              </a:defRPr>
            </a:lvl1pPr>
            <a:lvl2pPr marL="457200" indent="0" algn="ctr">
              <a:buNone/>
              <a:defRPr sz="28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a:p>
        </p:txBody>
      </p:sp>
      <p:pic>
        <p:nvPicPr>
          <p:cNvPr id="9" name="Picture 8" descr="Closeup of test tubes" title="Science picture"/>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1524" y="0"/>
            <a:ext cx="12188952" cy="4571999"/>
          </a:xfrm>
          <a:prstGeom prst="rect">
            <a:avLst/>
          </a:prstGeom>
        </p:spPr>
      </p:pic>
    </p:spTree>
    <p:extLst>
      <p:ext uri="{BB962C8B-B14F-4D97-AF65-F5344CB8AC3E}">
        <p14:creationId xmlns:p14="http://schemas.microsoft.com/office/powerpoint/2010/main" val="15311641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10"/>
          </p:nvPr>
        </p:nvSpPr>
        <p:spPr/>
        <p:txBody>
          <a:bodyPr/>
          <a:lstStyle/>
          <a:p>
            <a:fld id="{0402902D-A5F5-4D7D-AAA7-32469BA0BC4D}" type="datetimeFigureOut">
              <a:rPr lang="en-US"/>
              <a:t>8/29/2016</a:t>
            </a:fld>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5F4C9F40-B079-4B71-A627-7266DFEA7F03}" type="slidenum">
              <a:rPr/>
              <a:t>‹#›</a:t>
            </a:fld>
            <a:endParaRPr/>
          </a:p>
        </p:txBody>
      </p:sp>
    </p:spTree>
    <p:extLst>
      <p:ext uri="{BB962C8B-B14F-4D97-AF65-F5344CB8AC3E}">
        <p14:creationId xmlns:p14="http://schemas.microsoft.com/office/powerpoint/2010/main" val="32215567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bwMode="ltGray">
          <a:xfrm>
            <a:off x="9310254" y="0"/>
            <a:ext cx="2881745"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8" name="Straight Connector 7"/>
          <p:cNvCxnSpPr/>
          <p:nvPr/>
        </p:nvCxnSpPr>
        <p:spPr>
          <a:xfrm flipH="1">
            <a:off x="9310254" y="0"/>
            <a:ext cx="1" cy="6858000"/>
          </a:xfrm>
          <a:prstGeom prst="line">
            <a:avLst/>
          </a:prstGeom>
          <a:ln w="76200">
            <a:miter lim="800000"/>
          </a:ln>
        </p:spPr>
        <p:style>
          <a:lnRef idx="1">
            <a:schemeClr val="accent1"/>
          </a:lnRef>
          <a:fillRef idx="0">
            <a:schemeClr val="accent1"/>
          </a:fillRef>
          <a:effectRef idx="0">
            <a:schemeClr val="accent1"/>
          </a:effectRef>
          <a:fontRef idx="minor">
            <a:schemeClr val="tx1"/>
          </a:fontRef>
        </p:style>
      </p:cxnSp>
      <p:sp>
        <p:nvSpPr>
          <p:cNvPr id="2" name="Vertical Title 1"/>
          <p:cNvSpPr>
            <a:spLocks noGrp="1"/>
          </p:cNvSpPr>
          <p:nvPr>
            <p:ph type="title" orient="vert"/>
          </p:nvPr>
        </p:nvSpPr>
        <p:spPr>
          <a:xfrm>
            <a:off x="9486900" y="685800"/>
            <a:ext cx="2324100" cy="5486399"/>
          </a:xfrm>
        </p:spPr>
        <p:txBody>
          <a:bodyPr vert="eaVert"/>
          <a:lstStyle/>
          <a:p>
            <a:r>
              <a:rPr lang="en-US" smtClean="0"/>
              <a:t>Click to edit Master title style</a:t>
            </a:r>
            <a:endParaRPr/>
          </a:p>
        </p:txBody>
      </p:sp>
      <p:sp>
        <p:nvSpPr>
          <p:cNvPr id="3" name="Vertical Text Placeholder 2"/>
          <p:cNvSpPr>
            <a:spLocks noGrp="1"/>
          </p:cNvSpPr>
          <p:nvPr>
            <p:ph type="body" orient="vert" idx="1"/>
          </p:nvPr>
        </p:nvSpPr>
        <p:spPr>
          <a:xfrm>
            <a:off x="838199" y="685800"/>
            <a:ext cx="8105775" cy="5486399"/>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10"/>
          </p:nvPr>
        </p:nvSpPr>
        <p:spPr/>
        <p:txBody>
          <a:bodyPr/>
          <a:lstStyle/>
          <a:p>
            <a:fld id="{0402902D-A5F5-4D7D-AAA7-32469BA0BC4D}" type="datetimeFigureOut">
              <a:rPr lang="en-US"/>
              <a:t>8/29/2016</a:t>
            </a:fld>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5F4C9F40-B079-4B71-A627-7266DFEA7F03}" type="slidenum">
              <a:rPr/>
              <a:t>‹#›</a:t>
            </a:fld>
            <a:endParaRPr/>
          </a:p>
        </p:txBody>
      </p:sp>
    </p:spTree>
    <p:extLst>
      <p:ext uri="{BB962C8B-B14F-4D97-AF65-F5344CB8AC3E}">
        <p14:creationId xmlns:p14="http://schemas.microsoft.com/office/powerpoint/2010/main" val="8626470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10"/>
          </p:nvPr>
        </p:nvSpPr>
        <p:spPr/>
        <p:txBody>
          <a:bodyPr/>
          <a:lstStyle/>
          <a:p>
            <a:fld id="{0402902D-A5F5-4D7D-AAA7-32469BA0BC4D}" type="datetimeFigureOut">
              <a:rPr lang="en-US"/>
              <a:t>8/29/2016</a:t>
            </a:fld>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5F4C9F40-B079-4B71-A627-7266DFEA7F03}" type="slidenum">
              <a:rPr/>
              <a:t>‹#›</a:t>
            </a:fld>
            <a:endParaRPr/>
          </a:p>
        </p:txBody>
      </p:sp>
    </p:spTree>
    <p:extLst>
      <p:ext uri="{BB962C8B-B14F-4D97-AF65-F5344CB8AC3E}">
        <p14:creationId xmlns:p14="http://schemas.microsoft.com/office/powerpoint/2010/main" val="22530808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bwMode="ltGray">
          <a:xfrm>
            <a:off x="0" y="0"/>
            <a:ext cx="12192000" cy="5715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8" name="Straight Connector 7"/>
          <p:cNvCxnSpPr/>
          <p:nvPr/>
        </p:nvCxnSpPr>
        <p:spPr>
          <a:xfrm>
            <a:off x="0" y="5753100"/>
            <a:ext cx="12192000" cy="0"/>
          </a:xfrm>
          <a:prstGeom prst="line">
            <a:avLst/>
          </a:prstGeom>
          <a:ln w="76200">
            <a:miter lim="800000"/>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09600" y="3153095"/>
            <a:ext cx="10972800" cy="2286000"/>
          </a:xfrm>
        </p:spPr>
        <p:txBody>
          <a:bodyPr anchor="b">
            <a:normAutofit/>
          </a:bodyPr>
          <a:lstStyle>
            <a:lvl1pPr>
              <a:defRPr sz="5800" b="0"/>
            </a:lvl1pPr>
          </a:lstStyle>
          <a:p>
            <a:r>
              <a:rPr lang="en-US" smtClean="0"/>
              <a:t>Click to edit Master title style</a:t>
            </a:r>
            <a:endParaRPr/>
          </a:p>
        </p:txBody>
      </p:sp>
      <p:sp>
        <p:nvSpPr>
          <p:cNvPr id="3" name="Text Placeholder 2"/>
          <p:cNvSpPr>
            <a:spLocks noGrp="1"/>
          </p:cNvSpPr>
          <p:nvPr>
            <p:ph type="body" idx="1"/>
          </p:nvPr>
        </p:nvSpPr>
        <p:spPr>
          <a:xfrm>
            <a:off x="603250" y="5864054"/>
            <a:ext cx="10972800" cy="450042"/>
          </a:xfrm>
        </p:spPr>
        <p:txBody>
          <a:bodyPr anchor="ctr"/>
          <a:lstStyle>
            <a:lvl1pPr marL="0" indent="0">
              <a:spcBef>
                <a:spcPts val="0"/>
              </a:spcBef>
              <a:buNone/>
              <a:defRPr sz="2000">
                <a:solidFill>
                  <a:schemeClr val="tx1">
                    <a:lumMod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Tree>
    <p:extLst>
      <p:ext uri="{BB962C8B-B14F-4D97-AF65-F5344CB8AC3E}">
        <p14:creationId xmlns:p14="http://schemas.microsoft.com/office/powerpoint/2010/main" val="29372423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1066800" y="1714501"/>
            <a:ext cx="4752109" cy="4457700"/>
          </a:xfrm>
        </p:spPr>
        <p:txBody>
          <a:bodyPr>
            <a:normAutofit/>
          </a:bodyPr>
          <a:lstStyle>
            <a:lvl1pPr>
              <a:spcBef>
                <a:spcPts val="2000"/>
              </a:spcBef>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Content Placeholder 3"/>
          <p:cNvSpPr>
            <a:spLocks noGrp="1"/>
          </p:cNvSpPr>
          <p:nvPr>
            <p:ph sz="half" idx="2"/>
          </p:nvPr>
        </p:nvSpPr>
        <p:spPr>
          <a:xfrm>
            <a:off x="6373091" y="1714501"/>
            <a:ext cx="4752109" cy="4457700"/>
          </a:xfrm>
        </p:spPr>
        <p:txBody>
          <a:bodyPr>
            <a:normAutofit/>
          </a:bodyPr>
          <a:lstStyle>
            <a:lvl1pPr>
              <a:spcBef>
                <a:spcPts val="2000"/>
              </a:spcBef>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5" name="Date Placeholder 4"/>
          <p:cNvSpPr>
            <a:spLocks noGrp="1"/>
          </p:cNvSpPr>
          <p:nvPr>
            <p:ph type="dt" sz="half" idx="10"/>
          </p:nvPr>
        </p:nvSpPr>
        <p:spPr/>
        <p:txBody>
          <a:bodyPr/>
          <a:lstStyle/>
          <a:p>
            <a:fld id="{0402902D-A5F5-4D7D-AAA7-32469BA0BC4D}" type="datetimeFigureOut">
              <a:rPr lang="en-US"/>
              <a:t>8/29/2016</a:t>
            </a:fld>
            <a:endParaRPr/>
          </a:p>
        </p:txBody>
      </p:sp>
      <p:sp>
        <p:nvSpPr>
          <p:cNvPr id="6" name="Footer Placeholder 5"/>
          <p:cNvSpPr>
            <a:spLocks noGrp="1"/>
          </p:cNvSpPr>
          <p:nvPr>
            <p:ph type="ftr" sz="quarter" idx="11"/>
          </p:nvPr>
        </p:nvSpPr>
        <p:spPr/>
        <p:txBody>
          <a:bodyPr/>
          <a:lstStyle/>
          <a:p>
            <a:endParaRPr/>
          </a:p>
        </p:txBody>
      </p:sp>
      <p:sp>
        <p:nvSpPr>
          <p:cNvPr id="7" name="Slide Number Placeholder 6"/>
          <p:cNvSpPr>
            <a:spLocks noGrp="1"/>
          </p:cNvSpPr>
          <p:nvPr>
            <p:ph type="sldNum" sz="quarter" idx="12"/>
          </p:nvPr>
        </p:nvSpPr>
        <p:spPr/>
        <p:txBody>
          <a:bodyPr/>
          <a:lstStyle/>
          <a:p>
            <a:fld id="{5F4C9F40-B079-4B71-A627-7266DFEA7F03}" type="slidenum">
              <a:rPr/>
              <a:t>‹#›</a:t>
            </a:fld>
            <a:endParaRPr/>
          </a:p>
        </p:txBody>
      </p:sp>
    </p:spTree>
    <p:extLst>
      <p:ext uri="{BB962C8B-B14F-4D97-AF65-F5344CB8AC3E}">
        <p14:creationId xmlns:p14="http://schemas.microsoft.com/office/powerpoint/2010/main" val="40723864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Text Placeholder 2"/>
          <p:cNvSpPr>
            <a:spLocks noGrp="1"/>
          </p:cNvSpPr>
          <p:nvPr>
            <p:ph type="body" idx="1"/>
          </p:nvPr>
        </p:nvSpPr>
        <p:spPr>
          <a:xfrm>
            <a:off x="1066800" y="1529541"/>
            <a:ext cx="4754880" cy="811583"/>
          </a:xfrm>
        </p:spPr>
        <p:txBody>
          <a:bodyPr anchor="b"/>
          <a:lstStyle>
            <a:lvl1pPr marL="0" indent="0">
              <a:lnSpc>
                <a:spcPct val="90000"/>
              </a:lnSpc>
              <a:spcBef>
                <a:spcPts val="0"/>
              </a:spcBef>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66800" y="2484692"/>
            <a:ext cx="4754880" cy="3687508"/>
          </a:xfrm>
        </p:spPr>
        <p:txBody>
          <a:bodyPr/>
          <a:lstStyle>
            <a:lvl1pPr>
              <a:spcBef>
                <a:spcPts val="2000"/>
              </a:spcBef>
              <a:defRPr sz="20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5" name="Text Placeholder 4"/>
          <p:cNvSpPr>
            <a:spLocks noGrp="1"/>
          </p:cNvSpPr>
          <p:nvPr>
            <p:ph type="body" sz="quarter" idx="3"/>
          </p:nvPr>
        </p:nvSpPr>
        <p:spPr>
          <a:xfrm>
            <a:off x="6370320" y="1529541"/>
            <a:ext cx="4754880" cy="811583"/>
          </a:xfrm>
        </p:spPr>
        <p:txBody>
          <a:bodyPr anchor="b"/>
          <a:lstStyle>
            <a:lvl1pPr marL="0" indent="0">
              <a:lnSpc>
                <a:spcPct val="90000"/>
              </a:lnSpc>
              <a:spcBef>
                <a:spcPts val="0"/>
              </a:spcBef>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370320" y="2484692"/>
            <a:ext cx="4754880" cy="3687508"/>
          </a:xfrm>
        </p:spPr>
        <p:txBody>
          <a:bodyPr/>
          <a:lstStyle>
            <a:lvl1pPr>
              <a:spcBef>
                <a:spcPts val="2000"/>
              </a:spcBef>
              <a:defRPr sz="20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7" name="Date Placeholder 6"/>
          <p:cNvSpPr>
            <a:spLocks noGrp="1"/>
          </p:cNvSpPr>
          <p:nvPr>
            <p:ph type="dt" sz="half" idx="10"/>
          </p:nvPr>
        </p:nvSpPr>
        <p:spPr/>
        <p:txBody>
          <a:bodyPr/>
          <a:lstStyle/>
          <a:p>
            <a:fld id="{0402902D-A5F5-4D7D-AAA7-32469BA0BC4D}" type="datetimeFigureOut">
              <a:rPr lang="en-US"/>
              <a:t>8/29/2016</a:t>
            </a:fld>
            <a:endParaRPr/>
          </a:p>
        </p:txBody>
      </p:sp>
      <p:sp>
        <p:nvSpPr>
          <p:cNvPr id="8" name="Footer Placeholder 7"/>
          <p:cNvSpPr>
            <a:spLocks noGrp="1"/>
          </p:cNvSpPr>
          <p:nvPr>
            <p:ph type="ftr" sz="quarter" idx="11"/>
          </p:nvPr>
        </p:nvSpPr>
        <p:spPr/>
        <p:txBody>
          <a:bodyPr/>
          <a:lstStyle/>
          <a:p>
            <a:endParaRPr/>
          </a:p>
        </p:txBody>
      </p:sp>
      <p:sp>
        <p:nvSpPr>
          <p:cNvPr id="9" name="Slide Number Placeholder 8"/>
          <p:cNvSpPr>
            <a:spLocks noGrp="1"/>
          </p:cNvSpPr>
          <p:nvPr>
            <p:ph type="sldNum" sz="quarter" idx="12"/>
          </p:nvPr>
        </p:nvSpPr>
        <p:spPr/>
        <p:txBody>
          <a:bodyPr/>
          <a:lstStyle/>
          <a:p>
            <a:fld id="{5F4C9F40-B079-4B71-A627-7266DFEA7F03}" type="slidenum">
              <a:rPr/>
              <a:t>‹#›</a:t>
            </a:fld>
            <a:endParaRPr/>
          </a:p>
        </p:txBody>
      </p:sp>
    </p:spTree>
    <p:extLst>
      <p:ext uri="{BB962C8B-B14F-4D97-AF65-F5344CB8AC3E}">
        <p14:creationId xmlns:p14="http://schemas.microsoft.com/office/powerpoint/2010/main" val="9606248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Date Placeholder 2"/>
          <p:cNvSpPr>
            <a:spLocks noGrp="1"/>
          </p:cNvSpPr>
          <p:nvPr>
            <p:ph type="dt" sz="half" idx="10"/>
          </p:nvPr>
        </p:nvSpPr>
        <p:spPr/>
        <p:txBody>
          <a:bodyPr/>
          <a:lstStyle/>
          <a:p>
            <a:fld id="{0402902D-A5F5-4D7D-AAA7-32469BA0BC4D}" type="datetimeFigureOut">
              <a:rPr lang="en-US"/>
              <a:t>8/29/2016</a:t>
            </a:fld>
            <a:endParaRPr/>
          </a:p>
        </p:txBody>
      </p:sp>
      <p:sp>
        <p:nvSpPr>
          <p:cNvPr id="4" name="Footer Placeholder 3"/>
          <p:cNvSpPr>
            <a:spLocks noGrp="1"/>
          </p:cNvSpPr>
          <p:nvPr>
            <p:ph type="ftr" sz="quarter" idx="11"/>
          </p:nvPr>
        </p:nvSpPr>
        <p:spPr/>
        <p:txBody>
          <a:bodyPr/>
          <a:lstStyle/>
          <a:p>
            <a:endParaRPr/>
          </a:p>
        </p:txBody>
      </p:sp>
      <p:sp>
        <p:nvSpPr>
          <p:cNvPr id="5" name="Slide Number Placeholder 4"/>
          <p:cNvSpPr>
            <a:spLocks noGrp="1"/>
          </p:cNvSpPr>
          <p:nvPr>
            <p:ph type="sldNum" sz="quarter" idx="12"/>
          </p:nvPr>
        </p:nvSpPr>
        <p:spPr/>
        <p:txBody>
          <a:bodyPr/>
          <a:lstStyle/>
          <a:p>
            <a:fld id="{5F4C9F40-B079-4B71-A627-7266DFEA7F03}" type="slidenum">
              <a:rPr/>
              <a:t>‹#›</a:t>
            </a:fld>
            <a:endParaRPr/>
          </a:p>
        </p:txBody>
      </p:sp>
    </p:spTree>
    <p:extLst>
      <p:ext uri="{BB962C8B-B14F-4D97-AF65-F5344CB8AC3E}">
        <p14:creationId xmlns:p14="http://schemas.microsoft.com/office/powerpoint/2010/main" val="25159421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02902D-A5F5-4D7D-AAA7-32469BA0BC4D}" type="datetimeFigureOut">
              <a:rPr lang="en-US"/>
              <a:t>8/29/2016</a:t>
            </a:fld>
            <a:endParaRPr/>
          </a:p>
        </p:txBody>
      </p:sp>
      <p:sp>
        <p:nvSpPr>
          <p:cNvPr id="3" name="Footer Placeholder 2"/>
          <p:cNvSpPr>
            <a:spLocks noGrp="1"/>
          </p:cNvSpPr>
          <p:nvPr>
            <p:ph type="ftr" sz="quarter" idx="11"/>
          </p:nvPr>
        </p:nvSpPr>
        <p:spPr/>
        <p:txBody>
          <a:bodyPr/>
          <a:lstStyle/>
          <a:p>
            <a:endParaRPr/>
          </a:p>
        </p:txBody>
      </p:sp>
      <p:sp>
        <p:nvSpPr>
          <p:cNvPr id="4" name="Slide Number Placeholder 3"/>
          <p:cNvSpPr>
            <a:spLocks noGrp="1"/>
          </p:cNvSpPr>
          <p:nvPr>
            <p:ph type="sldNum" sz="quarter" idx="12"/>
          </p:nvPr>
        </p:nvSpPr>
        <p:spPr/>
        <p:txBody>
          <a:bodyPr/>
          <a:lstStyle/>
          <a:p>
            <a:fld id="{5F4C9F40-B079-4B71-A627-7266DFEA7F03}" type="slidenum">
              <a:rPr/>
              <a:t>‹#›</a:t>
            </a:fld>
            <a:endParaRPr/>
          </a:p>
        </p:txBody>
      </p:sp>
    </p:spTree>
    <p:extLst>
      <p:ext uri="{BB962C8B-B14F-4D97-AF65-F5344CB8AC3E}">
        <p14:creationId xmlns:p14="http://schemas.microsoft.com/office/powerpoint/2010/main" val="27563357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3" name="Rectangle 12"/>
          <p:cNvSpPr/>
          <p:nvPr/>
        </p:nvSpPr>
        <p:spPr bwMode="ltGray">
          <a:xfrm>
            <a:off x="0" y="0"/>
            <a:ext cx="42672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9" name="Straight Connector 8"/>
          <p:cNvCxnSpPr/>
          <p:nvPr/>
        </p:nvCxnSpPr>
        <p:spPr>
          <a:xfrm flipH="1">
            <a:off x="4267200" y="0"/>
            <a:ext cx="1" cy="6858000"/>
          </a:xfrm>
          <a:prstGeom prst="line">
            <a:avLst/>
          </a:prstGeom>
          <a:ln w="76200">
            <a:miter lim="800000"/>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380519" y="465512"/>
            <a:ext cx="3506162" cy="1600200"/>
          </a:xfrm>
        </p:spPr>
        <p:txBody>
          <a:bodyPr anchor="t">
            <a:normAutofit/>
          </a:bodyPr>
          <a:lstStyle>
            <a:lvl1pPr>
              <a:defRPr sz="2800" b="0"/>
            </a:lvl1pPr>
          </a:lstStyle>
          <a:p>
            <a:r>
              <a:rPr lang="en-US" smtClean="0"/>
              <a:t>Click to edit Master title style</a:t>
            </a:r>
            <a:endParaRPr/>
          </a:p>
        </p:txBody>
      </p:sp>
      <p:sp>
        <p:nvSpPr>
          <p:cNvPr id="3" name="Content Placeholder 2"/>
          <p:cNvSpPr>
            <a:spLocks noGrp="1"/>
          </p:cNvSpPr>
          <p:nvPr>
            <p:ph idx="1"/>
          </p:nvPr>
        </p:nvSpPr>
        <p:spPr>
          <a:xfrm>
            <a:off x="4699000" y="465513"/>
            <a:ext cx="7048500" cy="5935287"/>
          </a:xfrm>
        </p:spPr>
        <p:txBody>
          <a:bodyPr>
            <a:normAutofit/>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Text Placeholder 3"/>
          <p:cNvSpPr>
            <a:spLocks noGrp="1"/>
          </p:cNvSpPr>
          <p:nvPr>
            <p:ph type="body" sz="half" idx="2"/>
          </p:nvPr>
        </p:nvSpPr>
        <p:spPr>
          <a:xfrm>
            <a:off x="380519" y="3746500"/>
            <a:ext cx="3506162" cy="2425700"/>
          </a:xfrm>
        </p:spPr>
        <p:txBody>
          <a:bodyPr anchor="b">
            <a:normAutofit/>
          </a:bodyPr>
          <a:lstStyle>
            <a:lvl1pPr marL="0" indent="0">
              <a:spcBef>
                <a:spcPts val="12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0020182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extLst mod="1">
    <p:ext uri="{DCECCB84-F9BA-43D5-87BE-67443E8EF086}">
      <p15:sldGuideLst xmlns:p15="http://schemas.microsoft.com/office/powerpoint/2012/main">
        <p15:guide id="1" pos="2688">
          <p15:clr>
            <a:srgbClr val="FBAE40"/>
          </p15:clr>
        </p15:guide>
        <p15:guide id="2" orient="horz" pos="288">
          <p15:clr>
            <a:srgbClr val="FBAE40"/>
          </p15:clr>
        </p15:guide>
        <p15:guide id="3" orient="horz" pos="4032">
          <p15:clr>
            <a:srgbClr val="FBAE40"/>
          </p15:clr>
        </p15:guide>
        <p15:guide id="4" pos="2952">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bwMode="ltGray">
          <a:xfrm>
            <a:off x="0" y="0"/>
            <a:ext cx="42672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9" name="Straight Connector 8"/>
          <p:cNvCxnSpPr/>
          <p:nvPr/>
        </p:nvCxnSpPr>
        <p:spPr>
          <a:xfrm flipH="1">
            <a:off x="4267200" y="0"/>
            <a:ext cx="1" cy="6858000"/>
          </a:xfrm>
          <a:prstGeom prst="line">
            <a:avLst/>
          </a:prstGeom>
          <a:ln w="76200">
            <a:miter lim="800000"/>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384048" y="466344"/>
            <a:ext cx="3502152" cy="1600200"/>
          </a:xfrm>
        </p:spPr>
        <p:txBody>
          <a:bodyPr anchor="t">
            <a:normAutofit/>
          </a:bodyPr>
          <a:lstStyle>
            <a:lvl1pPr>
              <a:defRPr sz="2800" b="0"/>
            </a:lvl1pPr>
          </a:lstStyle>
          <a:p>
            <a:r>
              <a:rPr lang="en-US" smtClean="0"/>
              <a:t>Click to edit Master title style</a:t>
            </a:r>
            <a:endParaRPr/>
          </a:p>
        </p:txBody>
      </p:sp>
      <p:sp>
        <p:nvSpPr>
          <p:cNvPr id="3" name="Picture Placeholder 2"/>
          <p:cNvSpPr>
            <a:spLocks noGrp="1"/>
          </p:cNvSpPr>
          <p:nvPr>
            <p:ph type="pic" idx="1"/>
          </p:nvPr>
        </p:nvSpPr>
        <p:spPr>
          <a:xfrm>
            <a:off x="4309872" y="0"/>
            <a:ext cx="7882128" cy="6858000"/>
          </a:xfrm>
        </p:spPr>
        <p:txBody>
          <a:bodyPr tIns="731520">
            <a:normAutofit/>
          </a:bodyPr>
          <a:lstStyle>
            <a:lvl1pPr marL="0" indent="0" algn="ctr">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a:p>
        </p:txBody>
      </p:sp>
      <p:sp>
        <p:nvSpPr>
          <p:cNvPr id="4" name="Text Placeholder 3"/>
          <p:cNvSpPr>
            <a:spLocks noGrp="1"/>
          </p:cNvSpPr>
          <p:nvPr>
            <p:ph type="body" sz="half" idx="2"/>
          </p:nvPr>
        </p:nvSpPr>
        <p:spPr>
          <a:xfrm>
            <a:off x="384048" y="3749040"/>
            <a:ext cx="3502152" cy="2423160"/>
          </a:xfrm>
        </p:spPr>
        <p:txBody>
          <a:bodyPr anchor="b">
            <a:normAutofit/>
          </a:bodyPr>
          <a:lstStyle>
            <a:lvl1pPr marL="0" indent="0">
              <a:spcBef>
                <a:spcPts val="12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9349380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Rectangle 6"/>
          <p:cNvSpPr/>
          <p:nvPr/>
        </p:nvSpPr>
        <p:spPr bwMode="ltGray">
          <a:xfrm>
            <a:off x="0" y="0"/>
            <a:ext cx="12192000" cy="137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9" name="Straight Connector 8"/>
          <p:cNvCxnSpPr/>
          <p:nvPr/>
        </p:nvCxnSpPr>
        <p:spPr>
          <a:xfrm>
            <a:off x="0" y="1371600"/>
            <a:ext cx="12192000" cy="0"/>
          </a:xfrm>
          <a:prstGeom prst="line">
            <a:avLst/>
          </a:prstGeom>
          <a:ln w="76200">
            <a:miter lim="800000"/>
          </a:ln>
        </p:spPr>
        <p:style>
          <a:lnRef idx="1">
            <a:schemeClr val="accent1"/>
          </a:lnRef>
          <a:fillRef idx="0">
            <a:schemeClr val="accent1"/>
          </a:fillRef>
          <a:effectRef idx="0">
            <a:schemeClr val="accent1"/>
          </a:effectRef>
          <a:fontRef idx="minor">
            <a:schemeClr val="tx1"/>
          </a:fontRef>
        </p:style>
      </p:cxnSp>
      <p:sp>
        <p:nvSpPr>
          <p:cNvPr id="2" name="Title Placeholder 1"/>
          <p:cNvSpPr>
            <a:spLocks noGrp="1"/>
          </p:cNvSpPr>
          <p:nvPr>
            <p:ph type="title"/>
          </p:nvPr>
        </p:nvSpPr>
        <p:spPr bwMode="auto">
          <a:xfrm>
            <a:off x="1066800" y="127000"/>
            <a:ext cx="10058400" cy="1097280"/>
          </a:xfrm>
          <a:prstGeom prst="rect">
            <a:avLst/>
          </a:prstGeom>
        </p:spPr>
        <p:txBody>
          <a:bodyPr vert="horz" lIns="91440" tIns="45720" rIns="91440" bIns="45720" rtlCol="0" anchor="ctr">
            <a:normAutofit/>
          </a:bodyPr>
          <a:lstStyle/>
          <a:p>
            <a:r>
              <a:rPr lang="en-US" smtClean="0"/>
              <a:t>Click to edit Master title style</a:t>
            </a:r>
            <a:endParaRPr/>
          </a:p>
        </p:txBody>
      </p:sp>
      <p:sp>
        <p:nvSpPr>
          <p:cNvPr id="3" name="Text Placeholder 2"/>
          <p:cNvSpPr>
            <a:spLocks noGrp="1"/>
          </p:cNvSpPr>
          <p:nvPr>
            <p:ph type="body" idx="1"/>
          </p:nvPr>
        </p:nvSpPr>
        <p:spPr>
          <a:xfrm>
            <a:off x="1066800" y="1714500"/>
            <a:ext cx="10058400" cy="44577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2"/>
          </p:nvPr>
        </p:nvSpPr>
        <p:spPr>
          <a:xfrm>
            <a:off x="9486900" y="6394450"/>
            <a:ext cx="2324100" cy="274320"/>
          </a:xfrm>
          <a:prstGeom prst="rect">
            <a:avLst/>
          </a:prstGeom>
        </p:spPr>
        <p:txBody>
          <a:bodyPr vert="horz" lIns="91440" tIns="45720" rIns="91440" bIns="45720" rtlCol="0" anchor="ctr"/>
          <a:lstStyle>
            <a:lvl1pPr algn="r">
              <a:defRPr sz="1200">
                <a:solidFill>
                  <a:schemeClr val="tx1">
                    <a:lumMod val="50000"/>
                  </a:schemeClr>
                </a:solidFill>
              </a:defRPr>
            </a:lvl1pPr>
          </a:lstStyle>
          <a:p>
            <a:fld id="{0402902D-A5F5-4D7D-AAA7-32469BA0BC4D}" type="datetimeFigureOut">
              <a:rPr lang="en-US"/>
              <a:pPr/>
              <a:t>8/29/2016</a:t>
            </a:fld>
            <a:endParaRPr/>
          </a:p>
        </p:txBody>
      </p:sp>
      <p:sp>
        <p:nvSpPr>
          <p:cNvPr id="5" name="Footer Placeholder 4"/>
          <p:cNvSpPr>
            <a:spLocks noGrp="1"/>
          </p:cNvSpPr>
          <p:nvPr>
            <p:ph type="ftr" sz="quarter" idx="3"/>
          </p:nvPr>
        </p:nvSpPr>
        <p:spPr>
          <a:xfrm>
            <a:off x="809625" y="6394450"/>
            <a:ext cx="8134350" cy="274320"/>
          </a:xfrm>
          <a:prstGeom prst="rect">
            <a:avLst/>
          </a:prstGeom>
        </p:spPr>
        <p:txBody>
          <a:bodyPr vert="horz" lIns="91440" tIns="45720" rIns="91440" bIns="45720" rtlCol="0" anchor="ctr"/>
          <a:lstStyle>
            <a:lvl1pPr algn="l">
              <a:defRPr sz="1200">
                <a:solidFill>
                  <a:schemeClr val="tx1">
                    <a:lumMod val="50000"/>
                  </a:schemeClr>
                </a:solidFill>
              </a:defRPr>
            </a:lvl1pPr>
          </a:lstStyle>
          <a:p>
            <a:endParaRPr/>
          </a:p>
        </p:txBody>
      </p:sp>
      <p:sp>
        <p:nvSpPr>
          <p:cNvPr id="6" name="Slide Number Placeholder 5"/>
          <p:cNvSpPr>
            <a:spLocks noGrp="1"/>
          </p:cNvSpPr>
          <p:nvPr>
            <p:ph type="sldNum" sz="quarter" idx="4"/>
          </p:nvPr>
        </p:nvSpPr>
        <p:spPr>
          <a:xfrm>
            <a:off x="85724" y="6394450"/>
            <a:ext cx="523875" cy="274320"/>
          </a:xfrm>
          <a:prstGeom prst="rect">
            <a:avLst/>
          </a:prstGeom>
        </p:spPr>
        <p:txBody>
          <a:bodyPr vert="horz" lIns="91440" tIns="45720" rIns="91440" bIns="45720" rtlCol="0" anchor="ctr"/>
          <a:lstStyle>
            <a:lvl1pPr algn="r">
              <a:defRPr sz="1200">
                <a:solidFill>
                  <a:schemeClr val="tx1">
                    <a:lumMod val="50000"/>
                  </a:schemeClr>
                </a:solidFill>
              </a:defRPr>
            </a:lvl1pPr>
          </a:lstStyle>
          <a:p>
            <a:fld id="{5F4C9F40-B079-4B71-A627-7266DFEA7F03}" type="slidenum">
              <a:rPr/>
              <a:pPr/>
              <a:t>‹#›</a:t>
            </a:fld>
            <a:endParaRPr/>
          </a:p>
        </p:txBody>
      </p:sp>
    </p:spTree>
    <p:extLst>
      <p:ext uri="{BB962C8B-B14F-4D97-AF65-F5344CB8AC3E}">
        <p14:creationId xmlns:p14="http://schemas.microsoft.com/office/powerpoint/2010/main" val="1275958476"/>
      </p:ext>
    </p:extLst>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txStyles>
    <p:titleStyle>
      <a:lvl1pPr algn="l" defTabSz="914400" rtl="0" eaLnBrk="1" latinLnBrk="0" hangingPunct="1">
        <a:lnSpc>
          <a:spcPct val="90000"/>
        </a:lnSpc>
        <a:spcBef>
          <a:spcPct val="0"/>
        </a:spcBef>
        <a:buNone/>
        <a:defRPr sz="3400" kern="1200">
          <a:solidFill>
            <a:schemeClr val="tx1"/>
          </a:solidFill>
          <a:latin typeface="+mj-lt"/>
          <a:ea typeface="+mj-ea"/>
          <a:cs typeface="+mj-cs"/>
        </a:defRPr>
      </a:lvl1pPr>
    </p:titleStyle>
    <p:bodyStyle>
      <a:lvl1pPr marL="274320" indent="-274320" algn="l" defTabSz="914400" rtl="0" eaLnBrk="1" latinLnBrk="0" hangingPunct="1">
        <a:spcBef>
          <a:spcPts val="2200"/>
        </a:spcBef>
        <a:buClr>
          <a:schemeClr val="tx1">
            <a:lumMod val="65000"/>
          </a:schemeClr>
        </a:buClr>
        <a:buFont typeface="Arial" pitchFamily="34" charset="0"/>
        <a:buChar char="•"/>
        <a:defRPr sz="2200" kern="1200">
          <a:solidFill>
            <a:schemeClr val="tx1"/>
          </a:solidFill>
          <a:latin typeface="+mn-lt"/>
          <a:ea typeface="+mn-ea"/>
          <a:cs typeface="+mn-cs"/>
        </a:defRPr>
      </a:lvl1pPr>
      <a:lvl2pPr marL="594360" indent="-274320" algn="l" defTabSz="914400" rtl="0" eaLnBrk="1" latinLnBrk="0" hangingPunct="1">
        <a:spcBef>
          <a:spcPts val="1600"/>
        </a:spcBef>
        <a:buClr>
          <a:schemeClr val="tx1">
            <a:lumMod val="65000"/>
          </a:schemeClr>
        </a:buClr>
        <a:buFont typeface="Arial" pitchFamily="34" charset="0"/>
        <a:buChar char="•"/>
        <a:defRPr sz="2000" kern="1200">
          <a:solidFill>
            <a:schemeClr val="tx1"/>
          </a:solidFill>
          <a:latin typeface="+mn-lt"/>
          <a:ea typeface="+mn-ea"/>
          <a:cs typeface="+mn-cs"/>
        </a:defRPr>
      </a:lvl2pPr>
      <a:lvl3pPr marL="868680" indent="-228600" algn="l" defTabSz="914400" rtl="0" eaLnBrk="1" latinLnBrk="0" hangingPunct="1">
        <a:spcBef>
          <a:spcPts val="1200"/>
        </a:spcBef>
        <a:buClr>
          <a:schemeClr val="tx1">
            <a:lumMod val="65000"/>
          </a:schemeClr>
        </a:buClr>
        <a:buFont typeface="Arial" pitchFamily="34" charset="0"/>
        <a:buChar char="•"/>
        <a:defRPr sz="1800" kern="1200">
          <a:solidFill>
            <a:schemeClr val="tx1"/>
          </a:solidFill>
          <a:latin typeface="+mn-lt"/>
          <a:ea typeface="+mn-ea"/>
          <a:cs typeface="+mn-cs"/>
        </a:defRPr>
      </a:lvl3pPr>
      <a:lvl4pPr marL="1188720" indent="-228600" algn="l" defTabSz="914400" rtl="0" eaLnBrk="1" latinLnBrk="0" hangingPunct="1">
        <a:spcBef>
          <a:spcPts val="1000"/>
        </a:spcBef>
        <a:buClr>
          <a:schemeClr val="tx1">
            <a:lumMod val="65000"/>
          </a:schemeClr>
        </a:buClr>
        <a:buFont typeface="Arial" pitchFamily="34" charset="0"/>
        <a:buChar char="•"/>
        <a:defRPr sz="1600" kern="1200">
          <a:solidFill>
            <a:schemeClr val="tx1"/>
          </a:solidFill>
          <a:latin typeface="+mn-lt"/>
          <a:ea typeface="+mn-ea"/>
          <a:cs typeface="+mn-cs"/>
        </a:defRPr>
      </a:lvl4pPr>
      <a:lvl5pPr marL="1417320" indent="-228600" algn="l" defTabSz="914400" rtl="0" eaLnBrk="1" latinLnBrk="0" hangingPunct="1">
        <a:spcBef>
          <a:spcPts val="800"/>
        </a:spcBef>
        <a:buClr>
          <a:schemeClr val="tx1">
            <a:lumMod val="65000"/>
          </a:schemeClr>
        </a:buClr>
        <a:buFont typeface="Arial" pitchFamily="34" charset="0"/>
        <a:buChar char="•"/>
        <a:defRPr sz="1600" kern="1200">
          <a:solidFill>
            <a:schemeClr val="tx1"/>
          </a:solidFill>
          <a:latin typeface="+mn-lt"/>
          <a:ea typeface="+mn-ea"/>
          <a:cs typeface="+mn-cs"/>
        </a:defRPr>
      </a:lvl5pPr>
      <a:lvl6pPr marL="1645920" indent="-228600" algn="l" defTabSz="914400" rtl="0" eaLnBrk="1" latinLnBrk="0" hangingPunct="1">
        <a:spcBef>
          <a:spcPts val="600"/>
        </a:spcBef>
        <a:buClr>
          <a:schemeClr val="tx1">
            <a:lumMod val="65000"/>
          </a:schemeClr>
        </a:buClr>
        <a:buFont typeface="Arial" pitchFamily="34" charset="0"/>
        <a:buChar char="•"/>
        <a:defRPr sz="1600" kern="1200">
          <a:solidFill>
            <a:schemeClr val="tx1"/>
          </a:solidFill>
          <a:latin typeface="+mn-lt"/>
          <a:ea typeface="+mn-ea"/>
          <a:cs typeface="+mn-cs"/>
        </a:defRPr>
      </a:lvl6pPr>
      <a:lvl7pPr marL="1874520" indent="-228600" algn="l" defTabSz="914400" rtl="0" eaLnBrk="1" latinLnBrk="0" hangingPunct="1">
        <a:spcBef>
          <a:spcPts val="600"/>
        </a:spcBef>
        <a:buClr>
          <a:schemeClr val="tx1">
            <a:lumMod val="65000"/>
          </a:schemeClr>
        </a:buClr>
        <a:buFont typeface="Arial" pitchFamily="34" charset="0"/>
        <a:buChar char="•"/>
        <a:defRPr sz="1600" kern="1200">
          <a:solidFill>
            <a:schemeClr val="tx1"/>
          </a:solidFill>
          <a:latin typeface="+mn-lt"/>
          <a:ea typeface="+mn-ea"/>
          <a:cs typeface="+mn-cs"/>
        </a:defRPr>
      </a:lvl7pPr>
      <a:lvl8pPr marL="2103120" indent="-228600" algn="l" defTabSz="914400" rtl="0" eaLnBrk="1" latinLnBrk="0" hangingPunct="1">
        <a:spcBef>
          <a:spcPts val="600"/>
        </a:spcBef>
        <a:buClr>
          <a:schemeClr val="tx1">
            <a:lumMod val="65000"/>
          </a:schemeClr>
        </a:buClr>
        <a:buFont typeface="Arial" pitchFamily="34" charset="0"/>
        <a:buChar char="•"/>
        <a:defRPr sz="1600" kern="1200">
          <a:solidFill>
            <a:schemeClr val="tx1"/>
          </a:solidFill>
          <a:latin typeface="+mn-lt"/>
          <a:ea typeface="+mn-ea"/>
          <a:cs typeface="+mn-cs"/>
        </a:defRPr>
      </a:lvl8pPr>
      <a:lvl9pPr marL="2331720" indent="-228600" algn="l" defTabSz="914400" rtl="0" eaLnBrk="1" latinLnBrk="0" hangingPunct="1">
        <a:spcBef>
          <a:spcPts val="600"/>
        </a:spcBef>
        <a:buClr>
          <a:schemeClr val="tx1">
            <a:lumMod val="65000"/>
          </a:schemeClr>
        </a:buClr>
        <a:buFont typeface="Arial" pitchFamily="34" charset="0"/>
        <a:buChar char="•"/>
        <a:defRPr sz="16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3840" userDrawn="1">
          <p15:clr>
            <a:srgbClr val="F26B43"/>
          </p15:clr>
        </p15:guide>
        <p15:guide id="2" orient="horz" pos="216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Microsoft_Excel_97-2003_Worksheet1.xls"/><Relationship Id="rId5" Type="http://schemas.openxmlformats.org/officeDocument/2006/relationships/image" Target="../media/image24.emf"/><Relationship Id="rId4" Type="http://schemas.openxmlformats.org/officeDocument/2006/relationships/package" Target="../embeddings/Microsoft_Excel_Worksheet1.xlsx"/></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18.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22.xml"/><Relationship Id="rId1" Type="http://schemas.openxmlformats.org/officeDocument/2006/relationships/slideLayout" Target="../slideLayouts/slideLayout8.xml"/><Relationship Id="rId4" Type="http://schemas.openxmlformats.org/officeDocument/2006/relationships/chart" Target="../charts/chart1.xml"/></Relationships>
</file>

<file path=ppt/slides/_rels/slide28.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30.emf"/><Relationship Id="rId5" Type="http://schemas.openxmlformats.org/officeDocument/2006/relationships/oleObject" Target="../embeddings/oleObject2.bin"/><Relationship Id="rId4" Type="http://schemas.openxmlformats.org/officeDocument/2006/relationships/image" Target="../media/image29.emf"/></Relationships>
</file>

<file path=ppt/slides/_rels/slide29.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25.xml"/><Relationship Id="rId1" Type="http://schemas.openxmlformats.org/officeDocument/2006/relationships/slideLayout" Target="../slideLayouts/slideLayout9.xml"/><Relationship Id="rId4" Type="http://schemas.openxmlformats.org/officeDocument/2006/relationships/image" Target="../media/image35.png"/></Relationships>
</file>

<file path=ppt/slides/_rels/slide33.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g"/><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6.xml"/><Relationship Id="rId1" Type="http://schemas.openxmlformats.org/officeDocument/2006/relationships/slideLayout" Target="../slideLayouts/slideLayout8.xml"/><Relationship Id="rId4" Type="http://schemas.openxmlformats.org/officeDocument/2006/relationships/image" Target="../media/image39.png"/></Relationships>
</file>

<file path=ppt/slides/_rels/slide37.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5.emf"/><Relationship Id="rId4" Type="http://schemas.openxmlformats.org/officeDocument/2006/relationships/oleObject" Target="../embeddings/Microsoft_Excel_97-2003_Worksheet2.xls"/></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6.jpg"/><Relationship Id="rId4" Type="http://schemas.openxmlformats.org/officeDocument/2006/relationships/image" Target="../media/image5.jpg"/></Relationships>
</file>

<file path=ppt/slides/_rels/slide40.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G"/><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9.emf"/></Relationships>
</file>

<file path=ppt/slides/_rels/slide8.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1.jp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dirty="0"/>
              <a:t>Using Mass Spectrometry to Trace Polyphenols in Human Urine</a:t>
            </a:r>
            <a:endParaRPr lang="en-US" sz="4800" dirty="0"/>
          </a:p>
        </p:txBody>
      </p:sp>
      <p:sp>
        <p:nvSpPr>
          <p:cNvPr id="5" name="Text Placeholder 4"/>
          <p:cNvSpPr>
            <a:spLocks noGrp="1"/>
          </p:cNvSpPr>
          <p:nvPr>
            <p:ph type="body" idx="1"/>
          </p:nvPr>
        </p:nvSpPr>
        <p:spPr>
          <a:xfrm>
            <a:off x="428368" y="5954670"/>
            <a:ext cx="10972800" cy="797081"/>
          </a:xfrm>
        </p:spPr>
        <p:txBody>
          <a:bodyPr>
            <a:normAutofit fontScale="92500" lnSpcReduction="20000"/>
          </a:bodyPr>
          <a:lstStyle/>
          <a:p>
            <a:r>
              <a:rPr lang="en-US" b="1" dirty="0"/>
              <a:t>Crystal V. Carrillo</a:t>
            </a:r>
            <a:r>
              <a:rPr lang="en-US" b="1" baseline="30000" dirty="0"/>
              <a:t>1</a:t>
            </a:r>
            <a:r>
              <a:rPr lang="en-US" b="1" dirty="0"/>
              <a:t>, Rachel Hahn</a:t>
            </a:r>
            <a:r>
              <a:rPr lang="en-US" b="1" baseline="30000" dirty="0"/>
              <a:t>1,2 </a:t>
            </a:r>
            <a:r>
              <a:rPr lang="en-US" b="1" dirty="0"/>
              <a:t>, </a:t>
            </a:r>
            <a:r>
              <a:rPr lang="en-US" b="1" dirty="0" err="1"/>
              <a:t>Jaewoo</a:t>
            </a:r>
            <a:r>
              <a:rPr lang="en-US" b="1" dirty="0"/>
              <a:t> Choi</a:t>
            </a:r>
            <a:r>
              <a:rPr lang="en-US" b="1" baseline="30000" dirty="0"/>
              <a:t>2</a:t>
            </a:r>
            <a:r>
              <a:rPr lang="en-US" b="1" dirty="0"/>
              <a:t>, </a:t>
            </a:r>
            <a:r>
              <a:rPr lang="en-US" b="1" dirty="0" err="1"/>
              <a:t>Gerd</a:t>
            </a:r>
            <a:r>
              <a:rPr lang="en-US" b="1" dirty="0"/>
              <a:t> Bobe</a:t>
            </a:r>
            <a:r>
              <a:rPr lang="en-US" b="1" baseline="30000" dirty="0"/>
              <a:t>1,2</a:t>
            </a:r>
            <a:r>
              <a:rPr lang="en-US" b="1" dirty="0"/>
              <a:t>, and Jan F. </a:t>
            </a:r>
            <a:r>
              <a:rPr lang="en-US" b="1" dirty="0" smtClean="0"/>
              <a:t>Stevens Ph.D.</a:t>
            </a:r>
            <a:r>
              <a:rPr lang="en-US" b="1" baseline="30000" dirty="0" smtClean="0"/>
              <a:t>2,3</a:t>
            </a:r>
            <a:r>
              <a:rPr lang="en-US" b="1" dirty="0"/>
              <a:t/>
            </a:r>
            <a:br>
              <a:rPr lang="en-US" b="1" dirty="0"/>
            </a:br>
            <a:r>
              <a:rPr lang="en-US" b="1" baseline="30000" dirty="0"/>
              <a:t>1</a:t>
            </a:r>
            <a:r>
              <a:rPr lang="en-US" b="1" dirty="0"/>
              <a:t>College of Agricultural Sciences, </a:t>
            </a:r>
            <a:r>
              <a:rPr lang="en-US" b="1" baseline="30000" dirty="0"/>
              <a:t>2</a:t>
            </a:r>
            <a:r>
              <a:rPr lang="en-US" b="1" dirty="0"/>
              <a:t>Linus Pauling Institute, </a:t>
            </a:r>
            <a:r>
              <a:rPr lang="en-US" b="1" baseline="30000" dirty="0"/>
              <a:t>3</a:t>
            </a:r>
            <a:r>
              <a:rPr lang="en-US" b="1" dirty="0"/>
              <a:t>College of Pharmacy, </a:t>
            </a:r>
            <a:endParaRPr lang="en-US" b="1" dirty="0" smtClean="0"/>
          </a:p>
          <a:p>
            <a:r>
              <a:rPr lang="en-US" b="1" dirty="0" smtClean="0"/>
              <a:t>Oregon </a:t>
            </a:r>
            <a:r>
              <a:rPr lang="en-US" b="1" dirty="0"/>
              <a:t>State University</a:t>
            </a:r>
            <a:endParaRPr lang="en-US" dirty="0"/>
          </a:p>
          <a:p>
            <a:endParaRPr lang="en-US" dirty="0"/>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3118104" cy="1463040"/>
          </a:xfrm>
          <a:prstGeom prst="rect">
            <a:avLst/>
          </a:prstGeom>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8616" y="0"/>
            <a:ext cx="1433384" cy="1688839"/>
          </a:xfrm>
          <a:prstGeom prst="rect">
            <a:avLst/>
          </a:prstGeom>
        </p:spPr>
      </p:pic>
    </p:spTree>
    <p:extLst>
      <p:ext uri="{BB962C8B-B14F-4D97-AF65-F5344CB8AC3E}">
        <p14:creationId xmlns:p14="http://schemas.microsoft.com/office/powerpoint/2010/main" val="32611510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Human Urine?</a:t>
            </a:r>
            <a:endParaRPr lang="en-US" dirty="0"/>
          </a:p>
        </p:txBody>
      </p:sp>
      <p:sp>
        <p:nvSpPr>
          <p:cNvPr id="3" name="Content Placeholder 2"/>
          <p:cNvSpPr>
            <a:spLocks noGrp="1"/>
          </p:cNvSpPr>
          <p:nvPr>
            <p:ph idx="1"/>
          </p:nvPr>
        </p:nvSpPr>
        <p:spPr/>
        <p:txBody>
          <a:bodyPr/>
          <a:lstStyle/>
          <a:p>
            <a:r>
              <a:rPr lang="en-US" dirty="0" smtClean="0"/>
              <a:t>Studies have used both plasma and urine</a:t>
            </a:r>
            <a:endParaRPr lang="en-US" dirty="0"/>
          </a:p>
          <a:p>
            <a:pPr lvl="1"/>
            <a:r>
              <a:rPr lang="en-US" dirty="0" smtClean="0"/>
              <a:t>Higher polyphenol concentrations when compared to plasma </a:t>
            </a:r>
          </a:p>
          <a:p>
            <a:pPr lvl="1"/>
            <a:r>
              <a:rPr lang="en-US" dirty="0"/>
              <a:t>M</a:t>
            </a:r>
            <a:r>
              <a:rPr lang="en-US" dirty="0" smtClean="0"/>
              <a:t>ore </a:t>
            </a:r>
            <a:r>
              <a:rPr lang="en-US" dirty="0" smtClean="0"/>
              <a:t>direct </a:t>
            </a:r>
            <a:r>
              <a:rPr lang="en-US" dirty="0" smtClean="0"/>
              <a:t>sample processing before analysis (Zamora-</a:t>
            </a:r>
            <a:r>
              <a:rPr lang="en-US" dirty="0" err="1" smtClean="0"/>
              <a:t>Ros</a:t>
            </a:r>
            <a:r>
              <a:rPr lang="en-US" dirty="0" smtClean="0"/>
              <a:t>, 2014)</a:t>
            </a:r>
          </a:p>
          <a:p>
            <a:endParaRPr lang="en-US" dirty="0" smtClean="0"/>
          </a:p>
          <a:p>
            <a:pPr marL="0" indent="0">
              <a:buNone/>
            </a:pP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48413" y="3219625"/>
            <a:ext cx="2315403" cy="3091182"/>
          </a:xfrm>
          <a:prstGeom prst="rect">
            <a:avLst/>
          </a:prstGeom>
        </p:spPr>
      </p:pic>
      <p:sp>
        <p:nvSpPr>
          <p:cNvPr id="5" name="TextBox 4"/>
          <p:cNvSpPr txBox="1"/>
          <p:nvPr/>
        </p:nvSpPr>
        <p:spPr>
          <a:xfrm>
            <a:off x="5685183" y="4240696"/>
            <a:ext cx="795130" cy="523220"/>
          </a:xfrm>
          <a:prstGeom prst="rect">
            <a:avLst/>
          </a:prstGeom>
          <a:noFill/>
        </p:spPr>
        <p:txBody>
          <a:bodyPr wrap="square" rtlCol="0">
            <a:spAutoFit/>
          </a:bodyPr>
          <a:lstStyle/>
          <a:p>
            <a:r>
              <a:rPr lang="en-US" sz="2800" b="1" dirty="0" smtClean="0"/>
              <a:t>VS</a:t>
            </a:r>
            <a:endParaRPr lang="en-US" sz="2800" b="1" dirty="0"/>
          </a:p>
        </p:txBody>
      </p:sp>
      <p:sp>
        <p:nvSpPr>
          <p:cNvPr id="6" name="TextBox 5"/>
          <p:cNvSpPr txBox="1"/>
          <p:nvPr/>
        </p:nvSpPr>
        <p:spPr>
          <a:xfrm>
            <a:off x="1646255" y="6267711"/>
            <a:ext cx="1018227" cy="230832"/>
          </a:xfrm>
          <a:prstGeom prst="rect">
            <a:avLst/>
          </a:prstGeom>
          <a:noFill/>
        </p:spPr>
        <p:txBody>
          <a:bodyPr wrap="none" rtlCol="0">
            <a:spAutoFit/>
          </a:bodyPr>
          <a:lstStyle/>
          <a:p>
            <a:r>
              <a:rPr lang="en-US" sz="900" dirty="0"/>
              <a:t>en.wikipedia.org</a:t>
            </a:r>
          </a:p>
        </p:txBody>
      </p:sp>
      <p:sp>
        <p:nvSpPr>
          <p:cNvPr id="7" name="TextBox 6"/>
          <p:cNvSpPr txBox="1"/>
          <p:nvPr/>
        </p:nvSpPr>
        <p:spPr>
          <a:xfrm>
            <a:off x="7821247" y="6310807"/>
            <a:ext cx="979755" cy="230832"/>
          </a:xfrm>
          <a:prstGeom prst="rect">
            <a:avLst/>
          </a:prstGeom>
          <a:noFill/>
        </p:spPr>
        <p:txBody>
          <a:bodyPr wrap="none" rtlCol="0">
            <a:spAutoFit/>
          </a:bodyPr>
          <a:lstStyle/>
          <a:p>
            <a:r>
              <a:rPr lang="en-US" sz="900" dirty="0"/>
              <a:t>www.123rf.com</a:t>
            </a:r>
          </a:p>
        </p:txBody>
      </p:sp>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09873" y="3197030"/>
            <a:ext cx="2063611" cy="3186097"/>
          </a:xfrm>
          <a:prstGeom prst="rect">
            <a:avLst/>
          </a:prstGeom>
        </p:spPr>
      </p:pic>
    </p:spTree>
    <p:extLst>
      <p:ext uri="{BB962C8B-B14F-4D97-AF65-F5344CB8AC3E}">
        <p14:creationId xmlns:p14="http://schemas.microsoft.com/office/powerpoint/2010/main" val="22568564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Text Placeholder 2"/>
          <p:cNvSpPr>
            <a:spLocks noGrp="1"/>
          </p:cNvSpPr>
          <p:nvPr>
            <p:ph type="body" idx="4294967295"/>
          </p:nvPr>
        </p:nvSpPr>
        <p:spPr>
          <a:xfrm>
            <a:off x="394854" y="1707861"/>
            <a:ext cx="10972800" cy="4796848"/>
          </a:xfrm>
        </p:spPr>
        <p:txBody>
          <a:bodyPr>
            <a:normAutofit/>
          </a:bodyPr>
          <a:lstStyle/>
          <a:p>
            <a:pPr marL="0" indent="0">
              <a:buNone/>
            </a:pPr>
            <a:r>
              <a:rPr lang="en-US" dirty="0" smtClean="0"/>
              <a:t>will show this by…</a:t>
            </a:r>
            <a:endParaRPr lang="en-US" dirty="0"/>
          </a:p>
          <a:p>
            <a:r>
              <a:rPr lang="en-US" dirty="0"/>
              <a:t>V</a:t>
            </a:r>
            <a:r>
              <a:rPr lang="en-US" dirty="0" smtClean="0"/>
              <a:t>alidating the use of mass spectrometry in conjunction with online databases in comparison to DHQs</a:t>
            </a:r>
          </a:p>
          <a:p>
            <a:r>
              <a:rPr lang="en-US" dirty="0" smtClean="0"/>
              <a:t>Creating Principal </a:t>
            </a:r>
            <a:r>
              <a:rPr lang="en-US" dirty="0"/>
              <a:t>C</a:t>
            </a:r>
            <a:r>
              <a:rPr lang="en-US" dirty="0" smtClean="0"/>
              <a:t>omponent </a:t>
            </a:r>
            <a:r>
              <a:rPr lang="en-US" dirty="0"/>
              <a:t>A</a:t>
            </a:r>
            <a:r>
              <a:rPr lang="en-US" dirty="0" smtClean="0"/>
              <a:t>nalysis (PCA)</a:t>
            </a:r>
          </a:p>
        </p:txBody>
      </p:sp>
    </p:spTree>
    <p:extLst>
      <p:ext uri="{BB962C8B-B14F-4D97-AF65-F5344CB8AC3E}">
        <p14:creationId xmlns:p14="http://schemas.microsoft.com/office/powerpoint/2010/main" val="23010549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pothesis </a:t>
            </a:r>
            <a:endParaRPr lang="en-US" dirty="0"/>
          </a:p>
        </p:txBody>
      </p:sp>
      <p:sp>
        <p:nvSpPr>
          <p:cNvPr id="3" name="Text Placeholder 2"/>
          <p:cNvSpPr>
            <a:spLocks noGrp="1"/>
          </p:cNvSpPr>
          <p:nvPr>
            <p:ph type="body" idx="1"/>
          </p:nvPr>
        </p:nvSpPr>
        <p:spPr/>
        <p:txBody>
          <a:bodyPr/>
          <a:lstStyle/>
          <a:p>
            <a:r>
              <a:rPr lang="en-US" dirty="0" smtClean="0"/>
              <a:t>There would be some type of correlation between DHQs and polyphenol concentrations. </a:t>
            </a:r>
            <a:endParaRPr lang="en-US" dirty="0"/>
          </a:p>
        </p:txBody>
      </p:sp>
    </p:spTree>
    <p:extLst>
      <p:ext uri="{BB962C8B-B14F-4D97-AF65-F5344CB8AC3E}">
        <p14:creationId xmlns:p14="http://schemas.microsoft.com/office/powerpoint/2010/main" val="8230361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03250" y="3245860"/>
            <a:ext cx="10972800" cy="2286000"/>
          </a:xfrm>
        </p:spPr>
        <p:txBody>
          <a:bodyPr/>
          <a:lstStyle/>
          <a:p>
            <a:r>
              <a:rPr lang="en-US" dirty="0" smtClean="0"/>
              <a:t>Method and Materials</a:t>
            </a:r>
            <a:endParaRPr lang="en-US" dirty="0"/>
          </a:p>
        </p:txBody>
      </p:sp>
      <p:sp>
        <p:nvSpPr>
          <p:cNvPr id="4" name="Text Placeholder 3"/>
          <p:cNvSpPr>
            <a:spLocks noGrp="1"/>
          </p:cNvSpPr>
          <p:nvPr>
            <p:ph type="body" idx="1"/>
          </p:nvPr>
        </p:nvSpPr>
        <p:spPr>
          <a:xfrm>
            <a:off x="603250" y="5864054"/>
            <a:ext cx="10972800" cy="841546"/>
          </a:xfrm>
        </p:spPr>
        <p:txBody>
          <a:bodyPr>
            <a:normAutofit/>
          </a:bodyPr>
          <a:lstStyle/>
          <a:p>
            <a:r>
              <a:rPr lang="en-US" dirty="0"/>
              <a:t>Taking two different approaches</a:t>
            </a:r>
          </a:p>
          <a:p>
            <a:endParaRPr lang="en-US" dirty="0"/>
          </a:p>
        </p:txBody>
      </p:sp>
    </p:spTree>
    <p:extLst>
      <p:ext uri="{BB962C8B-B14F-4D97-AF65-F5344CB8AC3E}">
        <p14:creationId xmlns:p14="http://schemas.microsoft.com/office/powerpoint/2010/main" val="28428618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rine was collected from a clinical study</a:t>
            </a:r>
            <a:endParaRPr lang="en-US" dirty="0"/>
          </a:p>
        </p:txBody>
      </p:sp>
      <p:sp>
        <p:nvSpPr>
          <p:cNvPr id="3" name="Content Placeholder 2"/>
          <p:cNvSpPr>
            <a:spLocks noGrp="1"/>
          </p:cNvSpPr>
          <p:nvPr>
            <p:ph idx="1"/>
          </p:nvPr>
        </p:nvSpPr>
        <p:spPr/>
        <p:txBody>
          <a:bodyPr/>
          <a:lstStyle/>
          <a:p>
            <a:r>
              <a:rPr lang="en-US" dirty="0" smtClean="0"/>
              <a:t>Study looked into the effects in </a:t>
            </a:r>
            <a:r>
              <a:rPr lang="en-US" dirty="0" err="1" smtClean="0"/>
              <a:t>Xanthohumol</a:t>
            </a:r>
            <a:r>
              <a:rPr lang="en-US" dirty="0" smtClean="0"/>
              <a:t> and </a:t>
            </a:r>
            <a:r>
              <a:rPr lang="en-US" dirty="0"/>
              <a:t>P</a:t>
            </a:r>
            <a:r>
              <a:rPr lang="en-US" dirty="0" smtClean="0"/>
              <a:t>revention of Damaged DNA</a:t>
            </a:r>
          </a:p>
          <a:p>
            <a:r>
              <a:rPr lang="en-US" dirty="0" smtClean="0"/>
              <a:t>Subjects had to restrain from eating flavonoids such as onions drinking</a:t>
            </a:r>
            <a:br>
              <a:rPr lang="en-US" dirty="0" smtClean="0"/>
            </a:br>
            <a:r>
              <a:rPr lang="en-US" dirty="0" smtClean="0"/>
              <a:t>microbrews, black and green teas</a:t>
            </a:r>
          </a:p>
          <a:p>
            <a:r>
              <a:rPr lang="en-US" dirty="0" smtClean="0"/>
              <a:t>Subjects could not smoke and or have a </a:t>
            </a:r>
            <a:br>
              <a:rPr lang="en-US" dirty="0" smtClean="0"/>
            </a:br>
            <a:r>
              <a:rPr lang="en-US" dirty="0" smtClean="0"/>
              <a:t>too low LDL</a:t>
            </a:r>
          </a:p>
          <a:p>
            <a:r>
              <a:rPr lang="en-US" dirty="0" smtClean="0"/>
              <a:t>There </a:t>
            </a:r>
            <a:r>
              <a:rPr lang="en-US" dirty="0"/>
              <a:t>were 133 urine samples analyzed</a:t>
            </a:r>
            <a:r>
              <a:rPr lang="en-US" dirty="0" smtClean="0"/>
              <a:t>.</a:t>
            </a:r>
            <a:br>
              <a:rPr lang="en-US" dirty="0" smtClean="0"/>
            </a:br>
            <a:r>
              <a:rPr lang="en-US" dirty="0" smtClean="0"/>
              <a:t> </a:t>
            </a:r>
            <a:r>
              <a:rPr lang="en-US" dirty="0"/>
              <a:t>A few (13 subjects) didn’t complete the </a:t>
            </a:r>
            <a:r>
              <a:rPr lang="en-US" dirty="0" smtClean="0"/>
              <a:t/>
            </a:r>
            <a:br>
              <a:rPr lang="en-US" dirty="0" smtClean="0"/>
            </a:br>
            <a:r>
              <a:rPr lang="en-US" dirty="0" smtClean="0"/>
              <a:t>study </a:t>
            </a:r>
            <a:r>
              <a:rPr lang="en-US" dirty="0"/>
              <a:t>therefore don’t have a visit 5 </a:t>
            </a:r>
          </a:p>
          <a:p>
            <a:endParaRPr lang="en-US" dirty="0" smtClean="0"/>
          </a:p>
          <a:p>
            <a:endParaRPr lang="en-US"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91477" y="4041350"/>
            <a:ext cx="4533723" cy="2130850"/>
          </a:xfrm>
          <a:prstGeom prst="rect">
            <a:avLst/>
          </a:prstGeom>
        </p:spPr>
      </p:pic>
    </p:spTree>
    <p:extLst>
      <p:ext uri="{BB962C8B-B14F-4D97-AF65-F5344CB8AC3E}">
        <p14:creationId xmlns:p14="http://schemas.microsoft.com/office/powerpoint/2010/main" val="41210079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cedure Overview</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686075867"/>
              </p:ext>
            </p:extLst>
          </p:nvPr>
        </p:nvGraphicFramePr>
        <p:xfrm>
          <a:off x="609600" y="1526722"/>
          <a:ext cx="10972800" cy="50683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TextBox 5"/>
          <p:cNvSpPr txBox="1"/>
          <p:nvPr/>
        </p:nvSpPr>
        <p:spPr>
          <a:xfrm>
            <a:off x="6096000" y="3694803"/>
            <a:ext cx="2098962" cy="261610"/>
          </a:xfrm>
          <a:prstGeom prst="rect">
            <a:avLst/>
          </a:prstGeom>
          <a:noFill/>
        </p:spPr>
        <p:txBody>
          <a:bodyPr wrap="square" rtlCol="0">
            <a:spAutoFit/>
          </a:bodyPr>
          <a:lstStyle/>
          <a:p>
            <a:r>
              <a:rPr lang="en-US" sz="1100" dirty="0" smtClean="0"/>
              <a:t>Dermot McBrierty,2016</a:t>
            </a:r>
            <a:endParaRPr lang="en-US" sz="1100" dirty="0"/>
          </a:p>
        </p:txBody>
      </p:sp>
    </p:spTree>
    <p:extLst>
      <p:ext uri="{BB962C8B-B14F-4D97-AF65-F5344CB8AC3E}">
        <p14:creationId xmlns:p14="http://schemas.microsoft.com/office/powerpoint/2010/main" val="3341394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Master list</a:t>
            </a:r>
            <a:endParaRPr lang="en-US" dirty="0"/>
          </a:p>
        </p:txBody>
      </p:sp>
      <p:sp>
        <p:nvSpPr>
          <p:cNvPr id="5" name="Content Placeholder 2"/>
          <p:cNvSpPr txBox="1">
            <a:spLocks/>
          </p:cNvSpPr>
          <p:nvPr/>
        </p:nvSpPr>
        <p:spPr>
          <a:xfrm>
            <a:off x="1066800" y="1714500"/>
            <a:ext cx="10058400" cy="4457700"/>
          </a:xfrm>
          <a:prstGeom prst="rect">
            <a:avLst/>
          </a:prstGeom>
        </p:spPr>
        <p:txBody>
          <a:bodyPr vert="horz" lIns="91440" tIns="45720" rIns="91440" bIns="45720" rtlCol="0">
            <a:normAutofit/>
          </a:bodyPr>
          <a:lstStyle>
            <a:lvl1pPr marL="274320" indent="-274320" algn="l" defTabSz="914400" rtl="0" eaLnBrk="1" latinLnBrk="0" hangingPunct="1">
              <a:spcBef>
                <a:spcPts val="2200"/>
              </a:spcBef>
              <a:buClr>
                <a:schemeClr val="tx1">
                  <a:lumMod val="65000"/>
                </a:schemeClr>
              </a:buClr>
              <a:buFont typeface="Arial" pitchFamily="34" charset="0"/>
              <a:buChar char="•"/>
              <a:defRPr sz="2200" kern="1200">
                <a:solidFill>
                  <a:schemeClr val="tx1"/>
                </a:solidFill>
                <a:latin typeface="+mn-lt"/>
                <a:ea typeface="+mn-ea"/>
                <a:cs typeface="+mn-cs"/>
              </a:defRPr>
            </a:lvl1pPr>
            <a:lvl2pPr marL="594360" indent="-274320" algn="l" defTabSz="914400" rtl="0" eaLnBrk="1" latinLnBrk="0" hangingPunct="1">
              <a:spcBef>
                <a:spcPts val="1600"/>
              </a:spcBef>
              <a:buClr>
                <a:schemeClr val="tx1">
                  <a:lumMod val="65000"/>
                </a:schemeClr>
              </a:buClr>
              <a:buFont typeface="Arial" pitchFamily="34" charset="0"/>
              <a:buChar char="•"/>
              <a:defRPr sz="2000" kern="1200">
                <a:solidFill>
                  <a:schemeClr val="tx1"/>
                </a:solidFill>
                <a:latin typeface="+mn-lt"/>
                <a:ea typeface="+mn-ea"/>
                <a:cs typeface="+mn-cs"/>
              </a:defRPr>
            </a:lvl2pPr>
            <a:lvl3pPr marL="868680" indent="-228600" algn="l" defTabSz="914400" rtl="0" eaLnBrk="1" latinLnBrk="0" hangingPunct="1">
              <a:spcBef>
                <a:spcPts val="1200"/>
              </a:spcBef>
              <a:buClr>
                <a:schemeClr val="tx1">
                  <a:lumMod val="65000"/>
                </a:schemeClr>
              </a:buClr>
              <a:buFont typeface="Arial" pitchFamily="34" charset="0"/>
              <a:buChar char="•"/>
              <a:defRPr sz="1800" kern="1200">
                <a:solidFill>
                  <a:schemeClr val="tx1"/>
                </a:solidFill>
                <a:latin typeface="+mn-lt"/>
                <a:ea typeface="+mn-ea"/>
                <a:cs typeface="+mn-cs"/>
              </a:defRPr>
            </a:lvl3pPr>
            <a:lvl4pPr marL="1188720" indent="-228600" algn="l" defTabSz="914400" rtl="0" eaLnBrk="1" latinLnBrk="0" hangingPunct="1">
              <a:spcBef>
                <a:spcPts val="1000"/>
              </a:spcBef>
              <a:buClr>
                <a:schemeClr val="tx1">
                  <a:lumMod val="65000"/>
                </a:schemeClr>
              </a:buClr>
              <a:buFont typeface="Arial" pitchFamily="34" charset="0"/>
              <a:buChar char="•"/>
              <a:defRPr sz="1600" kern="1200">
                <a:solidFill>
                  <a:schemeClr val="tx1"/>
                </a:solidFill>
                <a:latin typeface="+mn-lt"/>
                <a:ea typeface="+mn-ea"/>
                <a:cs typeface="+mn-cs"/>
              </a:defRPr>
            </a:lvl4pPr>
            <a:lvl5pPr marL="1417320" indent="-228600" algn="l" defTabSz="914400" rtl="0" eaLnBrk="1" latinLnBrk="0" hangingPunct="1">
              <a:spcBef>
                <a:spcPts val="800"/>
              </a:spcBef>
              <a:buClr>
                <a:schemeClr val="tx1">
                  <a:lumMod val="65000"/>
                </a:schemeClr>
              </a:buClr>
              <a:buFont typeface="Arial" pitchFamily="34" charset="0"/>
              <a:buChar char="•"/>
              <a:defRPr sz="1600" kern="1200">
                <a:solidFill>
                  <a:schemeClr val="tx1"/>
                </a:solidFill>
                <a:latin typeface="+mn-lt"/>
                <a:ea typeface="+mn-ea"/>
                <a:cs typeface="+mn-cs"/>
              </a:defRPr>
            </a:lvl5pPr>
            <a:lvl6pPr marL="1645920" indent="-228600" algn="l" defTabSz="914400" rtl="0" eaLnBrk="1" latinLnBrk="0" hangingPunct="1">
              <a:spcBef>
                <a:spcPts val="600"/>
              </a:spcBef>
              <a:buClr>
                <a:schemeClr val="tx1">
                  <a:lumMod val="65000"/>
                </a:schemeClr>
              </a:buClr>
              <a:buFont typeface="Arial" pitchFamily="34" charset="0"/>
              <a:buChar char="•"/>
              <a:defRPr sz="1600" kern="1200">
                <a:solidFill>
                  <a:schemeClr val="tx1"/>
                </a:solidFill>
                <a:latin typeface="+mn-lt"/>
                <a:ea typeface="+mn-ea"/>
                <a:cs typeface="+mn-cs"/>
              </a:defRPr>
            </a:lvl6pPr>
            <a:lvl7pPr marL="1874520" indent="-228600" algn="l" defTabSz="914400" rtl="0" eaLnBrk="1" latinLnBrk="0" hangingPunct="1">
              <a:spcBef>
                <a:spcPts val="600"/>
              </a:spcBef>
              <a:buClr>
                <a:schemeClr val="tx1">
                  <a:lumMod val="65000"/>
                </a:schemeClr>
              </a:buClr>
              <a:buFont typeface="Arial" pitchFamily="34" charset="0"/>
              <a:buChar char="•"/>
              <a:defRPr sz="1600" kern="1200">
                <a:solidFill>
                  <a:schemeClr val="tx1"/>
                </a:solidFill>
                <a:latin typeface="+mn-lt"/>
                <a:ea typeface="+mn-ea"/>
                <a:cs typeface="+mn-cs"/>
              </a:defRPr>
            </a:lvl7pPr>
            <a:lvl8pPr marL="2103120" indent="-228600" algn="l" defTabSz="914400" rtl="0" eaLnBrk="1" latinLnBrk="0" hangingPunct="1">
              <a:spcBef>
                <a:spcPts val="600"/>
              </a:spcBef>
              <a:buClr>
                <a:schemeClr val="tx1">
                  <a:lumMod val="65000"/>
                </a:schemeClr>
              </a:buClr>
              <a:buFont typeface="Arial" pitchFamily="34" charset="0"/>
              <a:buChar char="•"/>
              <a:defRPr sz="1600" kern="1200">
                <a:solidFill>
                  <a:schemeClr val="tx1"/>
                </a:solidFill>
                <a:latin typeface="+mn-lt"/>
                <a:ea typeface="+mn-ea"/>
                <a:cs typeface="+mn-cs"/>
              </a:defRPr>
            </a:lvl8pPr>
            <a:lvl9pPr marL="2331720" indent="-228600" algn="l" defTabSz="914400" rtl="0" eaLnBrk="1" latinLnBrk="0" hangingPunct="1">
              <a:spcBef>
                <a:spcPts val="600"/>
              </a:spcBef>
              <a:buClr>
                <a:schemeClr val="tx1">
                  <a:lumMod val="65000"/>
                </a:schemeClr>
              </a:buClr>
              <a:buFont typeface="Arial" pitchFamily="34" charset="0"/>
              <a:buChar char="•"/>
              <a:defRPr sz="1600" kern="1200">
                <a:solidFill>
                  <a:schemeClr val="tx1"/>
                </a:solidFill>
                <a:latin typeface="+mn-lt"/>
                <a:ea typeface="+mn-ea"/>
                <a:cs typeface="+mn-cs"/>
              </a:defRPr>
            </a:lvl9pPr>
          </a:lstStyle>
          <a:p>
            <a:r>
              <a:rPr lang="en-US" dirty="0"/>
              <a:t>A master list of polyphenols was created in </a:t>
            </a:r>
            <a:r>
              <a:rPr lang="en-US" dirty="0" err="1" smtClean="0"/>
              <a:t>PeakView</a:t>
            </a:r>
            <a:r>
              <a:rPr lang="en-US" dirty="0" smtClean="0"/>
              <a:t> </a:t>
            </a:r>
            <a:r>
              <a:rPr lang="en-US" dirty="0"/>
              <a:t>using the Phenol-Explorer database.</a:t>
            </a:r>
          </a:p>
        </p:txBody>
      </p:sp>
      <p:pic>
        <p:nvPicPr>
          <p:cNvPr id="8" name="Picture 7"/>
          <p:cNvPicPr>
            <a:picLocks noChangeAspect="1"/>
          </p:cNvPicPr>
          <p:nvPr/>
        </p:nvPicPr>
        <p:blipFill rotWithShape="1">
          <a:blip r:embed="rId3"/>
          <a:srcRect t="9072" b="5285"/>
          <a:stretch/>
        </p:blipFill>
        <p:spPr>
          <a:xfrm>
            <a:off x="808383" y="1532073"/>
            <a:ext cx="11055626" cy="5325927"/>
          </a:xfrm>
          <a:prstGeom prst="rect">
            <a:avLst/>
          </a:prstGeom>
        </p:spPr>
      </p:pic>
      <p:pic>
        <p:nvPicPr>
          <p:cNvPr id="9" name="Picture 8"/>
          <p:cNvPicPr>
            <a:picLocks noChangeAspect="1"/>
          </p:cNvPicPr>
          <p:nvPr/>
        </p:nvPicPr>
        <p:blipFill rotWithShape="1">
          <a:blip r:embed="rId4">
            <a:extLst>
              <a:ext uri="{28A0092B-C50C-407E-A947-70E740481C1C}">
                <a14:useLocalDpi xmlns:a14="http://schemas.microsoft.com/office/drawing/2010/main" val="0"/>
              </a:ext>
            </a:extLst>
          </a:blip>
          <a:srcRect l="50329" t="2417"/>
          <a:stretch/>
        </p:blipFill>
        <p:spPr>
          <a:xfrm>
            <a:off x="2628282" y="1413878"/>
            <a:ext cx="6935435" cy="5444122"/>
          </a:xfrm>
          <a:prstGeom prst="rect">
            <a:avLst/>
          </a:prstGeom>
        </p:spPr>
      </p:pic>
      <p:pic>
        <p:nvPicPr>
          <p:cNvPr id="4" name="Content Placeholder 3"/>
          <p:cNvPicPr>
            <a:picLocks noGrp="1" noChangeAspect="1"/>
          </p:cNvPicPr>
          <p:nvPr>
            <p:ph idx="1"/>
          </p:nvPr>
        </p:nvPicPr>
        <p:blipFill rotWithShape="1">
          <a:blip r:embed="rId5">
            <a:extLst>
              <a:ext uri="{28A0092B-C50C-407E-A947-70E740481C1C}">
                <a14:useLocalDpi xmlns:a14="http://schemas.microsoft.com/office/drawing/2010/main" val="0"/>
              </a:ext>
            </a:extLst>
          </a:blip>
          <a:srcRect l="-260" t="33854" r="60358" b="3774"/>
          <a:stretch/>
        </p:blipFill>
        <p:spPr>
          <a:xfrm>
            <a:off x="1999054" y="1231619"/>
            <a:ext cx="8674284" cy="5423462"/>
          </a:xfrm>
          <a:prstGeom prst="rect">
            <a:avLst/>
          </a:prstGeom>
        </p:spPr>
      </p:pic>
    </p:spTree>
    <p:extLst>
      <p:ext uri="{BB962C8B-B14F-4D97-AF65-F5344CB8AC3E}">
        <p14:creationId xmlns:p14="http://schemas.microsoft.com/office/powerpoint/2010/main" val="5397399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500" fill="hold"/>
                                        <p:tgtEl>
                                          <p:spTgt spid="9"/>
                                        </p:tgtEl>
                                        <p:attrNameLst>
                                          <p:attrName>ppt_w</p:attrName>
                                        </p:attrNameLst>
                                      </p:cBhvr>
                                      <p:tavLst>
                                        <p:tav tm="0">
                                          <p:val>
                                            <p:fltVal val="0"/>
                                          </p:val>
                                        </p:tav>
                                        <p:tav tm="100000">
                                          <p:val>
                                            <p:strVal val="#ppt_w"/>
                                          </p:val>
                                        </p:tav>
                                      </p:tavLst>
                                    </p:anim>
                                    <p:anim calcmode="lin" valueType="num">
                                      <p:cBhvr>
                                        <p:cTn id="15" dur="500" fill="hold"/>
                                        <p:tgtEl>
                                          <p:spTgt spid="9"/>
                                        </p:tgtEl>
                                        <p:attrNameLst>
                                          <p:attrName>ppt_h</p:attrName>
                                        </p:attrNameLst>
                                      </p:cBhvr>
                                      <p:tavLst>
                                        <p:tav tm="0">
                                          <p:val>
                                            <p:fltVal val="0"/>
                                          </p:val>
                                        </p:tav>
                                        <p:tav tm="100000">
                                          <p:val>
                                            <p:strVal val="#ppt_h"/>
                                          </p:val>
                                        </p:tav>
                                      </p:tavLst>
                                    </p:anim>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11" name="Content Placeholder 10"/>
          <p:cNvPicPr>
            <a:picLocks noGrp="1" noChangeAspect="1" noChangeArrowheads="1"/>
          </p:cNvPicPr>
          <p:nvPr>
            <p:ph idx="1"/>
          </p:nvPr>
        </p:nvPicPr>
        <p:blipFill rotWithShape="1">
          <a:blip r:embed="rId3">
            <a:extLst>
              <a:ext uri="{28A0092B-C50C-407E-A947-70E740481C1C}">
                <a14:useLocalDpi xmlns:a14="http://schemas.microsoft.com/office/drawing/2010/main" val="0"/>
              </a:ext>
            </a:extLst>
          </a:blip>
          <a:srcRect l="50007" t="7339" r="827" b="1550"/>
          <a:stretch/>
        </p:blipFill>
        <p:spPr bwMode="auto">
          <a:xfrm>
            <a:off x="0" y="-184963"/>
            <a:ext cx="12192000" cy="67878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3" name="Group 12"/>
          <p:cNvGrpSpPr/>
          <p:nvPr/>
        </p:nvGrpSpPr>
        <p:grpSpPr>
          <a:xfrm>
            <a:off x="5105400" y="518411"/>
            <a:ext cx="5353050" cy="4320912"/>
            <a:chOff x="3505200" y="344240"/>
            <a:chExt cx="5353050" cy="4320912"/>
          </a:xfrm>
        </p:grpSpPr>
        <p:sp>
          <p:nvSpPr>
            <p:cNvPr id="14" name="Rectangle 13"/>
            <p:cNvSpPr/>
            <p:nvPr/>
          </p:nvSpPr>
          <p:spPr>
            <a:xfrm>
              <a:off x="3505200" y="344240"/>
              <a:ext cx="5353050" cy="1815882"/>
            </a:xfrm>
            <a:prstGeom prst="rect">
              <a:avLst/>
            </a:prstGeom>
          </p:spPr>
          <p:txBody>
            <a:bodyPr wrap="square">
              <a:spAutoFit/>
            </a:bodyPr>
            <a:lstStyle/>
            <a:p>
              <a:pPr>
                <a:spcBef>
                  <a:spcPct val="0"/>
                </a:spcBef>
              </a:pPr>
              <a:r>
                <a:rPr lang="en-US" sz="2800" dirty="0" smtClean="0">
                  <a:solidFill>
                    <a:schemeClr val="bg1"/>
                  </a:solidFill>
                </a:rPr>
                <a:t>Mass spectrometric analysis of human urine: Biomarkers </a:t>
              </a:r>
              <a:r>
                <a:rPr lang="en-US" sz="2800" dirty="0">
                  <a:solidFill>
                    <a:schemeClr val="bg1"/>
                  </a:solidFill>
                </a:rPr>
                <a:t>of food and nutrient intake to link </a:t>
              </a:r>
              <a:r>
                <a:rPr lang="en-US" sz="2800" dirty="0"/>
                <a:t>dietary exposure to health effects</a:t>
              </a:r>
              <a:endParaRPr lang="en-US" altLang="en-US" sz="2800" b="1" dirty="0"/>
            </a:p>
          </p:txBody>
        </p:sp>
        <p:sp>
          <p:nvSpPr>
            <p:cNvPr id="15" name="TextBox 14"/>
            <p:cNvSpPr txBox="1"/>
            <p:nvPr/>
          </p:nvSpPr>
          <p:spPr>
            <a:xfrm>
              <a:off x="4278784" y="4295820"/>
              <a:ext cx="1189172" cy="369332"/>
            </a:xfrm>
            <a:prstGeom prst="rect">
              <a:avLst/>
            </a:prstGeom>
            <a:solidFill>
              <a:schemeClr val="tx1"/>
            </a:solidFill>
          </p:spPr>
          <p:txBody>
            <a:bodyPr wrap="none" rtlCol="0">
              <a:spAutoFit/>
            </a:bodyPr>
            <a:lstStyle/>
            <a:p>
              <a:r>
                <a:rPr lang="en-US" dirty="0" smtClean="0">
                  <a:solidFill>
                    <a:schemeClr val="bg1"/>
                  </a:solidFill>
                </a:rPr>
                <a:t>Time, min</a:t>
              </a:r>
              <a:endParaRPr lang="en-US" dirty="0">
                <a:solidFill>
                  <a:schemeClr val="bg1"/>
                </a:solidFill>
              </a:endParaRPr>
            </a:p>
          </p:txBody>
        </p:sp>
      </p:grpSp>
      <p:sp>
        <p:nvSpPr>
          <p:cNvPr id="17" name="Rectangle 16"/>
          <p:cNvSpPr/>
          <p:nvPr/>
        </p:nvSpPr>
        <p:spPr>
          <a:xfrm>
            <a:off x="7718977" y="2824164"/>
            <a:ext cx="4147354" cy="369332"/>
          </a:xfrm>
          <a:prstGeom prst="rect">
            <a:avLst/>
          </a:prstGeom>
        </p:spPr>
        <p:txBody>
          <a:bodyPr wrap="none">
            <a:spAutoFit/>
          </a:bodyPr>
          <a:lstStyle/>
          <a:p>
            <a:r>
              <a:rPr lang="en-US" dirty="0">
                <a:solidFill>
                  <a:schemeClr val="bg1"/>
                </a:solidFill>
              </a:rPr>
              <a:t>LC-</a:t>
            </a:r>
            <a:r>
              <a:rPr lang="en-US" dirty="0" err="1">
                <a:solidFill>
                  <a:schemeClr val="bg1"/>
                </a:solidFill>
              </a:rPr>
              <a:t>QToF</a:t>
            </a:r>
            <a:r>
              <a:rPr lang="en-US" dirty="0">
                <a:solidFill>
                  <a:schemeClr val="bg1"/>
                </a:solidFill>
              </a:rPr>
              <a:t> Extracted Ion Chromatogram</a:t>
            </a:r>
          </a:p>
        </p:txBody>
      </p:sp>
    </p:spTree>
    <p:extLst>
      <p:ext uri="{BB962C8B-B14F-4D97-AF65-F5344CB8AC3E}">
        <p14:creationId xmlns:p14="http://schemas.microsoft.com/office/powerpoint/2010/main" val="27780611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HQs….</a:t>
            </a:r>
            <a:endParaRPr lang="en-US" dirty="0"/>
          </a:p>
        </p:txBody>
      </p:sp>
      <p:sp>
        <p:nvSpPr>
          <p:cNvPr id="3" name="Content Placeholder 2"/>
          <p:cNvSpPr>
            <a:spLocks noGrp="1"/>
          </p:cNvSpPr>
          <p:nvPr>
            <p:ph idx="1"/>
          </p:nvPr>
        </p:nvSpPr>
        <p:spPr/>
        <p:txBody>
          <a:bodyPr/>
          <a:lstStyle/>
          <a:p>
            <a:r>
              <a:rPr lang="en-US" dirty="0" smtClean="0"/>
              <a:t>There were 133 Diet History Questionnaires</a:t>
            </a:r>
          </a:p>
          <a:p>
            <a:r>
              <a:rPr lang="en-US" dirty="0" smtClean="0"/>
              <a:t>Each </a:t>
            </a:r>
            <a:r>
              <a:rPr lang="en-US" dirty="0"/>
              <a:t>answer had to receive a </a:t>
            </a:r>
            <a:r>
              <a:rPr lang="en-US" dirty="0" smtClean="0"/>
              <a:t/>
            </a:r>
            <a:br>
              <a:rPr lang="en-US" dirty="0" smtClean="0"/>
            </a:br>
            <a:r>
              <a:rPr lang="en-US" dirty="0" smtClean="0"/>
              <a:t>character( a,b,c,d,e,.,0,), 563 characters </a:t>
            </a:r>
            <a:br>
              <a:rPr lang="en-US" dirty="0" smtClean="0"/>
            </a:br>
            <a:r>
              <a:rPr lang="en-US" dirty="0" smtClean="0"/>
              <a:t>were </a:t>
            </a:r>
            <a:r>
              <a:rPr lang="en-US" dirty="0"/>
              <a:t>manually </a:t>
            </a:r>
            <a:r>
              <a:rPr lang="en-US" dirty="0" smtClean="0"/>
              <a:t>entered for each subject  </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78134" y="1452941"/>
            <a:ext cx="4723592" cy="5405059"/>
          </a:xfrm>
          <a:prstGeom prst="rect">
            <a:avLst/>
          </a:prstGeom>
        </p:spPr>
      </p:pic>
    </p:spTree>
    <p:extLst>
      <p:ext uri="{BB962C8B-B14F-4D97-AF65-F5344CB8AC3E}">
        <p14:creationId xmlns:p14="http://schemas.microsoft.com/office/powerpoint/2010/main" val="39223082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w data from DHQ</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46266453"/>
              </p:ext>
            </p:extLst>
          </p:nvPr>
        </p:nvGraphicFramePr>
        <p:xfrm>
          <a:off x="2534478" y="1522692"/>
          <a:ext cx="7123043" cy="5176281"/>
        </p:xfrm>
        <a:graphic>
          <a:graphicData uri="http://schemas.openxmlformats.org/presentationml/2006/ole">
            <mc:AlternateContent xmlns:mc="http://schemas.openxmlformats.org/markup-compatibility/2006">
              <mc:Choice xmlns:v="urn:schemas-microsoft-com:vml" Requires="v">
                <p:oleObj spid="_x0000_s2274" name="Worksheet" r:id="rId4" imgW="12405360" imgH="11163228" progId="Excel.Sheet.12">
                  <p:embed/>
                </p:oleObj>
              </mc:Choice>
              <mc:Fallback>
                <p:oleObj name="Worksheet" r:id="rId4" imgW="12405360" imgH="11163228" progId="Excel.Sheet.12">
                  <p:embed/>
                  <p:pic>
                    <p:nvPicPr>
                      <p:cNvPr id="0" name=""/>
                      <p:cNvPicPr/>
                      <p:nvPr/>
                    </p:nvPicPr>
                    <p:blipFill>
                      <a:blip r:embed="rId5"/>
                      <a:stretch>
                        <a:fillRect/>
                      </a:stretch>
                    </p:blipFill>
                    <p:spPr>
                      <a:xfrm>
                        <a:off x="2534478" y="1522692"/>
                        <a:ext cx="7123043" cy="5176281"/>
                      </a:xfrm>
                      <a:prstGeom prst="rect">
                        <a:avLst/>
                      </a:prstGeom>
                      <a:solidFill>
                        <a:schemeClr val="tx1"/>
                      </a:solidFill>
                    </p:spPr>
                  </p:pic>
                </p:oleObj>
              </mc:Fallback>
            </mc:AlternateContent>
          </a:graphicData>
        </a:graphic>
      </p:graphicFrame>
      <p:sp>
        <p:nvSpPr>
          <p:cNvPr id="6" name="Rectangle 5"/>
          <p:cNvSpPr/>
          <p:nvPr/>
        </p:nvSpPr>
        <p:spPr>
          <a:xfrm>
            <a:off x="3237875" y="1522692"/>
            <a:ext cx="6419646" cy="7376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050537518"/>
              </p:ext>
            </p:extLst>
          </p:nvPr>
        </p:nvGraphicFramePr>
        <p:xfrm>
          <a:off x="3612630" y="1440245"/>
          <a:ext cx="5357190" cy="5258727"/>
        </p:xfrm>
        <a:graphic>
          <a:graphicData uri="http://schemas.openxmlformats.org/presentationml/2006/ole">
            <mc:AlternateContent xmlns:mc="http://schemas.openxmlformats.org/markup-compatibility/2006">
              <mc:Choice xmlns:v="urn:schemas-microsoft-com:vml" Requires="v">
                <p:oleObj spid="_x0000_s2275" name="Worksheet" r:id="rId6" imgW="3781408" imgH="2114451" progId="Excel.Sheet.8">
                  <p:embed/>
                </p:oleObj>
              </mc:Choice>
              <mc:Fallback>
                <p:oleObj name="Worksheet" r:id="rId6" imgW="3781408" imgH="2114451" progId="Excel.Sheet.8">
                  <p:embed/>
                  <p:pic>
                    <p:nvPicPr>
                      <p:cNvPr id="0" name=""/>
                      <p:cNvPicPr/>
                      <p:nvPr/>
                    </p:nvPicPr>
                    <p:blipFill>
                      <a:blip r:embed="rId7"/>
                      <a:stretch>
                        <a:fillRect/>
                      </a:stretch>
                    </p:blipFill>
                    <p:spPr>
                      <a:xfrm>
                        <a:off x="3612630" y="1440245"/>
                        <a:ext cx="5357190" cy="5258727"/>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22575126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1000"/>
                                        <p:tgtEl>
                                          <p:spTgt spid="6"/>
                                        </p:tgtEl>
                                      </p:cBhvr>
                                    </p:animEffect>
                                    <p:anim calcmode="lin" valueType="num">
                                      <p:cBhvr>
                                        <p:cTn id="12" dur="1000" fill="hold"/>
                                        <p:tgtEl>
                                          <p:spTgt spid="6"/>
                                        </p:tgtEl>
                                        <p:attrNameLst>
                                          <p:attrName>ppt_x</p:attrName>
                                        </p:attrNameLst>
                                      </p:cBhvr>
                                      <p:tavLst>
                                        <p:tav tm="0">
                                          <p:val>
                                            <p:strVal val="#ppt_x"/>
                                          </p:val>
                                        </p:tav>
                                        <p:tav tm="100000">
                                          <p:val>
                                            <p:strVal val="#ppt_x"/>
                                          </p:val>
                                        </p:tav>
                                      </p:tavLst>
                                    </p:anim>
                                    <p:anim calcmode="lin" valueType="num">
                                      <p:cBhvr>
                                        <p:cTn id="1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Outline</a:t>
            </a:r>
            <a:endParaRPr lang="en-US" dirty="0"/>
          </a:p>
        </p:txBody>
      </p:sp>
      <p:sp>
        <p:nvSpPr>
          <p:cNvPr id="5" name="Content Placeholder 4"/>
          <p:cNvSpPr>
            <a:spLocks noGrp="1"/>
          </p:cNvSpPr>
          <p:nvPr>
            <p:ph idx="1"/>
          </p:nvPr>
        </p:nvSpPr>
        <p:spPr/>
        <p:txBody>
          <a:bodyPr/>
          <a:lstStyle/>
          <a:p>
            <a:r>
              <a:rPr lang="en-US" dirty="0" smtClean="0"/>
              <a:t>Background: DHQs, previous studies and why urine??</a:t>
            </a:r>
          </a:p>
          <a:p>
            <a:r>
              <a:rPr lang="en-US" dirty="0" smtClean="0"/>
              <a:t>Materials and Methods: Taking two different approaches</a:t>
            </a:r>
          </a:p>
          <a:p>
            <a:r>
              <a:rPr lang="en-US" dirty="0" smtClean="0"/>
              <a:t>Results: The truth is in the urine</a:t>
            </a:r>
          </a:p>
          <a:p>
            <a:r>
              <a:rPr lang="en-US" dirty="0" smtClean="0"/>
              <a:t>Conclusion: Why mass spectrometry is better than DHQs</a:t>
            </a:r>
          </a:p>
        </p:txBody>
      </p:sp>
    </p:spTree>
    <p:extLst>
      <p:ext uri="{BB962C8B-B14F-4D97-AF65-F5344CB8AC3E}">
        <p14:creationId xmlns:p14="http://schemas.microsoft.com/office/powerpoint/2010/main" val="16516221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rine preparation</a:t>
            </a:r>
            <a:endParaRPr lang="en-US" dirty="0"/>
          </a:p>
        </p:txBody>
      </p:sp>
      <p:sp>
        <p:nvSpPr>
          <p:cNvPr id="6" name="TextBox 5"/>
          <p:cNvSpPr txBox="1"/>
          <p:nvPr/>
        </p:nvSpPr>
        <p:spPr>
          <a:xfrm>
            <a:off x="8077752" y="5415301"/>
            <a:ext cx="3194529" cy="646331"/>
          </a:xfrm>
          <a:prstGeom prst="rect">
            <a:avLst/>
          </a:prstGeom>
          <a:noFill/>
        </p:spPr>
        <p:txBody>
          <a:bodyPr wrap="none" rtlCol="0">
            <a:spAutoFit/>
          </a:bodyPr>
          <a:lstStyle/>
          <a:p>
            <a:r>
              <a:rPr lang="en-US" dirty="0" smtClean="0"/>
              <a:t>Aliquot 150 µL of supernatant</a:t>
            </a:r>
          </a:p>
          <a:p>
            <a:r>
              <a:rPr lang="en-US" dirty="0" smtClean="0"/>
              <a:t>Mass spectrometry vial</a:t>
            </a:r>
            <a:endParaRPr lang="en-US" dirty="0"/>
          </a:p>
        </p:txBody>
      </p:sp>
      <p:grpSp>
        <p:nvGrpSpPr>
          <p:cNvPr id="21" name="Group 20"/>
          <p:cNvGrpSpPr/>
          <p:nvPr/>
        </p:nvGrpSpPr>
        <p:grpSpPr>
          <a:xfrm>
            <a:off x="1228405" y="2206869"/>
            <a:ext cx="1468219" cy="3897924"/>
            <a:chOff x="1228405" y="2206869"/>
            <a:chExt cx="1468219" cy="3897924"/>
          </a:xfrm>
        </p:grpSpPr>
        <p:sp>
          <p:nvSpPr>
            <p:cNvPr id="19" name="Flowchart: Off-page Connector 18"/>
            <p:cNvSpPr/>
            <p:nvPr/>
          </p:nvSpPr>
          <p:spPr>
            <a:xfrm>
              <a:off x="1434977" y="2593731"/>
              <a:ext cx="1055077" cy="3511062"/>
            </a:xfrm>
            <a:prstGeom prst="flowChartOffpageConnector">
              <a:avLst/>
            </a:prstGeom>
            <a:gradFill>
              <a:gsLst>
                <a:gs pos="18000">
                  <a:schemeClr val="accent1">
                    <a:lumMod val="5000"/>
                    <a:lumOff val="95000"/>
                  </a:schemeClr>
                </a:gs>
                <a:gs pos="64000">
                  <a:schemeClr val="accent3">
                    <a:lumMod val="60000"/>
                    <a:lumOff val="4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ounded Rectangle 19"/>
            <p:cNvSpPr/>
            <p:nvPr/>
          </p:nvSpPr>
          <p:spPr>
            <a:xfrm>
              <a:off x="1228405" y="2206869"/>
              <a:ext cx="1468219" cy="3868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7" name="TextBox 26"/>
          <p:cNvSpPr txBox="1"/>
          <p:nvPr/>
        </p:nvSpPr>
        <p:spPr>
          <a:xfrm>
            <a:off x="5081541" y="4107472"/>
            <a:ext cx="1632178" cy="369332"/>
          </a:xfrm>
          <a:prstGeom prst="rect">
            <a:avLst/>
          </a:prstGeom>
          <a:noFill/>
        </p:spPr>
        <p:txBody>
          <a:bodyPr wrap="none" rtlCol="0">
            <a:spAutoFit/>
          </a:bodyPr>
          <a:lstStyle/>
          <a:p>
            <a:r>
              <a:rPr lang="en-US" dirty="0" smtClean="0"/>
              <a:t>50 </a:t>
            </a:r>
            <a:r>
              <a:rPr lang="en-US" dirty="0" smtClean="0">
                <a:latin typeface="Miriam" panose="020B0502050101010101" pitchFamily="34" charset="-79"/>
                <a:cs typeface="Miriam" panose="020B0502050101010101" pitchFamily="34" charset="-79"/>
              </a:rPr>
              <a:t> µL of urine </a:t>
            </a:r>
            <a:endParaRPr lang="en-US" dirty="0"/>
          </a:p>
        </p:txBody>
      </p:sp>
      <p:sp>
        <p:nvSpPr>
          <p:cNvPr id="29" name="TextBox 28"/>
          <p:cNvSpPr txBox="1"/>
          <p:nvPr/>
        </p:nvSpPr>
        <p:spPr>
          <a:xfrm>
            <a:off x="4793716" y="4843068"/>
            <a:ext cx="2848280" cy="369332"/>
          </a:xfrm>
          <a:prstGeom prst="rect">
            <a:avLst/>
          </a:prstGeom>
          <a:noFill/>
        </p:spPr>
        <p:txBody>
          <a:bodyPr wrap="none" rtlCol="0">
            <a:spAutoFit/>
          </a:bodyPr>
          <a:lstStyle/>
          <a:p>
            <a:r>
              <a:rPr lang="en-US" dirty="0" smtClean="0"/>
              <a:t>250 µL of water/methanol </a:t>
            </a:r>
            <a:endParaRPr lang="en-US" dirty="0"/>
          </a:p>
        </p:txBody>
      </p:sp>
      <p:sp>
        <p:nvSpPr>
          <p:cNvPr id="34" name="TextBox 33"/>
          <p:cNvSpPr txBox="1"/>
          <p:nvPr/>
        </p:nvSpPr>
        <p:spPr>
          <a:xfrm>
            <a:off x="590183" y="6104793"/>
            <a:ext cx="2744662" cy="646331"/>
          </a:xfrm>
          <a:prstGeom prst="rect">
            <a:avLst/>
          </a:prstGeom>
          <a:noFill/>
        </p:spPr>
        <p:txBody>
          <a:bodyPr wrap="none" rtlCol="0">
            <a:spAutoFit/>
          </a:bodyPr>
          <a:lstStyle/>
          <a:p>
            <a:r>
              <a:rPr lang="en-US" dirty="0" smtClean="0"/>
              <a:t>Urine was kept at -80</a:t>
            </a:r>
            <a:r>
              <a:rPr lang="en-US" baseline="30000" dirty="0" smtClean="0"/>
              <a:t>o</a:t>
            </a:r>
            <a:r>
              <a:rPr lang="en-US" dirty="0" smtClean="0"/>
              <a:t> C </a:t>
            </a:r>
          </a:p>
          <a:p>
            <a:endParaRPr lang="en-US" dirty="0"/>
          </a:p>
        </p:txBody>
      </p:sp>
      <p:sp>
        <p:nvSpPr>
          <p:cNvPr id="35" name="TextBox 34"/>
          <p:cNvSpPr txBox="1"/>
          <p:nvPr/>
        </p:nvSpPr>
        <p:spPr>
          <a:xfrm>
            <a:off x="3541417" y="5599967"/>
            <a:ext cx="3365024" cy="646331"/>
          </a:xfrm>
          <a:prstGeom prst="rect">
            <a:avLst/>
          </a:prstGeom>
          <a:noFill/>
        </p:spPr>
        <p:txBody>
          <a:bodyPr wrap="none" rtlCol="0">
            <a:spAutoFit/>
          </a:bodyPr>
          <a:lstStyle/>
          <a:p>
            <a:r>
              <a:rPr lang="en-US" dirty="0" smtClean="0"/>
              <a:t>Centrifuged vials vortexed and </a:t>
            </a:r>
          </a:p>
          <a:p>
            <a:r>
              <a:rPr lang="en-US" dirty="0" smtClean="0"/>
              <a:t>then centrifuged</a:t>
            </a:r>
            <a:endParaRPr lang="en-US" dirty="0"/>
          </a:p>
        </p:txBody>
      </p:sp>
      <p:sp>
        <p:nvSpPr>
          <p:cNvPr id="36" name="Right Arrow 35"/>
          <p:cNvSpPr/>
          <p:nvPr/>
        </p:nvSpPr>
        <p:spPr>
          <a:xfrm>
            <a:off x="2962656" y="4020865"/>
            <a:ext cx="707136" cy="73401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ight Arrow 36"/>
          <p:cNvSpPr/>
          <p:nvPr/>
        </p:nvSpPr>
        <p:spPr>
          <a:xfrm>
            <a:off x="7820962" y="3982254"/>
            <a:ext cx="707136" cy="73401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0" name="Group 39"/>
          <p:cNvGrpSpPr/>
          <p:nvPr/>
        </p:nvGrpSpPr>
        <p:grpSpPr>
          <a:xfrm>
            <a:off x="9739181" y="3207753"/>
            <a:ext cx="891810" cy="2168769"/>
            <a:chOff x="8959713" y="3205490"/>
            <a:chExt cx="891810" cy="2168769"/>
          </a:xfrm>
        </p:grpSpPr>
        <p:grpSp>
          <p:nvGrpSpPr>
            <p:cNvPr id="11" name="Group 10"/>
            <p:cNvGrpSpPr/>
            <p:nvPr/>
          </p:nvGrpSpPr>
          <p:grpSpPr>
            <a:xfrm>
              <a:off x="8959713" y="3205490"/>
              <a:ext cx="879231" cy="2168769"/>
              <a:chOff x="1875692" y="2895600"/>
              <a:chExt cx="879231" cy="2168769"/>
            </a:xfrm>
          </p:grpSpPr>
          <p:sp>
            <p:nvSpPr>
              <p:cNvPr id="12" name="Rounded Rectangle 11"/>
              <p:cNvSpPr/>
              <p:nvPr/>
            </p:nvSpPr>
            <p:spPr>
              <a:xfrm>
                <a:off x="1875692" y="3223846"/>
                <a:ext cx="879231" cy="1840523"/>
              </a:xfrm>
              <a:prstGeom prst="roundRect">
                <a:avLst/>
              </a:prstGeom>
              <a:solidFill>
                <a:schemeClr val="tx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1969477" y="2895600"/>
                <a:ext cx="668215" cy="328246"/>
              </a:xfrm>
              <a:prstGeom prst="roundRect">
                <a:avLst/>
              </a:prstGeom>
              <a:solidFill>
                <a:srgbClr val="00B0F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Rounded Rectangle 38"/>
            <p:cNvSpPr/>
            <p:nvPr/>
          </p:nvSpPr>
          <p:spPr>
            <a:xfrm>
              <a:off x="8972203" y="4723494"/>
              <a:ext cx="879320" cy="603954"/>
            </a:xfrm>
            <a:prstGeom prst="round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a:off x="3986784" y="3293352"/>
            <a:ext cx="1386020" cy="2014781"/>
            <a:chOff x="3986784" y="3293352"/>
            <a:chExt cx="1386020" cy="2014781"/>
          </a:xfrm>
        </p:grpSpPr>
        <p:grpSp>
          <p:nvGrpSpPr>
            <p:cNvPr id="38" name="Group 37"/>
            <p:cNvGrpSpPr/>
            <p:nvPr/>
          </p:nvGrpSpPr>
          <p:grpSpPr>
            <a:xfrm>
              <a:off x="4060451" y="3409741"/>
              <a:ext cx="1312353" cy="1898392"/>
              <a:chOff x="3949438" y="3516909"/>
              <a:chExt cx="1312353" cy="1898392"/>
            </a:xfrm>
          </p:grpSpPr>
          <p:sp>
            <p:nvSpPr>
              <p:cNvPr id="14" name="Flowchart: Merge 13"/>
              <p:cNvSpPr/>
              <p:nvPr/>
            </p:nvSpPr>
            <p:spPr>
              <a:xfrm>
                <a:off x="3949438" y="3516909"/>
                <a:ext cx="1312353" cy="1894373"/>
              </a:xfrm>
              <a:prstGeom prst="flowChartMerg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lowchart: Merge 29"/>
              <p:cNvSpPr/>
              <p:nvPr/>
            </p:nvSpPr>
            <p:spPr>
              <a:xfrm>
                <a:off x="4334272" y="4486656"/>
                <a:ext cx="560832" cy="928645"/>
              </a:xfrm>
              <a:prstGeom prst="flowChartMerg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lowchart: Manual Operation 32"/>
              <p:cNvSpPr/>
              <p:nvPr/>
            </p:nvSpPr>
            <p:spPr>
              <a:xfrm>
                <a:off x="4130362" y="4020865"/>
                <a:ext cx="968653" cy="455939"/>
              </a:xfrm>
              <a:prstGeom prst="flowChartManualOperation">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1" name="Flowchart: Magnetic Disk 40"/>
            <p:cNvSpPr/>
            <p:nvPr/>
          </p:nvSpPr>
          <p:spPr>
            <a:xfrm>
              <a:off x="3986784" y="3293352"/>
              <a:ext cx="1386020" cy="232778"/>
            </a:xfrm>
            <a:prstGeom prst="flowChartMagneticDisk">
              <a:avLst/>
            </a:prstGeom>
            <a:solidFill>
              <a:schemeClr val="tx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0184844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Idea with using PCA</a:t>
            </a:r>
            <a:endParaRPr lang="en-US" dirty="0"/>
          </a:p>
        </p:txBody>
      </p:sp>
      <p:sp>
        <p:nvSpPr>
          <p:cNvPr id="3" name="Content Placeholder 2"/>
          <p:cNvSpPr>
            <a:spLocks noGrp="1"/>
          </p:cNvSpPr>
          <p:nvPr>
            <p:ph idx="1"/>
          </p:nvPr>
        </p:nvSpPr>
        <p:spPr>
          <a:xfrm>
            <a:off x="938784" y="1403604"/>
            <a:ext cx="10058400" cy="4457700"/>
          </a:xfrm>
        </p:spPr>
        <p:txBody>
          <a:bodyPr/>
          <a:lstStyle/>
          <a:p>
            <a:r>
              <a:rPr lang="en-US" dirty="0" smtClean="0"/>
              <a:t>PCA determines linear combination of the original variables that explain the variance in the date.</a:t>
            </a:r>
          </a:p>
          <a:p>
            <a:r>
              <a:rPr lang="en-US" dirty="0" smtClean="0"/>
              <a:t>PCA is equivalent to rotating the axes so the one-PCA1- lies long the line of maximum variance.</a:t>
            </a:r>
          </a:p>
          <a:p>
            <a:r>
              <a:rPr lang="en-US" dirty="0" smtClean="0"/>
              <a:t>Loading plot-indicates the direction of the new axes</a:t>
            </a:r>
          </a:p>
          <a:p>
            <a:r>
              <a:rPr lang="en-US" dirty="0" smtClean="0"/>
              <a:t>Score plot-each sample(subject) can be given a value on the new axis </a:t>
            </a:r>
            <a:r>
              <a:rPr lang="en-US" dirty="0"/>
              <a:t>w</a:t>
            </a:r>
            <a:r>
              <a:rPr lang="en-US" dirty="0" smtClean="0"/>
              <a:t>hich is called the score.  </a:t>
            </a:r>
          </a:p>
        </p:txBody>
      </p:sp>
    </p:spTree>
    <p:extLst>
      <p:ext uri="{BB962C8B-B14F-4D97-AF65-F5344CB8AC3E}">
        <p14:creationId xmlns:p14="http://schemas.microsoft.com/office/powerpoint/2010/main" val="17186116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trumentation</a:t>
            </a:r>
            <a:endParaRPr lang="en-US" dirty="0"/>
          </a:p>
        </p:txBody>
      </p:sp>
      <p:pic>
        <p:nvPicPr>
          <p:cNvPr id="4" name="Content Placeholder 21"/>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699000" y="800934"/>
            <a:ext cx="7048500" cy="5264069"/>
          </a:xfrm>
        </p:spPr>
      </p:pic>
      <p:sp>
        <p:nvSpPr>
          <p:cNvPr id="6" name="Text Placeholder 5"/>
          <p:cNvSpPr>
            <a:spLocks noGrp="1"/>
          </p:cNvSpPr>
          <p:nvPr>
            <p:ph type="body" sz="half" idx="2"/>
          </p:nvPr>
        </p:nvSpPr>
        <p:spPr>
          <a:xfrm>
            <a:off x="380519" y="1908312"/>
            <a:ext cx="3506162" cy="2554357"/>
          </a:xfrm>
        </p:spPr>
        <p:txBody>
          <a:bodyPr>
            <a:normAutofit/>
          </a:bodyPr>
          <a:lstStyle/>
          <a:p>
            <a:r>
              <a:rPr lang="en-US" sz="2000" dirty="0" smtClean="0"/>
              <a:t>Combines </a:t>
            </a:r>
            <a:r>
              <a:rPr lang="en-US" sz="2000" dirty="0"/>
              <a:t>high-sensitivity detection, high resolution with the fast acquisition speeds, and stable mass accuracy.</a:t>
            </a:r>
          </a:p>
          <a:p>
            <a:endParaRPr lang="en-US" dirty="0"/>
          </a:p>
        </p:txBody>
      </p:sp>
      <p:sp>
        <p:nvSpPr>
          <p:cNvPr id="5" name="TextBox 4"/>
          <p:cNvSpPr txBox="1"/>
          <p:nvPr/>
        </p:nvSpPr>
        <p:spPr>
          <a:xfrm>
            <a:off x="4699000" y="6065003"/>
            <a:ext cx="4055542" cy="646331"/>
          </a:xfrm>
          <a:prstGeom prst="rect">
            <a:avLst/>
          </a:prstGeom>
          <a:noFill/>
        </p:spPr>
        <p:txBody>
          <a:bodyPr wrap="square" rtlCol="0">
            <a:spAutoFit/>
          </a:bodyPr>
          <a:lstStyle/>
          <a:p>
            <a:r>
              <a:rPr lang="en-US" dirty="0"/>
              <a:t>AB </a:t>
            </a:r>
            <a:r>
              <a:rPr lang="en-US" dirty="0" err="1"/>
              <a:t>Sciex</a:t>
            </a:r>
            <a:r>
              <a:rPr lang="en-US" dirty="0"/>
              <a:t> 5600 </a:t>
            </a:r>
            <a:r>
              <a:rPr lang="en-US" dirty="0" err="1"/>
              <a:t>TripleTOF</a:t>
            </a:r>
            <a:r>
              <a:rPr lang="en-US" dirty="0"/>
              <a:t> coupled to Shimadzu </a:t>
            </a:r>
            <a:r>
              <a:rPr lang="en-US" dirty="0" err="1"/>
              <a:t>Nexera</a:t>
            </a:r>
            <a:r>
              <a:rPr lang="en-US" dirty="0"/>
              <a:t> UHPLC</a:t>
            </a:r>
          </a:p>
        </p:txBody>
      </p:sp>
    </p:spTree>
    <p:extLst>
      <p:ext uri="{BB962C8B-B14F-4D97-AF65-F5344CB8AC3E}">
        <p14:creationId xmlns:p14="http://schemas.microsoft.com/office/powerpoint/2010/main" val="26062333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Raw data from urine samples</a:t>
            </a:r>
            <a:endParaRPr lang="en-US"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2841" y="1444279"/>
            <a:ext cx="7704851" cy="54137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633039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utting it all Together: Method 1</a:t>
            </a:r>
            <a:endParaRPr lang="en-US" dirty="0"/>
          </a:p>
        </p:txBody>
      </p:sp>
      <p:grpSp>
        <p:nvGrpSpPr>
          <p:cNvPr id="22" name="Group 21"/>
          <p:cNvGrpSpPr/>
          <p:nvPr/>
        </p:nvGrpSpPr>
        <p:grpSpPr>
          <a:xfrm>
            <a:off x="3320397" y="1504709"/>
            <a:ext cx="5551206" cy="5249119"/>
            <a:chOff x="0" y="0"/>
            <a:chExt cx="5762625" cy="5410200"/>
          </a:xfrm>
        </p:grpSpPr>
        <p:grpSp>
          <p:nvGrpSpPr>
            <p:cNvPr id="23" name="Group 22"/>
            <p:cNvGrpSpPr/>
            <p:nvPr/>
          </p:nvGrpSpPr>
          <p:grpSpPr>
            <a:xfrm>
              <a:off x="0" y="0"/>
              <a:ext cx="5762625" cy="5410200"/>
              <a:chOff x="0" y="0"/>
              <a:chExt cx="5762625" cy="5410200"/>
            </a:xfrm>
          </p:grpSpPr>
          <p:sp>
            <p:nvSpPr>
              <p:cNvPr id="25" name="Rounded Rectangle 24"/>
              <p:cNvSpPr/>
              <p:nvPr/>
            </p:nvSpPr>
            <p:spPr>
              <a:xfrm>
                <a:off x="1695450" y="3771900"/>
                <a:ext cx="2457450" cy="16383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nvGrpSpPr>
              <p:cNvPr id="26" name="Group 25"/>
              <p:cNvGrpSpPr/>
              <p:nvPr/>
            </p:nvGrpSpPr>
            <p:grpSpPr>
              <a:xfrm>
                <a:off x="0" y="0"/>
                <a:ext cx="5762625" cy="3952876"/>
                <a:chOff x="0" y="0"/>
                <a:chExt cx="5762625" cy="3952876"/>
              </a:xfrm>
            </p:grpSpPr>
            <p:grpSp>
              <p:nvGrpSpPr>
                <p:cNvPr id="27" name="Group 26"/>
                <p:cNvGrpSpPr/>
                <p:nvPr/>
              </p:nvGrpSpPr>
              <p:grpSpPr>
                <a:xfrm>
                  <a:off x="0" y="0"/>
                  <a:ext cx="5762625" cy="3486150"/>
                  <a:chOff x="0" y="0"/>
                  <a:chExt cx="5762625" cy="3486150"/>
                </a:xfrm>
              </p:grpSpPr>
              <p:sp>
                <p:nvSpPr>
                  <p:cNvPr id="30" name="Rounded Rectangle 29"/>
                  <p:cNvSpPr/>
                  <p:nvPr/>
                </p:nvSpPr>
                <p:spPr>
                  <a:xfrm>
                    <a:off x="3305175" y="1800225"/>
                    <a:ext cx="2457450" cy="16383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31" name="Text Box 2"/>
                  <p:cNvSpPr txBox="1">
                    <a:spLocks noChangeArrowheads="1"/>
                  </p:cNvSpPr>
                  <p:nvPr/>
                </p:nvSpPr>
                <p:spPr bwMode="auto">
                  <a:xfrm>
                    <a:off x="3343275" y="2190750"/>
                    <a:ext cx="2355214" cy="905509"/>
                  </a:xfrm>
                  <a:prstGeom prst="rect">
                    <a:avLst/>
                  </a:prstGeom>
                  <a:noFill/>
                  <a:ln w="9525">
                    <a:noFill/>
                    <a:miter lim="800000"/>
                    <a:headEnd/>
                    <a:tailEnd/>
                  </a:ln>
                </p:spPr>
                <p:txBody>
                  <a:bodyPr rot="0" vert="horz" wrap="square" lIns="91440" tIns="45720" rIns="91440" bIns="45720" anchor="t" anchorCtr="0">
                    <a:spAutoFit/>
                  </a:bodyPr>
                  <a:lstStyle/>
                  <a:p>
                    <a:pPr marL="0" marR="0" algn="ctr">
                      <a:lnSpc>
                        <a:spcPct val="107000"/>
                      </a:lnSpc>
                      <a:spcBef>
                        <a:spcPts val="0"/>
                      </a:spcBef>
                      <a:spcAft>
                        <a:spcPts val="800"/>
                      </a:spcAft>
                    </a:pPr>
                    <a:r>
                      <a:rPr lang="en-US" sz="1400">
                        <a:effectLst/>
                        <a:latin typeface="Calibri" panose="020F0502020204030204" pitchFamily="34" charset="0"/>
                        <a:ea typeface="Calibri" panose="020F0502020204030204" pitchFamily="34" charset="0"/>
                        <a:cs typeface="Times New Roman" panose="02020603050405020304" pitchFamily="18" charset="0"/>
                      </a:rPr>
                      <a:t>133 Diet History Questionnaires from subjects (two visit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2" name="Group 31"/>
                  <p:cNvGrpSpPr/>
                  <p:nvPr/>
                </p:nvGrpSpPr>
                <p:grpSpPr>
                  <a:xfrm>
                    <a:off x="0" y="0"/>
                    <a:ext cx="4038600" cy="3486150"/>
                    <a:chOff x="0" y="0"/>
                    <a:chExt cx="4038600" cy="3486150"/>
                  </a:xfrm>
                </p:grpSpPr>
                <p:sp>
                  <p:nvSpPr>
                    <p:cNvPr id="33" name="Rounded Rectangle 32"/>
                    <p:cNvSpPr/>
                    <p:nvPr/>
                  </p:nvSpPr>
                  <p:spPr>
                    <a:xfrm>
                      <a:off x="0" y="1847850"/>
                      <a:ext cx="2457450" cy="16383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34" name="Text Box 2"/>
                    <p:cNvSpPr txBox="1">
                      <a:spLocks noChangeArrowheads="1"/>
                    </p:cNvSpPr>
                    <p:nvPr/>
                  </p:nvSpPr>
                  <p:spPr bwMode="auto">
                    <a:xfrm>
                      <a:off x="47625" y="2047875"/>
                      <a:ext cx="2355214" cy="1139189"/>
                    </a:xfrm>
                    <a:prstGeom prst="rect">
                      <a:avLst/>
                    </a:prstGeom>
                    <a:noFill/>
                    <a:ln w="9525">
                      <a:noFill/>
                      <a:miter lim="800000"/>
                      <a:headEnd/>
                      <a:tailEnd/>
                    </a:ln>
                  </p:spPr>
                  <p:txBody>
                    <a:bodyPr rot="0" vert="horz" wrap="square" lIns="91440" tIns="45720" rIns="91440" bIns="45720" anchor="t" anchorCtr="0">
                      <a:spAutoFit/>
                    </a:bodyPr>
                    <a:lstStyle/>
                    <a:p>
                      <a:pPr marL="0" marR="0" algn="ctr">
                        <a:lnSpc>
                          <a:spcPct val="107000"/>
                        </a:lnSpc>
                        <a:spcBef>
                          <a:spcPts val="0"/>
                        </a:spcBef>
                        <a:spcAft>
                          <a:spcPts val="800"/>
                        </a:spcAft>
                      </a:pPr>
                      <a:r>
                        <a:rPr lang="en-US" sz="1400">
                          <a:effectLst/>
                          <a:latin typeface="Calibri" panose="020F0502020204030204" pitchFamily="34" charset="0"/>
                          <a:ea typeface="Calibri" panose="020F0502020204030204" pitchFamily="34" charset="0"/>
                          <a:cs typeface="Times New Roman" panose="02020603050405020304" pitchFamily="18" charset="0"/>
                        </a:rPr>
                        <a:t>Collected human urine, used from an on-going clinical study. 133 Urine samples metabolome analysis (LC-M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5" name="Group 34"/>
                    <p:cNvGrpSpPr/>
                    <p:nvPr/>
                  </p:nvGrpSpPr>
                  <p:grpSpPr>
                    <a:xfrm>
                      <a:off x="1581150" y="0"/>
                      <a:ext cx="2457450" cy="1638300"/>
                      <a:chOff x="1581150" y="0"/>
                      <a:chExt cx="2457450" cy="1638300"/>
                    </a:xfrm>
                  </p:grpSpPr>
                  <p:sp>
                    <p:nvSpPr>
                      <p:cNvPr id="38" name="Rounded Rectangle 37"/>
                      <p:cNvSpPr/>
                      <p:nvPr/>
                    </p:nvSpPr>
                    <p:spPr>
                      <a:xfrm>
                        <a:off x="1581150" y="0"/>
                        <a:ext cx="2457450" cy="16383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39" name="Text Box 2"/>
                      <p:cNvSpPr txBox="1">
                        <a:spLocks noChangeArrowheads="1"/>
                      </p:cNvSpPr>
                      <p:nvPr/>
                    </p:nvSpPr>
                    <p:spPr bwMode="auto">
                      <a:xfrm>
                        <a:off x="1647825" y="190500"/>
                        <a:ext cx="2355214" cy="1139189"/>
                      </a:xfrm>
                      <a:prstGeom prst="rect">
                        <a:avLst/>
                      </a:prstGeom>
                      <a:noFill/>
                      <a:ln w="9525">
                        <a:noFill/>
                        <a:miter lim="800000"/>
                        <a:headEnd/>
                        <a:tailEnd/>
                      </a:ln>
                    </p:spPr>
                    <p:txBody>
                      <a:bodyPr rot="0" vert="horz" wrap="square" lIns="91440" tIns="45720" rIns="91440" bIns="45720" anchor="t" anchorCtr="0">
                        <a:spAutoFit/>
                      </a:bodyPr>
                      <a:lstStyle/>
                      <a:p>
                        <a:pPr marL="0" marR="0" algn="ctr">
                          <a:lnSpc>
                            <a:spcPct val="107000"/>
                          </a:lnSpc>
                          <a:spcBef>
                            <a:spcPts val="0"/>
                          </a:spcBef>
                          <a:spcAft>
                            <a:spcPts val="80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Master Polyphenol list was created using Phenol-explorer and METLIN, made in </a:t>
                        </a:r>
                        <a:r>
                          <a:rPr lang="en-US" sz="1400" dirty="0" err="1">
                            <a:effectLst/>
                            <a:latin typeface="Calibri" panose="020F0502020204030204" pitchFamily="34" charset="0"/>
                            <a:ea typeface="Calibri" panose="020F0502020204030204" pitchFamily="34" charset="0"/>
                            <a:cs typeface="Times New Roman" panose="02020603050405020304" pitchFamily="18" charset="0"/>
                          </a:rPr>
                          <a:t>PeakView</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36" name="Right Arrow 35"/>
                    <p:cNvSpPr/>
                    <p:nvPr/>
                  </p:nvSpPr>
                  <p:spPr>
                    <a:xfrm rot="3711358">
                      <a:off x="3429000" y="1400175"/>
                      <a:ext cx="628650" cy="561975"/>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37" name="Right Arrow 36"/>
                    <p:cNvSpPr/>
                    <p:nvPr/>
                  </p:nvSpPr>
                  <p:spPr>
                    <a:xfrm rot="7500357">
                      <a:off x="1357313" y="1462087"/>
                      <a:ext cx="628650" cy="561975"/>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grpSp>
            <p:sp>
              <p:nvSpPr>
                <p:cNvPr id="28" name="Right Arrow 27"/>
                <p:cNvSpPr/>
                <p:nvPr/>
              </p:nvSpPr>
              <p:spPr>
                <a:xfrm rot="7602118">
                  <a:off x="3557588" y="3328987"/>
                  <a:ext cx="628650" cy="561975"/>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9" name="Right Arrow 28"/>
                <p:cNvSpPr/>
                <p:nvPr/>
              </p:nvSpPr>
              <p:spPr>
                <a:xfrm rot="4413672">
                  <a:off x="1690687" y="3357563"/>
                  <a:ext cx="628650" cy="561975"/>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grpSp>
        <p:sp>
          <p:nvSpPr>
            <p:cNvPr id="24" name="Text Box 2"/>
            <p:cNvSpPr txBox="1">
              <a:spLocks noChangeArrowheads="1"/>
            </p:cNvSpPr>
            <p:nvPr/>
          </p:nvSpPr>
          <p:spPr bwMode="auto">
            <a:xfrm>
              <a:off x="1762125" y="3990975"/>
              <a:ext cx="2354580" cy="1138555"/>
            </a:xfrm>
            <a:prstGeom prst="rect">
              <a:avLst/>
            </a:prstGeom>
            <a:noFill/>
            <a:ln w="9525">
              <a:noFill/>
              <a:miter lim="800000"/>
              <a:headEnd/>
              <a:tailEnd/>
            </a:ln>
          </p:spPr>
          <p:txBody>
            <a:bodyPr rot="0" vert="horz" wrap="square" lIns="91440" tIns="45720" rIns="91440" bIns="45720" anchor="t" anchorCtr="0">
              <a:spAutoFit/>
            </a:bodyPr>
            <a:lstStyle/>
            <a:p>
              <a:pPr marL="0" marR="0" algn="ctr">
                <a:lnSpc>
                  <a:spcPct val="107000"/>
                </a:lnSpc>
                <a:spcBef>
                  <a:spcPts val="0"/>
                </a:spcBef>
                <a:spcAft>
                  <a:spcPts val="800"/>
                </a:spcAft>
              </a:pPr>
              <a:r>
                <a:rPr lang="en-US" sz="1400">
                  <a:effectLst/>
                  <a:latin typeface="Calibri" panose="020F0502020204030204" pitchFamily="34" charset="0"/>
                  <a:ea typeface="Calibri" panose="020F0502020204030204" pitchFamily="34" charset="0"/>
                  <a:cs typeface="Times New Roman" panose="02020603050405020304" pitchFamily="18" charset="0"/>
                </a:rPr>
                <a:t>Algorithm was created to compare the amount of food item consumed and polyphenol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17754397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hod 2</a:t>
            </a:r>
            <a:endParaRPr lang="en-US" dirty="0"/>
          </a:p>
        </p:txBody>
      </p:sp>
      <p:grpSp>
        <p:nvGrpSpPr>
          <p:cNvPr id="22" name="Group 21"/>
          <p:cNvGrpSpPr/>
          <p:nvPr/>
        </p:nvGrpSpPr>
        <p:grpSpPr>
          <a:xfrm>
            <a:off x="3297406" y="1493134"/>
            <a:ext cx="5597188" cy="5283843"/>
            <a:chOff x="0" y="0"/>
            <a:chExt cx="5762625" cy="5410200"/>
          </a:xfrm>
        </p:grpSpPr>
        <p:grpSp>
          <p:nvGrpSpPr>
            <p:cNvPr id="23" name="Group 22"/>
            <p:cNvGrpSpPr/>
            <p:nvPr/>
          </p:nvGrpSpPr>
          <p:grpSpPr>
            <a:xfrm>
              <a:off x="0" y="0"/>
              <a:ext cx="5762625" cy="5410200"/>
              <a:chOff x="0" y="0"/>
              <a:chExt cx="5762625" cy="5410200"/>
            </a:xfrm>
          </p:grpSpPr>
          <p:sp>
            <p:nvSpPr>
              <p:cNvPr id="25" name="Rounded Rectangle 24"/>
              <p:cNvSpPr/>
              <p:nvPr/>
            </p:nvSpPr>
            <p:spPr>
              <a:xfrm>
                <a:off x="1695450" y="3771900"/>
                <a:ext cx="2457450" cy="16383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nvGrpSpPr>
              <p:cNvPr id="26" name="Group 25"/>
              <p:cNvGrpSpPr/>
              <p:nvPr/>
            </p:nvGrpSpPr>
            <p:grpSpPr>
              <a:xfrm>
                <a:off x="0" y="0"/>
                <a:ext cx="5762625" cy="5120639"/>
                <a:chOff x="0" y="0"/>
                <a:chExt cx="5762625" cy="5120639"/>
              </a:xfrm>
            </p:grpSpPr>
            <p:grpSp>
              <p:nvGrpSpPr>
                <p:cNvPr id="27" name="Group 26"/>
                <p:cNvGrpSpPr/>
                <p:nvPr/>
              </p:nvGrpSpPr>
              <p:grpSpPr>
                <a:xfrm>
                  <a:off x="0" y="0"/>
                  <a:ext cx="5762625" cy="5120639"/>
                  <a:chOff x="0" y="0"/>
                  <a:chExt cx="5762625" cy="5120639"/>
                </a:xfrm>
              </p:grpSpPr>
              <p:sp>
                <p:nvSpPr>
                  <p:cNvPr id="30" name="Rounded Rectangle 29"/>
                  <p:cNvSpPr/>
                  <p:nvPr/>
                </p:nvSpPr>
                <p:spPr>
                  <a:xfrm>
                    <a:off x="3305175" y="1800225"/>
                    <a:ext cx="2457450" cy="16383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nvGrpSpPr>
                  <p:cNvPr id="31" name="Group 30"/>
                  <p:cNvGrpSpPr/>
                  <p:nvPr/>
                </p:nvGrpSpPr>
                <p:grpSpPr>
                  <a:xfrm>
                    <a:off x="0" y="0"/>
                    <a:ext cx="4069714" cy="5120639"/>
                    <a:chOff x="0" y="0"/>
                    <a:chExt cx="4069714" cy="5120639"/>
                  </a:xfrm>
                </p:grpSpPr>
                <p:sp>
                  <p:nvSpPr>
                    <p:cNvPr id="33" name="Rounded Rectangle 32"/>
                    <p:cNvSpPr/>
                    <p:nvPr/>
                  </p:nvSpPr>
                  <p:spPr>
                    <a:xfrm>
                      <a:off x="0" y="1847850"/>
                      <a:ext cx="2457450" cy="16383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34" name="Text Box 2"/>
                    <p:cNvSpPr txBox="1">
                      <a:spLocks noChangeArrowheads="1"/>
                    </p:cNvSpPr>
                    <p:nvPr/>
                  </p:nvSpPr>
                  <p:spPr bwMode="auto">
                    <a:xfrm>
                      <a:off x="85725" y="2133600"/>
                      <a:ext cx="2355214" cy="1139189"/>
                    </a:xfrm>
                    <a:prstGeom prst="rect">
                      <a:avLst/>
                    </a:prstGeom>
                    <a:noFill/>
                    <a:ln w="9525">
                      <a:noFill/>
                      <a:miter lim="800000"/>
                      <a:headEnd/>
                      <a:tailEnd/>
                    </a:ln>
                  </p:spPr>
                  <p:txBody>
                    <a:bodyPr rot="0" vert="horz" wrap="square" lIns="91440" tIns="45720" rIns="91440" bIns="45720" anchor="t" anchorCtr="0">
                      <a:spAutoFit/>
                    </a:bodyPr>
                    <a:lstStyle/>
                    <a:p>
                      <a:pPr marL="0" marR="0" algn="ctr">
                        <a:lnSpc>
                          <a:spcPct val="107000"/>
                        </a:lnSpc>
                        <a:spcBef>
                          <a:spcPts val="0"/>
                        </a:spcBef>
                        <a:spcAft>
                          <a:spcPts val="800"/>
                        </a:spcAft>
                      </a:pPr>
                      <a:r>
                        <a:rPr lang="en-US" sz="1400">
                          <a:effectLst/>
                          <a:latin typeface="Calibri" panose="020F0502020204030204" pitchFamily="34" charset="0"/>
                          <a:ea typeface="Calibri" panose="020F0502020204030204" pitchFamily="34" charset="0"/>
                          <a:cs typeface="Times New Roman" panose="02020603050405020304" pitchFamily="18" charset="0"/>
                        </a:rPr>
                        <a:t>Collected human urine, used from an on-going clinical study. 133 Urine samples metabolome analysis (LC-M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5" name="Group 34"/>
                    <p:cNvGrpSpPr/>
                    <p:nvPr/>
                  </p:nvGrpSpPr>
                  <p:grpSpPr>
                    <a:xfrm>
                      <a:off x="1581150" y="0"/>
                      <a:ext cx="2488564" cy="5120639"/>
                      <a:chOff x="1581150" y="0"/>
                      <a:chExt cx="2488564" cy="5120639"/>
                    </a:xfrm>
                  </p:grpSpPr>
                  <p:sp>
                    <p:nvSpPr>
                      <p:cNvPr id="38" name="Rounded Rectangle 37"/>
                      <p:cNvSpPr/>
                      <p:nvPr/>
                    </p:nvSpPr>
                    <p:spPr>
                      <a:xfrm>
                        <a:off x="1581150" y="0"/>
                        <a:ext cx="2457450" cy="16383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39" name="Text Box 2"/>
                      <p:cNvSpPr txBox="1">
                        <a:spLocks noChangeArrowheads="1"/>
                      </p:cNvSpPr>
                      <p:nvPr/>
                    </p:nvSpPr>
                    <p:spPr bwMode="auto">
                      <a:xfrm>
                        <a:off x="1714500" y="3981450"/>
                        <a:ext cx="2355214" cy="1139189"/>
                      </a:xfrm>
                      <a:prstGeom prst="rect">
                        <a:avLst/>
                      </a:prstGeom>
                      <a:noFill/>
                      <a:ln w="9525">
                        <a:noFill/>
                        <a:miter lim="800000"/>
                        <a:headEnd/>
                        <a:tailEnd/>
                      </a:ln>
                    </p:spPr>
                    <p:txBody>
                      <a:bodyPr rot="0" vert="horz" wrap="square" lIns="91440" tIns="45720" rIns="91440" bIns="45720" anchor="t" anchorCtr="0">
                        <a:spAutoFit/>
                      </a:bodyPr>
                      <a:lstStyle/>
                      <a:p>
                        <a:pPr marL="0" marR="0" algn="ctr">
                          <a:lnSpc>
                            <a:spcPct val="107000"/>
                          </a:lnSpc>
                          <a:spcBef>
                            <a:spcPts val="0"/>
                          </a:spcBef>
                          <a:spcAft>
                            <a:spcPts val="800"/>
                          </a:spcAft>
                        </a:pPr>
                        <a:r>
                          <a:rPr lang="en-US" sz="1400">
                            <a:effectLst/>
                            <a:latin typeface="Calibri" panose="020F0502020204030204" pitchFamily="34" charset="0"/>
                            <a:ea typeface="Calibri" panose="020F0502020204030204" pitchFamily="34" charset="0"/>
                            <a:cs typeface="Times New Roman" panose="02020603050405020304" pitchFamily="18" charset="0"/>
                          </a:rPr>
                          <a:t>Master Polyphenol list was created using Phenol-explorer and METLIN, made in PeakView</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36" name="Right Arrow 35"/>
                    <p:cNvSpPr/>
                    <p:nvPr/>
                  </p:nvSpPr>
                  <p:spPr>
                    <a:xfrm rot="14875703">
                      <a:off x="3429000" y="1400175"/>
                      <a:ext cx="628650" cy="561975"/>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37" name="Right Arrow 36"/>
                    <p:cNvSpPr/>
                    <p:nvPr/>
                  </p:nvSpPr>
                  <p:spPr>
                    <a:xfrm rot="18194195">
                      <a:off x="1357313" y="1462087"/>
                      <a:ext cx="628650" cy="561975"/>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sp>
                <p:nvSpPr>
                  <p:cNvPr id="32" name="Text Box 2"/>
                  <p:cNvSpPr txBox="1">
                    <a:spLocks noChangeArrowheads="1"/>
                  </p:cNvSpPr>
                  <p:nvPr/>
                </p:nvSpPr>
                <p:spPr bwMode="auto">
                  <a:xfrm>
                    <a:off x="1548116" y="238125"/>
                    <a:ext cx="2355474" cy="905509"/>
                  </a:xfrm>
                  <a:prstGeom prst="rect">
                    <a:avLst/>
                  </a:prstGeom>
                  <a:noFill/>
                  <a:ln w="9525">
                    <a:noFill/>
                    <a:miter lim="800000"/>
                    <a:headEnd/>
                    <a:tailEnd/>
                  </a:ln>
                </p:spPr>
                <p:txBody>
                  <a:bodyPr rot="0" vert="horz" wrap="square" lIns="91440" tIns="45720" rIns="91440" bIns="45720" anchor="t" anchorCtr="0">
                    <a:spAutoFit/>
                  </a:bodyPr>
                  <a:lstStyle/>
                  <a:p>
                    <a:pPr marL="0" marR="0" algn="ctr">
                      <a:lnSpc>
                        <a:spcPct val="107000"/>
                      </a:lnSpc>
                      <a:spcBef>
                        <a:spcPts val="0"/>
                      </a:spcBef>
                      <a:spcAft>
                        <a:spcPts val="80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Specific foods (questions) relating to polyphenol were found in DHQs.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8" name="Right Arrow 27"/>
                <p:cNvSpPr/>
                <p:nvPr/>
              </p:nvSpPr>
              <p:spPr>
                <a:xfrm rot="18343655">
                  <a:off x="3557588" y="3328987"/>
                  <a:ext cx="628650" cy="561975"/>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9" name="Right Arrow 28"/>
                <p:cNvSpPr/>
                <p:nvPr/>
              </p:nvSpPr>
              <p:spPr>
                <a:xfrm rot="14403934">
                  <a:off x="1690687" y="3357563"/>
                  <a:ext cx="628650" cy="561975"/>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grpSp>
        <p:sp>
          <p:nvSpPr>
            <p:cNvPr id="24" name="Text Box 2"/>
            <p:cNvSpPr txBox="1">
              <a:spLocks noChangeArrowheads="1"/>
            </p:cNvSpPr>
            <p:nvPr/>
          </p:nvSpPr>
          <p:spPr bwMode="auto">
            <a:xfrm>
              <a:off x="3336434" y="2171700"/>
              <a:ext cx="2355214" cy="905509"/>
            </a:xfrm>
            <a:prstGeom prst="rect">
              <a:avLst/>
            </a:prstGeom>
            <a:noFill/>
            <a:ln w="9525">
              <a:noFill/>
              <a:miter lim="800000"/>
              <a:headEnd/>
              <a:tailEnd/>
            </a:ln>
          </p:spPr>
          <p:txBody>
            <a:bodyPr rot="0" vert="horz" wrap="square" lIns="91440" tIns="45720" rIns="91440" bIns="45720" anchor="t" anchorCtr="0">
              <a:spAutoFit/>
            </a:bodyPr>
            <a:lstStyle/>
            <a:p>
              <a:pPr marL="0" marR="0" algn="ctr">
                <a:lnSpc>
                  <a:spcPct val="107000"/>
                </a:lnSpc>
                <a:spcBef>
                  <a:spcPts val="0"/>
                </a:spcBef>
                <a:spcAft>
                  <a:spcPts val="800"/>
                </a:spcAft>
              </a:pPr>
              <a:r>
                <a:rPr lang="en-US" sz="1400">
                  <a:effectLst/>
                  <a:latin typeface="Calibri" panose="020F0502020204030204" pitchFamily="34" charset="0"/>
                  <a:ea typeface="Calibri" panose="020F0502020204030204" pitchFamily="34" charset="0"/>
                  <a:cs typeface="Times New Roman" panose="02020603050405020304" pitchFamily="18" charset="0"/>
                </a:rPr>
                <a:t>PCA was created for the 32 of the 65 polyphenols that were identified using MarkerView</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12821129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Results</a:t>
            </a:r>
            <a:endParaRPr lang="en-US" dirty="0"/>
          </a:p>
        </p:txBody>
      </p:sp>
      <p:sp>
        <p:nvSpPr>
          <p:cNvPr id="5" name="Text Placeholder 4"/>
          <p:cNvSpPr>
            <a:spLocks noGrp="1"/>
          </p:cNvSpPr>
          <p:nvPr>
            <p:ph type="body" idx="1"/>
          </p:nvPr>
        </p:nvSpPr>
        <p:spPr/>
        <p:txBody>
          <a:bodyPr/>
          <a:lstStyle/>
          <a:p>
            <a:r>
              <a:rPr lang="en-US" dirty="0" smtClean="0"/>
              <a:t>The truth is in the urine</a:t>
            </a:r>
            <a:endParaRPr lang="en-US" dirty="0"/>
          </a:p>
        </p:txBody>
      </p:sp>
    </p:spTree>
    <p:extLst>
      <p:ext uri="{BB962C8B-B14F-4D97-AF65-F5344CB8AC3E}">
        <p14:creationId xmlns:p14="http://schemas.microsoft.com/office/powerpoint/2010/main" val="38012580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Method 1</a:t>
            </a:r>
            <a:endParaRPr lang="en-US" dirty="0"/>
          </a:p>
        </p:txBody>
      </p:sp>
      <p:sp>
        <p:nvSpPr>
          <p:cNvPr id="26" name="Text Placeholder 25"/>
          <p:cNvSpPr>
            <a:spLocks noGrp="1"/>
          </p:cNvSpPr>
          <p:nvPr>
            <p:ph type="body" sz="half" idx="2"/>
          </p:nvPr>
        </p:nvSpPr>
        <p:spPr/>
        <p:txBody>
          <a:bodyPr>
            <a:normAutofit/>
          </a:bodyPr>
          <a:lstStyle/>
          <a:p>
            <a:pPr marL="342900" indent="-342900">
              <a:buFont typeface="Arial" panose="020B0604020202020204" pitchFamily="34" charset="0"/>
              <a:buChar char="•"/>
            </a:pPr>
            <a:r>
              <a:rPr lang="en-US" sz="2000" dirty="0" err="1" smtClean="0"/>
              <a:t>Secoisolariciresinol</a:t>
            </a:r>
            <a:r>
              <a:rPr lang="en-US" sz="2000" dirty="0" smtClean="0"/>
              <a:t> found in strawberries showed the greatest correlation coefficient value.</a:t>
            </a:r>
          </a:p>
          <a:p>
            <a:pPr marL="342900" indent="-342900">
              <a:buFont typeface="Arial" panose="020B0604020202020204" pitchFamily="34" charset="0"/>
              <a:buChar char="•"/>
            </a:pPr>
            <a:r>
              <a:rPr lang="en-US" sz="2000" dirty="0" smtClean="0"/>
              <a:t>The P-values was </a:t>
            </a:r>
            <a:r>
              <a:rPr lang="en-US" sz="2000" dirty="0"/>
              <a:t>&lt;</a:t>
            </a:r>
            <a:r>
              <a:rPr lang="en-US" sz="2000" dirty="0" smtClean="0"/>
              <a:t>0.05</a:t>
            </a:r>
          </a:p>
        </p:txBody>
      </p:sp>
      <p:pic>
        <p:nvPicPr>
          <p:cNvPr id="27" name="Picture 2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4867" y="1185069"/>
            <a:ext cx="2038350" cy="2247900"/>
          </a:xfrm>
          <a:prstGeom prst="rect">
            <a:avLst/>
          </a:prstGeom>
        </p:spPr>
      </p:pic>
      <p:sp>
        <p:nvSpPr>
          <p:cNvPr id="28" name="Rectangle 27"/>
          <p:cNvSpPr/>
          <p:nvPr/>
        </p:nvSpPr>
        <p:spPr>
          <a:xfrm>
            <a:off x="1122321" y="3410167"/>
            <a:ext cx="2178802" cy="230832"/>
          </a:xfrm>
          <a:prstGeom prst="rect">
            <a:avLst/>
          </a:prstGeom>
        </p:spPr>
        <p:txBody>
          <a:bodyPr wrap="none">
            <a:spAutoFit/>
          </a:bodyPr>
          <a:lstStyle/>
          <a:p>
            <a:r>
              <a:rPr lang="en-US" sz="900" dirty="0"/>
              <a:t>https://en.wikipedia.org/wiki/Strawberry</a:t>
            </a:r>
          </a:p>
        </p:txBody>
      </p:sp>
      <p:grpSp>
        <p:nvGrpSpPr>
          <p:cNvPr id="30" name="Group 29"/>
          <p:cNvGrpSpPr/>
          <p:nvPr/>
        </p:nvGrpSpPr>
        <p:grpSpPr>
          <a:xfrm>
            <a:off x="5248921" y="465512"/>
            <a:ext cx="5551206" cy="5249119"/>
            <a:chOff x="0" y="0"/>
            <a:chExt cx="5762625" cy="5410200"/>
          </a:xfrm>
        </p:grpSpPr>
        <p:grpSp>
          <p:nvGrpSpPr>
            <p:cNvPr id="31" name="Group 30"/>
            <p:cNvGrpSpPr/>
            <p:nvPr/>
          </p:nvGrpSpPr>
          <p:grpSpPr>
            <a:xfrm>
              <a:off x="0" y="0"/>
              <a:ext cx="5762625" cy="5410200"/>
              <a:chOff x="0" y="0"/>
              <a:chExt cx="5762625" cy="5410200"/>
            </a:xfrm>
          </p:grpSpPr>
          <p:sp>
            <p:nvSpPr>
              <p:cNvPr id="33" name="Rounded Rectangle 32"/>
              <p:cNvSpPr/>
              <p:nvPr/>
            </p:nvSpPr>
            <p:spPr>
              <a:xfrm>
                <a:off x="1695450" y="3771900"/>
                <a:ext cx="2457450" cy="16383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nvGrpSpPr>
              <p:cNvPr id="34" name="Group 33"/>
              <p:cNvGrpSpPr/>
              <p:nvPr/>
            </p:nvGrpSpPr>
            <p:grpSpPr>
              <a:xfrm>
                <a:off x="0" y="0"/>
                <a:ext cx="5762625" cy="3952876"/>
                <a:chOff x="0" y="0"/>
                <a:chExt cx="5762625" cy="3952876"/>
              </a:xfrm>
            </p:grpSpPr>
            <p:grpSp>
              <p:nvGrpSpPr>
                <p:cNvPr id="35" name="Group 34"/>
                <p:cNvGrpSpPr/>
                <p:nvPr/>
              </p:nvGrpSpPr>
              <p:grpSpPr>
                <a:xfrm>
                  <a:off x="0" y="0"/>
                  <a:ext cx="5762625" cy="3486150"/>
                  <a:chOff x="0" y="0"/>
                  <a:chExt cx="5762625" cy="3486150"/>
                </a:xfrm>
              </p:grpSpPr>
              <p:sp>
                <p:nvSpPr>
                  <p:cNvPr id="38" name="Rounded Rectangle 37"/>
                  <p:cNvSpPr/>
                  <p:nvPr/>
                </p:nvSpPr>
                <p:spPr>
                  <a:xfrm>
                    <a:off x="3305175" y="1800225"/>
                    <a:ext cx="2457450" cy="16383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39" name="Text Box 2"/>
                  <p:cNvSpPr txBox="1">
                    <a:spLocks noChangeArrowheads="1"/>
                  </p:cNvSpPr>
                  <p:nvPr/>
                </p:nvSpPr>
                <p:spPr bwMode="auto">
                  <a:xfrm>
                    <a:off x="3343275" y="2190750"/>
                    <a:ext cx="2355214" cy="905509"/>
                  </a:xfrm>
                  <a:prstGeom prst="rect">
                    <a:avLst/>
                  </a:prstGeom>
                  <a:noFill/>
                  <a:ln w="9525">
                    <a:noFill/>
                    <a:miter lim="800000"/>
                    <a:headEnd/>
                    <a:tailEnd/>
                  </a:ln>
                </p:spPr>
                <p:txBody>
                  <a:bodyPr rot="0" vert="horz" wrap="square" lIns="91440" tIns="45720" rIns="91440" bIns="45720" anchor="t" anchorCtr="0">
                    <a:spAutoFit/>
                  </a:bodyPr>
                  <a:lstStyle/>
                  <a:p>
                    <a:pPr marL="0" marR="0" algn="ctr">
                      <a:lnSpc>
                        <a:spcPct val="107000"/>
                      </a:lnSpc>
                      <a:spcBef>
                        <a:spcPts val="0"/>
                      </a:spcBef>
                      <a:spcAft>
                        <a:spcPts val="800"/>
                      </a:spcAft>
                    </a:pPr>
                    <a:r>
                      <a:rPr lang="en-US" sz="1400">
                        <a:effectLst/>
                        <a:latin typeface="Calibri" panose="020F0502020204030204" pitchFamily="34" charset="0"/>
                        <a:ea typeface="Calibri" panose="020F0502020204030204" pitchFamily="34" charset="0"/>
                        <a:cs typeface="Times New Roman" panose="02020603050405020304" pitchFamily="18" charset="0"/>
                      </a:rPr>
                      <a:t>133 Diet History Questionnaires from subjects (two visit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40" name="Group 39"/>
                  <p:cNvGrpSpPr/>
                  <p:nvPr/>
                </p:nvGrpSpPr>
                <p:grpSpPr>
                  <a:xfrm>
                    <a:off x="0" y="0"/>
                    <a:ext cx="4038600" cy="3486150"/>
                    <a:chOff x="0" y="0"/>
                    <a:chExt cx="4038600" cy="3486150"/>
                  </a:xfrm>
                </p:grpSpPr>
                <p:sp>
                  <p:nvSpPr>
                    <p:cNvPr id="41" name="Rounded Rectangle 40"/>
                    <p:cNvSpPr/>
                    <p:nvPr/>
                  </p:nvSpPr>
                  <p:spPr>
                    <a:xfrm>
                      <a:off x="0" y="1847850"/>
                      <a:ext cx="2457450" cy="16383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2" name="Text Box 2"/>
                    <p:cNvSpPr txBox="1">
                      <a:spLocks noChangeArrowheads="1"/>
                    </p:cNvSpPr>
                    <p:nvPr/>
                  </p:nvSpPr>
                  <p:spPr bwMode="auto">
                    <a:xfrm>
                      <a:off x="47625" y="2047875"/>
                      <a:ext cx="2355214" cy="1139189"/>
                    </a:xfrm>
                    <a:prstGeom prst="rect">
                      <a:avLst/>
                    </a:prstGeom>
                    <a:noFill/>
                    <a:ln w="9525">
                      <a:noFill/>
                      <a:miter lim="800000"/>
                      <a:headEnd/>
                      <a:tailEnd/>
                    </a:ln>
                  </p:spPr>
                  <p:txBody>
                    <a:bodyPr rot="0" vert="horz" wrap="square" lIns="91440" tIns="45720" rIns="91440" bIns="45720" anchor="t" anchorCtr="0">
                      <a:spAutoFit/>
                    </a:bodyPr>
                    <a:lstStyle/>
                    <a:p>
                      <a:pPr marL="0" marR="0" algn="ctr">
                        <a:lnSpc>
                          <a:spcPct val="107000"/>
                        </a:lnSpc>
                        <a:spcBef>
                          <a:spcPts val="0"/>
                        </a:spcBef>
                        <a:spcAft>
                          <a:spcPts val="800"/>
                        </a:spcAft>
                      </a:pPr>
                      <a:r>
                        <a:rPr lang="en-US" sz="1400">
                          <a:effectLst/>
                          <a:latin typeface="Calibri" panose="020F0502020204030204" pitchFamily="34" charset="0"/>
                          <a:ea typeface="Calibri" panose="020F0502020204030204" pitchFamily="34" charset="0"/>
                          <a:cs typeface="Times New Roman" panose="02020603050405020304" pitchFamily="18" charset="0"/>
                        </a:rPr>
                        <a:t>Collected human urine, used from an on-going clinical study. 133 Urine samples metabolome analysis (LC-M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43" name="Group 42"/>
                    <p:cNvGrpSpPr/>
                    <p:nvPr/>
                  </p:nvGrpSpPr>
                  <p:grpSpPr>
                    <a:xfrm>
                      <a:off x="1581150" y="0"/>
                      <a:ext cx="2457450" cy="1638300"/>
                      <a:chOff x="1581150" y="0"/>
                      <a:chExt cx="2457450" cy="1638300"/>
                    </a:xfrm>
                  </p:grpSpPr>
                  <p:sp>
                    <p:nvSpPr>
                      <p:cNvPr id="46" name="Rounded Rectangle 45"/>
                      <p:cNvSpPr/>
                      <p:nvPr/>
                    </p:nvSpPr>
                    <p:spPr>
                      <a:xfrm>
                        <a:off x="1581150" y="0"/>
                        <a:ext cx="2457450" cy="16383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7" name="Text Box 2"/>
                      <p:cNvSpPr txBox="1">
                        <a:spLocks noChangeArrowheads="1"/>
                      </p:cNvSpPr>
                      <p:nvPr/>
                    </p:nvSpPr>
                    <p:spPr bwMode="auto">
                      <a:xfrm>
                        <a:off x="1647825" y="190500"/>
                        <a:ext cx="2355214" cy="1139189"/>
                      </a:xfrm>
                      <a:prstGeom prst="rect">
                        <a:avLst/>
                      </a:prstGeom>
                      <a:noFill/>
                      <a:ln w="9525">
                        <a:noFill/>
                        <a:miter lim="800000"/>
                        <a:headEnd/>
                        <a:tailEnd/>
                      </a:ln>
                    </p:spPr>
                    <p:txBody>
                      <a:bodyPr rot="0" vert="horz" wrap="square" lIns="91440" tIns="45720" rIns="91440" bIns="45720" anchor="t" anchorCtr="0">
                        <a:spAutoFit/>
                      </a:bodyPr>
                      <a:lstStyle/>
                      <a:p>
                        <a:pPr marL="0" marR="0" algn="ctr">
                          <a:lnSpc>
                            <a:spcPct val="107000"/>
                          </a:lnSpc>
                          <a:spcBef>
                            <a:spcPts val="0"/>
                          </a:spcBef>
                          <a:spcAft>
                            <a:spcPts val="80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Master Polyphenol list was created using Phenol-explorer and METLIN, made in </a:t>
                        </a:r>
                        <a:r>
                          <a:rPr lang="en-US" sz="1400" dirty="0" err="1">
                            <a:effectLst/>
                            <a:latin typeface="Calibri" panose="020F0502020204030204" pitchFamily="34" charset="0"/>
                            <a:ea typeface="Calibri" panose="020F0502020204030204" pitchFamily="34" charset="0"/>
                            <a:cs typeface="Times New Roman" panose="02020603050405020304" pitchFamily="18" charset="0"/>
                          </a:rPr>
                          <a:t>PeakView</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44" name="Right Arrow 43"/>
                    <p:cNvSpPr/>
                    <p:nvPr/>
                  </p:nvSpPr>
                  <p:spPr>
                    <a:xfrm rot="3711358">
                      <a:off x="3429000" y="1400175"/>
                      <a:ext cx="628650" cy="561975"/>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5" name="Right Arrow 44"/>
                    <p:cNvSpPr/>
                    <p:nvPr/>
                  </p:nvSpPr>
                  <p:spPr>
                    <a:xfrm rot="7500357">
                      <a:off x="1357313" y="1462087"/>
                      <a:ext cx="628650" cy="561975"/>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grpSp>
            <p:sp>
              <p:nvSpPr>
                <p:cNvPr id="36" name="Right Arrow 35"/>
                <p:cNvSpPr/>
                <p:nvPr/>
              </p:nvSpPr>
              <p:spPr>
                <a:xfrm rot="7602118">
                  <a:off x="3557588" y="3328987"/>
                  <a:ext cx="628650" cy="561975"/>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37" name="Right Arrow 36"/>
                <p:cNvSpPr/>
                <p:nvPr/>
              </p:nvSpPr>
              <p:spPr>
                <a:xfrm rot="4413672">
                  <a:off x="1690687" y="3357563"/>
                  <a:ext cx="628650" cy="561975"/>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grpSp>
        <p:sp>
          <p:nvSpPr>
            <p:cNvPr id="32" name="Text Box 2"/>
            <p:cNvSpPr txBox="1">
              <a:spLocks noChangeArrowheads="1"/>
            </p:cNvSpPr>
            <p:nvPr/>
          </p:nvSpPr>
          <p:spPr bwMode="auto">
            <a:xfrm>
              <a:off x="1762125" y="3990975"/>
              <a:ext cx="2354580" cy="1138555"/>
            </a:xfrm>
            <a:prstGeom prst="rect">
              <a:avLst/>
            </a:prstGeom>
            <a:noFill/>
            <a:ln w="9525">
              <a:noFill/>
              <a:miter lim="800000"/>
              <a:headEnd/>
              <a:tailEnd/>
            </a:ln>
          </p:spPr>
          <p:txBody>
            <a:bodyPr rot="0" vert="horz" wrap="square" lIns="91440" tIns="45720" rIns="91440" bIns="45720" anchor="t" anchorCtr="0">
              <a:spAutoFit/>
            </a:bodyPr>
            <a:lstStyle/>
            <a:p>
              <a:pPr marL="0" marR="0" algn="ctr">
                <a:lnSpc>
                  <a:spcPct val="107000"/>
                </a:lnSpc>
                <a:spcBef>
                  <a:spcPts val="0"/>
                </a:spcBef>
                <a:spcAft>
                  <a:spcPts val="800"/>
                </a:spcAft>
              </a:pPr>
              <a:r>
                <a:rPr lang="en-US" sz="1400">
                  <a:effectLst/>
                  <a:latin typeface="Calibri" panose="020F0502020204030204" pitchFamily="34" charset="0"/>
                  <a:ea typeface="Calibri" panose="020F0502020204030204" pitchFamily="34" charset="0"/>
                  <a:cs typeface="Times New Roman" panose="02020603050405020304" pitchFamily="18" charset="0"/>
                </a:rPr>
                <a:t>Algorithm was created to compare the amount of food item consumed and polyphenol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grpSp>
      <p:graphicFrame>
        <p:nvGraphicFramePr>
          <p:cNvPr id="29" name="Chart 28"/>
          <p:cNvGraphicFramePr>
            <a:graphicFrameLocks/>
          </p:cNvGraphicFramePr>
          <p:nvPr>
            <p:extLst>
              <p:ext uri="{D42A27DB-BD31-4B8C-83A1-F6EECF244321}">
                <p14:modId xmlns:p14="http://schemas.microsoft.com/office/powerpoint/2010/main" val="4210863928"/>
              </p:ext>
            </p:extLst>
          </p:nvPr>
        </p:nvGraphicFramePr>
        <p:xfrm>
          <a:off x="4738458" y="1147352"/>
          <a:ext cx="7044965" cy="4176074"/>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360102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9" grpId="0">
        <p:bldAsOne/>
      </p:bldGraphic>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4699000" y="561040"/>
            <a:ext cx="7048500" cy="593528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 name="Title 1"/>
          <p:cNvSpPr>
            <a:spLocks noGrp="1"/>
          </p:cNvSpPr>
          <p:nvPr>
            <p:ph type="title"/>
          </p:nvPr>
        </p:nvSpPr>
        <p:spPr>
          <a:xfrm>
            <a:off x="449707" y="1876652"/>
            <a:ext cx="3506162" cy="1600200"/>
          </a:xfrm>
        </p:spPr>
        <p:txBody>
          <a:bodyPr/>
          <a:lstStyle/>
          <a:p>
            <a:r>
              <a:rPr lang="en-US" dirty="0" smtClean="0"/>
              <a:t>Metabolism of the </a:t>
            </a:r>
            <a:r>
              <a:rPr lang="en-US" dirty="0" err="1" smtClean="0"/>
              <a:t>Lignan</a:t>
            </a:r>
            <a:r>
              <a:rPr lang="en-US" dirty="0" smtClean="0"/>
              <a:t>, SECO</a:t>
            </a:r>
            <a:endParaRPr lang="en-US" dirty="0"/>
          </a:p>
        </p:txBody>
      </p:sp>
      <p:sp>
        <p:nvSpPr>
          <p:cNvPr id="3" name="Content Placeholder 2"/>
          <p:cNvSpPr>
            <a:spLocks noGrp="1"/>
          </p:cNvSpPr>
          <p:nvPr>
            <p:ph idx="1"/>
          </p:nvPr>
        </p:nvSpPr>
        <p:spPr>
          <a:xfrm>
            <a:off x="4699000" y="561040"/>
            <a:ext cx="7048500" cy="5935287"/>
          </a:xfrm>
        </p:spPr>
        <p:txBody>
          <a:bodyPr/>
          <a:lstStyle/>
          <a:p>
            <a:endParaRPr lang="en-US" dirty="0"/>
          </a:p>
        </p:txBody>
      </p:sp>
      <p:sp>
        <p:nvSpPr>
          <p:cNvPr id="4" name="Text Placeholder 3"/>
          <p:cNvSpPr>
            <a:spLocks noGrp="1"/>
          </p:cNvSpPr>
          <p:nvPr>
            <p:ph type="body" sz="half" idx="2"/>
          </p:nvPr>
        </p:nvSpPr>
        <p:spPr/>
        <p:txBody>
          <a:bodyPr>
            <a:normAutofit/>
          </a:bodyPr>
          <a:lstStyle/>
          <a:p>
            <a:endParaRPr lang="en-US" sz="2000" dirty="0"/>
          </a:p>
        </p:txBody>
      </p:sp>
      <p:grpSp>
        <p:nvGrpSpPr>
          <p:cNvPr id="22" name="Group 21"/>
          <p:cNvGrpSpPr/>
          <p:nvPr/>
        </p:nvGrpSpPr>
        <p:grpSpPr>
          <a:xfrm>
            <a:off x="4847448" y="987318"/>
            <a:ext cx="2874181" cy="2427739"/>
            <a:chOff x="4847448" y="987318"/>
            <a:chExt cx="2874181" cy="2427739"/>
          </a:xfrm>
        </p:grpSpPr>
        <p:grpSp>
          <p:nvGrpSpPr>
            <p:cNvPr id="5" name="Group 4"/>
            <p:cNvGrpSpPr/>
            <p:nvPr/>
          </p:nvGrpSpPr>
          <p:grpSpPr>
            <a:xfrm>
              <a:off x="4901674" y="987318"/>
              <a:ext cx="2819955" cy="2153447"/>
              <a:chOff x="103950" y="2701019"/>
              <a:chExt cx="3307634" cy="2772953"/>
            </a:xfrm>
          </p:grpSpPr>
          <p:sp>
            <p:nvSpPr>
              <p:cNvPr id="6" name="TextBox 5"/>
              <p:cNvSpPr txBox="1"/>
              <p:nvPr/>
            </p:nvSpPr>
            <p:spPr>
              <a:xfrm>
                <a:off x="2573384" y="4830678"/>
                <a:ext cx="838200" cy="447585"/>
              </a:xfrm>
              <a:prstGeom prst="rect">
                <a:avLst/>
              </a:prstGeom>
              <a:noFill/>
            </p:spPr>
            <p:txBody>
              <a:bodyPr wrap="square" rtlCol="0">
                <a:spAutoFit/>
              </a:bodyPr>
              <a:lstStyle/>
              <a:p>
                <a:r>
                  <a:rPr lang="en-US" sz="1000" dirty="0" smtClean="0">
                    <a:solidFill>
                      <a:schemeClr val="bg1"/>
                    </a:solidFill>
                  </a:rPr>
                  <a:t>OCH3</a:t>
                </a:r>
                <a:endParaRPr lang="en-US" dirty="0">
                  <a:solidFill>
                    <a:schemeClr val="bg1"/>
                  </a:solidFill>
                </a:endParaRPr>
              </a:p>
            </p:txBody>
          </p:sp>
          <p:grpSp>
            <p:nvGrpSpPr>
              <p:cNvPr id="7" name="Group 6"/>
              <p:cNvGrpSpPr/>
              <p:nvPr/>
            </p:nvGrpSpPr>
            <p:grpSpPr>
              <a:xfrm>
                <a:off x="103950" y="2701019"/>
                <a:ext cx="3045574" cy="2772953"/>
                <a:chOff x="65515" y="2692288"/>
                <a:chExt cx="3045574" cy="2772953"/>
              </a:xfrm>
            </p:grpSpPr>
            <p:sp>
              <p:nvSpPr>
                <p:cNvPr id="9" name="TextBox 8"/>
                <p:cNvSpPr txBox="1"/>
                <p:nvPr/>
              </p:nvSpPr>
              <p:spPr>
                <a:xfrm>
                  <a:off x="65515" y="2692288"/>
                  <a:ext cx="835791" cy="447585"/>
                </a:xfrm>
                <a:prstGeom prst="rect">
                  <a:avLst/>
                </a:prstGeom>
                <a:noFill/>
              </p:spPr>
              <p:txBody>
                <a:bodyPr wrap="square" rtlCol="0">
                  <a:spAutoFit/>
                </a:bodyPr>
                <a:lstStyle/>
                <a:p>
                  <a:r>
                    <a:rPr lang="en-US" sz="1000" dirty="0" smtClean="0">
                      <a:solidFill>
                        <a:schemeClr val="bg1"/>
                      </a:solidFill>
                    </a:rPr>
                    <a:t>H3CO</a:t>
                  </a:r>
                  <a:endParaRPr lang="en-US" sz="1000" dirty="0">
                    <a:solidFill>
                      <a:schemeClr val="bg1"/>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570088834"/>
                    </p:ext>
                  </p:extLst>
                </p:nvPr>
              </p:nvGraphicFramePr>
              <p:xfrm>
                <a:off x="483411" y="2899297"/>
                <a:ext cx="2627678" cy="2565944"/>
              </p:xfrm>
              <a:graphic>
                <a:graphicData uri="http://schemas.openxmlformats.org/presentationml/2006/ole">
                  <mc:AlternateContent xmlns:mc="http://schemas.openxmlformats.org/markup-compatibility/2006">
                    <mc:Choice xmlns:v="urn:schemas-microsoft-com:vml" Requires="v">
                      <p:oleObj spid="_x0000_s3397" name="CS ChemDraw Drawing" r:id="rId3" imgW="2634767" imgH="2404357" progId="ChemDraw.Document.6.0">
                        <p:embed/>
                      </p:oleObj>
                    </mc:Choice>
                    <mc:Fallback>
                      <p:oleObj name="CS ChemDraw Drawing" r:id="rId3" imgW="2634767" imgH="2404357" progId="ChemDraw.Document.6.0">
                        <p:embed/>
                        <p:pic>
                          <p:nvPicPr>
                            <p:cNvPr id="0" name=""/>
                            <p:cNvPicPr/>
                            <p:nvPr/>
                          </p:nvPicPr>
                          <p:blipFill>
                            <a:blip r:embed="rId4"/>
                            <a:stretch>
                              <a:fillRect/>
                            </a:stretch>
                          </p:blipFill>
                          <p:spPr>
                            <a:xfrm>
                              <a:off x="483411" y="2899297"/>
                              <a:ext cx="2627678" cy="2565944"/>
                            </a:xfrm>
                            <a:prstGeom prst="rect">
                              <a:avLst/>
                            </a:prstGeom>
                          </p:spPr>
                        </p:pic>
                      </p:oleObj>
                    </mc:Fallback>
                  </mc:AlternateContent>
                </a:graphicData>
              </a:graphic>
            </p:graphicFrame>
          </p:grpSp>
        </p:grpSp>
        <p:sp>
          <p:nvSpPr>
            <p:cNvPr id="13" name="TextBox 12"/>
            <p:cNvSpPr txBox="1"/>
            <p:nvPr/>
          </p:nvSpPr>
          <p:spPr>
            <a:xfrm>
              <a:off x="4847448" y="3045725"/>
              <a:ext cx="2159566" cy="369332"/>
            </a:xfrm>
            <a:prstGeom prst="rect">
              <a:avLst/>
            </a:prstGeom>
            <a:noFill/>
          </p:spPr>
          <p:txBody>
            <a:bodyPr wrap="none" rtlCol="0">
              <a:spAutoFit/>
            </a:bodyPr>
            <a:lstStyle/>
            <a:p>
              <a:r>
                <a:rPr lang="en-US" dirty="0" err="1" smtClean="0">
                  <a:solidFill>
                    <a:schemeClr val="bg1"/>
                  </a:solidFill>
                </a:rPr>
                <a:t>Secoisolariciresinol</a:t>
              </a:r>
              <a:endParaRPr lang="en-US" dirty="0">
                <a:solidFill>
                  <a:schemeClr val="bg1"/>
                </a:solidFill>
              </a:endParaRPr>
            </a:p>
          </p:txBody>
        </p:sp>
      </p:grpSp>
      <p:grpSp>
        <p:nvGrpSpPr>
          <p:cNvPr id="21" name="Group 20"/>
          <p:cNvGrpSpPr/>
          <p:nvPr/>
        </p:nvGrpSpPr>
        <p:grpSpPr>
          <a:xfrm>
            <a:off x="7721629" y="788536"/>
            <a:ext cx="3362386" cy="2107094"/>
            <a:chOff x="7721629" y="788536"/>
            <a:chExt cx="3362386" cy="2107094"/>
          </a:xfrm>
        </p:grpSpPr>
        <p:grpSp>
          <p:nvGrpSpPr>
            <p:cNvPr id="18" name="Group 17"/>
            <p:cNvGrpSpPr/>
            <p:nvPr/>
          </p:nvGrpSpPr>
          <p:grpSpPr>
            <a:xfrm>
              <a:off x="8385114" y="788536"/>
              <a:ext cx="2698901" cy="2107094"/>
              <a:chOff x="8385114" y="788536"/>
              <a:chExt cx="2698901" cy="2107094"/>
            </a:xfrm>
          </p:grpSpPr>
          <p:graphicFrame>
            <p:nvGraphicFramePr>
              <p:cNvPr id="11" name="Object 10"/>
              <p:cNvGraphicFramePr>
                <a:graphicFrameLocks noChangeAspect="1"/>
              </p:cNvGraphicFramePr>
              <p:nvPr>
                <p:extLst>
                  <p:ext uri="{D42A27DB-BD31-4B8C-83A1-F6EECF244321}">
                    <p14:modId xmlns:p14="http://schemas.microsoft.com/office/powerpoint/2010/main" val="2774841446"/>
                  </p:ext>
                </p:extLst>
              </p:nvPr>
            </p:nvGraphicFramePr>
            <p:xfrm>
              <a:off x="8385114" y="788536"/>
              <a:ext cx="2698901" cy="2107094"/>
            </p:xfrm>
            <a:graphic>
              <a:graphicData uri="http://schemas.openxmlformats.org/presentationml/2006/ole">
                <mc:AlternateContent xmlns:mc="http://schemas.openxmlformats.org/markup-compatibility/2006">
                  <mc:Choice xmlns:v="urn:schemas-microsoft-com:vml" Requires="v">
                    <p:oleObj spid="_x0000_s3398" name="CS ChemDraw Drawing" r:id="rId5" imgW="2634767" imgH="2057172" progId="ChemDraw.Document.6.0">
                      <p:embed/>
                    </p:oleObj>
                  </mc:Choice>
                  <mc:Fallback>
                    <p:oleObj name="CS ChemDraw Drawing" r:id="rId5" imgW="2634767" imgH="2057172" progId="ChemDraw.Document.6.0">
                      <p:embed/>
                      <p:pic>
                        <p:nvPicPr>
                          <p:cNvPr id="0" name=""/>
                          <p:cNvPicPr/>
                          <p:nvPr/>
                        </p:nvPicPr>
                        <p:blipFill>
                          <a:blip r:embed="rId6"/>
                          <a:stretch>
                            <a:fillRect/>
                          </a:stretch>
                        </p:blipFill>
                        <p:spPr>
                          <a:xfrm>
                            <a:off x="8385114" y="788536"/>
                            <a:ext cx="2698901" cy="2107094"/>
                          </a:xfrm>
                          <a:prstGeom prst="rect">
                            <a:avLst/>
                          </a:prstGeom>
                        </p:spPr>
                      </p:pic>
                    </p:oleObj>
                  </mc:Fallback>
                </mc:AlternateContent>
              </a:graphicData>
            </a:graphic>
          </p:graphicFrame>
          <p:sp>
            <p:nvSpPr>
              <p:cNvPr id="14" name="TextBox 13"/>
              <p:cNvSpPr txBox="1"/>
              <p:nvPr/>
            </p:nvSpPr>
            <p:spPr>
              <a:xfrm>
                <a:off x="8385114" y="1842083"/>
                <a:ext cx="1223412" cy="369332"/>
              </a:xfrm>
              <a:prstGeom prst="rect">
                <a:avLst/>
              </a:prstGeom>
              <a:noFill/>
            </p:spPr>
            <p:txBody>
              <a:bodyPr wrap="none" rtlCol="0">
                <a:spAutoFit/>
              </a:bodyPr>
              <a:lstStyle/>
              <a:p>
                <a:r>
                  <a:rPr lang="en-US" dirty="0" err="1" smtClean="0">
                    <a:solidFill>
                      <a:schemeClr val="bg1"/>
                    </a:solidFill>
                  </a:rPr>
                  <a:t>Enterodiol</a:t>
                </a:r>
                <a:endParaRPr lang="en-US" dirty="0">
                  <a:solidFill>
                    <a:schemeClr val="bg1"/>
                  </a:solidFill>
                </a:endParaRPr>
              </a:p>
            </p:txBody>
          </p:sp>
        </p:grpSp>
        <p:sp>
          <p:nvSpPr>
            <p:cNvPr id="16" name="Right Arrow 15"/>
            <p:cNvSpPr/>
            <p:nvPr/>
          </p:nvSpPr>
          <p:spPr>
            <a:xfrm>
              <a:off x="7721629" y="1842083"/>
              <a:ext cx="501621" cy="6228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 name="Group 19"/>
          <p:cNvGrpSpPr/>
          <p:nvPr/>
        </p:nvGrpSpPr>
        <p:grpSpPr>
          <a:xfrm>
            <a:off x="6615117" y="3226042"/>
            <a:ext cx="3190937" cy="3139685"/>
            <a:chOff x="6615117" y="3226042"/>
            <a:chExt cx="3190937" cy="3139685"/>
          </a:xfrm>
        </p:grpSpPr>
        <p:grpSp>
          <p:nvGrpSpPr>
            <p:cNvPr id="19" name="Group 18"/>
            <p:cNvGrpSpPr/>
            <p:nvPr/>
          </p:nvGrpSpPr>
          <p:grpSpPr>
            <a:xfrm>
              <a:off x="6615117" y="3819285"/>
              <a:ext cx="2465589" cy="2546442"/>
              <a:chOff x="6615117" y="3819285"/>
              <a:chExt cx="2465589" cy="2546442"/>
            </a:xfrm>
          </p:grpSpPr>
          <p:graphicFrame>
            <p:nvGraphicFramePr>
              <p:cNvPr id="12" name="Object 11"/>
              <p:cNvGraphicFramePr>
                <a:graphicFrameLocks noChangeAspect="1"/>
              </p:cNvGraphicFramePr>
              <p:nvPr>
                <p:extLst>
                  <p:ext uri="{D42A27DB-BD31-4B8C-83A1-F6EECF244321}">
                    <p14:modId xmlns:p14="http://schemas.microsoft.com/office/powerpoint/2010/main" val="3364789261"/>
                  </p:ext>
                </p:extLst>
              </p:nvPr>
            </p:nvGraphicFramePr>
            <p:xfrm>
              <a:off x="6748669" y="3819285"/>
              <a:ext cx="2332037" cy="2312987"/>
            </p:xfrm>
            <a:graphic>
              <a:graphicData uri="http://schemas.openxmlformats.org/presentationml/2006/ole">
                <mc:AlternateContent xmlns:mc="http://schemas.openxmlformats.org/markup-compatibility/2006">
                  <mc:Choice xmlns:v="urn:schemas-microsoft-com:vml" Requires="v">
                    <p:oleObj spid="_x0000_s3399" name="CS ChemDraw Drawing" r:id="rId7" imgW="2331315" imgH="2313035" progId="ChemDraw.Document.6.0">
                      <p:embed/>
                    </p:oleObj>
                  </mc:Choice>
                  <mc:Fallback>
                    <p:oleObj name="CS ChemDraw Drawing" r:id="rId7" imgW="2331315" imgH="2313035" progId="ChemDraw.Document.6.0">
                      <p:embed/>
                      <p:pic>
                        <p:nvPicPr>
                          <p:cNvPr id="0" name=""/>
                          <p:cNvPicPr/>
                          <p:nvPr/>
                        </p:nvPicPr>
                        <p:blipFill>
                          <a:blip r:embed="rId8"/>
                          <a:stretch>
                            <a:fillRect/>
                          </a:stretch>
                        </p:blipFill>
                        <p:spPr>
                          <a:xfrm>
                            <a:off x="6748669" y="3819285"/>
                            <a:ext cx="2332037" cy="2312987"/>
                          </a:xfrm>
                          <a:prstGeom prst="rect">
                            <a:avLst/>
                          </a:prstGeom>
                        </p:spPr>
                      </p:pic>
                    </p:oleObj>
                  </mc:Fallback>
                </mc:AlternateContent>
              </a:graphicData>
            </a:graphic>
          </p:graphicFrame>
          <p:sp>
            <p:nvSpPr>
              <p:cNvPr id="15" name="TextBox 14"/>
              <p:cNvSpPr txBox="1"/>
              <p:nvPr/>
            </p:nvSpPr>
            <p:spPr>
              <a:xfrm>
                <a:off x="6615117" y="5996395"/>
                <a:ext cx="1608133" cy="369332"/>
              </a:xfrm>
              <a:prstGeom prst="rect">
                <a:avLst/>
              </a:prstGeom>
              <a:noFill/>
            </p:spPr>
            <p:txBody>
              <a:bodyPr wrap="none" rtlCol="0">
                <a:spAutoFit/>
              </a:bodyPr>
              <a:lstStyle/>
              <a:p>
                <a:r>
                  <a:rPr lang="en-US" dirty="0" err="1" smtClean="0">
                    <a:solidFill>
                      <a:schemeClr val="bg1"/>
                    </a:solidFill>
                  </a:rPr>
                  <a:t>Enterolactone</a:t>
                </a:r>
                <a:endParaRPr lang="en-US" dirty="0">
                  <a:solidFill>
                    <a:schemeClr val="bg1"/>
                  </a:solidFill>
                </a:endParaRPr>
              </a:p>
            </p:txBody>
          </p:sp>
        </p:grpSp>
        <p:sp>
          <p:nvSpPr>
            <p:cNvPr id="17" name="Right Arrow 16"/>
            <p:cNvSpPr/>
            <p:nvPr/>
          </p:nvSpPr>
          <p:spPr>
            <a:xfrm rot="7435875">
              <a:off x="9243833" y="3165442"/>
              <a:ext cx="501621" cy="6228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048315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err="1" smtClean="0"/>
              <a:t>Enterolactone</a:t>
            </a:r>
            <a:r>
              <a:rPr lang="en-US" dirty="0" smtClean="0"/>
              <a:t/>
            </a:r>
            <a:br>
              <a:rPr lang="en-US" dirty="0" smtClean="0"/>
            </a:br>
            <a:r>
              <a:rPr lang="en-US" dirty="0" smtClean="0"/>
              <a:t>(metabolite of SECO)</a:t>
            </a:r>
            <a:endParaRPr lang="en-US" dirty="0"/>
          </a:p>
        </p:txBody>
      </p:sp>
      <p:sp>
        <p:nvSpPr>
          <p:cNvPr id="7" name="Content Placeholder 6"/>
          <p:cNvSpPr>
            <a:spLocks noGrp="1"/>
          </p:cNvSpPr>
          <p:nvPr>
            <p:ph idx="1"/>
          </p:nvPr>
        </p:nvSpPr>
        <p:spPr/>
        <p:txBody>
          <a:bodyPr/>
          <a:lstStyle/>
          <a:p>
            <a:endParaRPr lang="en-US" dirty="0"/>
          </a:p>
        </p:txBody>
      </p:sp>
      <p:sp>
        <p:nvSpPr>
          <p:cNvPr id="8" name="Text Placeholder 7"/>
          <p:cNvSpPr>
            <a:spLocks noGrp="1"/>
          </p:cNvSpPr>
          <p:nvPr>
            <p:ph type="body" sz="half" idx="2"/>
          </p:nvPr>
        </p:nvSpPr>
        <p:spPr/>
        <p:txBody>
          <a:bodyPr>
            <a:normAutofit/>
          </a:bodyPr>
          <a:lstStyle/>
          <a:p>
            <a:pPr marL="285750" indent="-285750">
              <a:buFont typeface="Arial" panose="020B0604020202020204" pitchFamily="34" charset="0"/>
              <a:buChar char="•"/>
            </a:pPr>
            <a:r>
              <a:rPr lang="en-US" sz="2000" dirty="0" err="1" smtClean="0"/>
              <a:t>Enterolactone</a:t>
            </a:r>
            <a:r>
              <a:rPr lang="en-US" sz="2000" dirty="0" smtClean="0"/>
              <a:t> is a metabolite of </a:t>
            </a:r>
            <a:r>
              <a:rPr lang="en-US" sz="2000" dirty="0" err="1" smtClean="0"/>
              <a:t>secoisolariciresinol</a:t>
            </a:r>
            <a:endParaRPr lang="en-US" sz="2000" dirty="0" smtClean="0"/>
          </a:p>
          <a:p>
            <a:pPr marL="285750" indent="-285750">
              <a:buFont typeface="Arial" panose="020B0604020202020204" pitchFamily="34" charset="0"/>
              <a:buChar char="•"/>
            </a:pPr>
            <a:r>
              <a:rPr lang="en-US" sz="2000" dirty="0" smtClean="0"/>
              <a:t>Correlation coefficient 0.4 with a P-value &lt; 0.05 </a:t>
            </a:r>
            <a:endParaRPr lang="en-US" sz="2000" dirty="0"/>
          </a:p>
        </p:txBody>
      </p:sp>
      <p:graphicFrame>
        <p:nvGraphicFramePr>
          <p:cNvPr id="11" name="Chart 10"/>
          <p:cNvGraphicFramePr>
            <a:graphicFrameLocks/>
          </p:cNvGraphicFramePr>
          <p:nvPr>
            <p:extLst>
              <p:ext uri="{D42A27DB-BD31-4B8C-83A1-F6EECF244321}">
                <p14:modId xmlns:p14="http://schemas.microsoft.com/office/powerpoint/2010/main" val="1022104367"/>
              </p:ext>
            </p:extLst>
          </p:nvPr>
        </p:nvGraphicFramePr>
        <p:xfrm>
          <a:off x="4929809" y="1470991"/>
          <a:ext cx="6443869" cy="3773557"/>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0559881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BACKGROUND</a:t>
            </a:r>
            <a:endParaRPr lang="en-US" dirty="0"/>
          </a:p>
        </p:txBody>
      </p:sp>
      <p:sp>
        <p:nvSpPr>
          <p:cNvPr id="5" name="Text Placeholder 4"/>
          <p:cNvSpPr>
            <a:spLocks noGrp="1"/>
          </p:cNvSpPr>
          <p:nvPr>
            <p:ph type="body" idx="1"/>
          </p:nvPr>
        </p:nvSpPr>
        <p:spPr/>
        <p:txBody>
          <a:bodyPr/>
          <a:lstStyle/>
          <a:p>
            <a:r>
              <a:rPr lang="en-US" dirty="0" smtClean="0"/>
              <a:t>What you need to know about DHQs, Mass spectrometry, and previous studies have found</a:t>
            </a:r>
            <a:endParaRPr lang="en-US" dirty="0"/>
          </a:p>
        </p:txBody>
      </p:sp>
    </p:spTree>
    <p:extLst>
      <p:ext uri="{BB962C8B-B14F-4D97-AF65-F5344CB8AC3E}">
        <p14:creationId xmlns:p14="http://schemas.microsoft.com/office/powerpoint/2010/main" val="5666247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a:t>looked into the mechanism of both </a:t>
            </a:r>
            <a:r>
              <a:rPr lang="en-US" dirty="0" err="1"/>
              <a:t>enterolignan</a:t>
            </a:r>
            <a:r>
              <a:rPr lang="en-US" dirty="0"/>
              <a:t> </a:t>
            </a:r>
            <a:r>
              <a:rPr lang="en-US" dirty="0" err="1"/>
              <a:t>glucuronides</a:t>
            </a:r>
            <a:r>
              <a:rPr lang="en-US" dirty="0"/>
              <a:t> and </a:t>
            </a:r>
            <a:r>
              <a:rPr lang="en-US" dirty="0" err="1" smtClean="0"/>
              <a:t>ellagitannins</a:t>
            </a:r>
            <a:endParaRPr lang="en-US" dirty="0"/>
          </a:p>
        </p:txBody>
      </p:sp>
      <p:pic>
        <p:nvPicPr>
          <p:cNvPr id="6" name="Content Placeholder 5"/>
          <p:cNvPicPr>
            <a:picLocks noGrp="1" noChangeAspect="1"/>
          </p:cNvPicPr>
          <p:nvPr>
            <p:ph idx="1"/>
          </p:nvPr>
        </p:nvPicPr>
        <p:blipFill>
          <a:blip r:embed="rId3"/>
          <a:stretch>
            <a:fillRect/>
          </a:stretch>
        </p:blipFill>
        <p:spPr>
          <a:xfrm>
            <a:off x="2496701" y="1787979"/>
            <a:ext cx="6886785" cy="4457700"/>
          </a:xfrm>
          <a:prstGeom prst="rect">
            <a:avLst/>
          </a:prstGeom>
        </p:spPr>
      </p:pic>
      <p:sp>
        <p:nvSpPr>
          <p:cNvPr id="2" name="Rectangle 1"/>
          <p:cNvSpPr/>
          <p:nvPr/>
        </p:nvSpPr>
        <p:spPr>
          <a:xfrm>
            <a:off x="2496701" y="3320143"/>
            <a:ext cx="6868886" cy="67491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2496701" y="4343400"/>
            <a:ext cx="6868886" cy="35922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81025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5291023" y="1484075"/>
            <a:ext cx="1924739" cy="369332"/>
          </a:xfrm>
          <a:prstGeom prst="rect">
            <a:avLst/>
          </a:prstGeom>
        </p:spPr>
        <p:txBody>
          <a:bodyPr wrap="square">
            <a:spAutoFit/>
          </a:bodyPr>
          <a:lstStyle/>
          <a:p>
            <a:r>
              <a:rPr lang="en-US" dirty="0"/>
              <a:t>Method 2</a:t>
            </a:r>
          </a:p>
        </p:txBody>
      </p:sp>
      <p:grpSp>
        <p:nvGrpSpPr>
          <p:cNvPr id="6" name="Group 5"/>
          <p:cNvGrpSpPr/>
          <p:nvPr/>
        </p:nvGrpSpPr>
        <p:grpSpPr>
          <a:xfrm>
            <a:off x="3331196" y="2067878"/>
            <a:ext cx="4998121" cy="4519484"/>
            <a:chOff x="0" y="0"/>
            <a:chExt cx="5762625" cy="5410200"/>
          </a:xfrm>
        </p:grpSpPr>
        <p:grpSp>
          <p:nvGrpSpPr>
            <p:cNvPr id="7" name="Group 6"/>
            <p:cNvGrpSpPr/>
            <p:nvPr/>
          </p:nvGrpSpPr>
          <p:grpSpPr>
            <a:xfrm>
              <a:off x="0" y="0"/>
              <a:ext cx="5762625" cy="5410200"/>
              <a:chOff x="0" y="0"/>
              <a:chExt cx="5762625" cy="5410200"/>
            </a:xfrm>
          </p:grpSpPr>
          <p:sp>
            <p:nvSpPr>
              <p:cNvPr id="9" name="Rounded Rectangle 8"/>
              <p:cNvSpPr/>
              <p:nvPr/>
            </p:nvSpPr>
            <p:spPr>
              <a:xfrm>
                <a:off x="1695450" y="3771900"/>
                <a:ext cx="2457450" cy="16383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nvGrpSpPr>
              <p:cNvPr id="10" name="Group 9"/>
              <p:cNvGrpSpPr/>
              <p:nvPr/>
            </p:nvGrpSpPr>
            <p:grpSpPr>
              <a:xfrm>
                <a:off x="0" y="0"/>
                <a:ext cx="5762625" cy="5120639"/>
                <a:chOff x="0" y="0"/>
                <a:chExt cx="5762625" cy="5120639"/>
              </a:xfrm>
            </p:grpSpPr>
            <p:grpSp>
              <p:nvGrpSpPr>
                <p:cNvPr id="11" name="Group 10"/>
                <p:cNvGrpSpPr/>
                <p:nvPr/>
              </p:nvGrpSpPr>
              <p:grpSpPr>
                <a:xfrm>
                  <a:off x="0" y="0"/>
                  <a:ext cx="5762625" cy="5120639"/>
                  <a:chOff x="0" y="0"/>
                  <a:chExt cx="5762625" cy="5120639"/>
                </a:xfrm>
              </p:grpSpPr>
              <p:sp>
                <p:nvSpPr>
                  <p:cNvPr id="14" name="Rounded Rectangle 13"/>
                  <p:cNvSpPr/>
                  <p:nvPr/>
                </p:nvSpPr>
                <p:spPr>
                  <a:xfrm>
                    <a:off x="3305175" y="1800225"/>
                    <a:ext cx="2457450" cy="16383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nvGrpSpPr>
                  <p:cNvPr id="15" name="Group 14"/>
                  <p:cNvGrpSpPr/>
                  <p:nvPr/>
                </p:nvGrpSpPr>
                <p:grpSpPr>
                  <a:xfrm>
                    <a:off x="0" y="0"/>
                    <a:ext cx="4069714" cy="5120639"/>
                    <a:chOff x="0" y="0"/>
                    <a:chExt cx="4069714" cy="5120639"/>
                  </a:xfrm>
                </p:grpSpPr>
                <p:sp>
                  <p:nvSpPr>
                    <p:cNvPr id="17" name="Rounded Rectangle 16"/>
                    <p:cNvSpPr/>
                    <p:nvPr/>
                  </p:nvSpPr>
                  <p:spPr>
                    <a:xfrm>
                      <a:off x="0" y="1847850"/>
                      <a:ext cx="2457450" cy="16383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8" name="Text Box 2"/>
                    <p:cNvSpPr txBox="1">
                      <a:spLocks noChangeArrowheads="1"/>
                    </p:cNvSpPr>
                    <p:nvPr/>
                  </p:nvSpPr>
                  <p:spPr bwMode="auto">
                    <a:xfrm>
                      <a:off x="44370" y="1976611"/>
                      <a:ext cx="2355214" cy="1139189"/>
                    </a:xfrm>
                    <a:prstGeom prst="rect">
                      <a:avLst/>
                    </a:prstGeom>
                    <a:noFill/>
                    <a:ln w="9525">
                      <a:noFill/>
                      <a:miter lim="800000"/>
                      <a:headEnd/>
                      <a:tailEnd/>
                    </a:ln>
                  </p:spPr>
                  <p:txBody>
                    <a:bodyPr rot="0" vert="horz" wrap="square" lIns="91440" tIns="45720" rIns="91440" bIns="45720" anchor="t" anchorCtr="0">
                      <a:spAutoFit/>
                    </a:bodyPr>
                    <a:lstStyle/>
                    <a:p>
                      <a:pPr marL="0" marR="0" algn="ctr">
                        <a:lnSpc>
                          <a:spcPct val="107000"/>
                        </a:lnSpc>
                        <a:spcBef>
                          <a:spcPts val="0"/>
                        </a:spcBef>
                        <a:spcAft>
                          <a:spcPts val="80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Collected human urine, used from an on-going clinical study. 133 Urine samples metabolome analysis (LC-M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19" name="Group 18"/>
                    <p:cNvGrpSpPr/>
                    <p:nvPr/>
                  </p:nvGrpSpPr>
                  <p:grpSpPr>
                    <a:xfrm>
                      <a:off x="1581150" y="0"/>
                      <a:ext cx="2488564" cy="5120639"/>
                      <a:chOff x="1581150" y="0"/>
                      <a:chExt cx="2488564" cy="5120639"/>
                    </a:xfrm>
                  </p:grpSpPr>
                  <p:sp>
                    <p:nvSpPr>
                      <p:cNvPr id="22" name="Rounded Rectangle 21"/>
                      <p:cNvSpPr/>
                      <p:nvPr/>
                    </p:nvSpPr>
                    <p:spPr>
                      <a:xfrm>
                        <a:off x="1581150" y="0"/>
                        <a:ext cx="2457450" cy="16383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3" name="Text Box 2"/>
                      <p:cNvSpPr txBox="1">
                        <a:spLocks noChangeArrowheads="1"/>
                      </p:cNvSpPr>
                      <p:nvPr/>
                    </p:nvSpPr>
                    <p:spPr bwMode="auto">
                      <a:xfrm>
                        <a:off x="1714500" y="3981450"/>
                        <a:ext cx="2355214" cy="1139189"/>
                      </a:xfrm>
                      <a:prstGeom prst="rect">
                        <a:avLst/>
                      </a:prstGeom>
                      <a:noFill/>
                      <a:ln w="9525">
                        <a:noFill/>
                        <a:miter lim="800000"/>
                        <a:headEnd/>
                        <a:tailEnd/>
                      </a:ln>
                    </p:spPr>
                    <p:txBody>
                      <a:bodyPr rot="0" vert="horz" wrap="square" lIns="91440" tIns="45720" rIns="91440" bIns="45720" anchor="t" anchorCtr="0">
                        <a:spAutoFit/>
                      </a:bodyPr>
                      <a:lstStyle/>
                      <a:p>
                        <a:pPr marL="0" marR="0" algn="ctr">
                          <a:lnSpc>
                            <a:spcPct val="107000"/>
                          </a:lnSpc>
                          <a:spcBef>
                            <a:spcPts val="0"/>
                          </a:spcBef>
                          <a:spcAft>
                            <a:spcPts val="80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Master Polyphenol list was created using Phenol-explorer and METLIN, made in </a:t>
                        </a:r>
                        <a:r>
                          <a:rPr lang="en-US" sz="1400" dirty="0" err="1">
                            <a:effectLst/>
                            <a:latin typeface="Calibri" panose="020F0502020204030204" pitchFamily="34" charset="0"/>
                            <a:ea typeface="Calibri" panose="020F0502020204030204" pitchFamily="34" charset="0"/>
                            <a:cs typeface="Times New Roman" panose="02020603050405020304" pitchFamily="18" charset="0"/>
                          </a:rPr>
                          <a:t>PeakView</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0" name="Right Arrow 19"/>
                    <p:cNvSpPr/>
                    <p:nvPr/>
                  </p:nvSpPr>
                  <p:spPr>
                    <a:xfrm rot="14875703">
                      <a:off x="3429000" y="1400175"/>
                      <a:ext cx="628650" cy="561975"/>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1" name="Right Arrow 20"/>
                    <p:cNvSpPr/>
                    <p:nvPr/>
                  </p:nvSpPr>
                  <p:spPr>
                    <a:xfrm rot="18194195">
                      <a:off x="1357313" y="1462087"/>
                      <a:ext cx="628650" cy="561975"/>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sp>
                <p:nvSpPr>
                  <p:cNvPr id="16" name="Text Box 2"/>
                  <p:cNvSpPr txBox="1">
                    <a:spLocks noChangeArrowheads="1"/>
                  </p:cNvSpPr>
                  <p:nvPr/>
                </p:nvSpPr>
                <p:spPr bwMode="auto">
                  <a:xfrm>
                    <a:off x="1683127" y="208050"/>
                    <a:ext cx="2355474" cy="905509"/>
                  </a:xfrm>
                  <a:prstGeom prst="rect">
                    <a:avLst/>
                  </a:prstGeom>
                  <a:noFill/>
                  <a:ln w="9525">
                    <a:noFill/>
                    <a:miter lim="800000"/>
                    <a:headEnd/>
                    <a:tailEnd/>
                  </a:ln>
                </p:spPr>
                <p:txBody>
                  <a:bodyPr rot="0" vert="horz" wrap="square" lIns="91440" tIns="45720" rIns="91440" bIns="45720" anchor="t" anchorCtr="0">
                    <a:spAutoFit/>
                  </a:bodyPr>
                  <a:lstStyle/>
                  <a:p>
                    <a:pPr marL="0" marR="0" algn="ctr">
                      <a:lnSpc>
                        <a:spcPct val="107000"/>
                      </a:lnSpc>
                      <a:spcBef>
                        <a:spcPts val="0"/>
                      </a:spcBef>
                      <a:spcAft>
                        <a:spcPts val="80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Specific foods (questions) relating to polyphenol were found in DHQs.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12" name="Right Arrow 11"/>
                <p:cNvSpPr/>
                <p:nvPr/>
              </p:nvSpPr>
              <p:spPr>
                <a:xfrm rot="18343655">
                  <a:off x="3557588" y="3328987"/>
                  <a:ext cx="628650" cy="561975"/>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3" name="Right Arrow 12"/>
                <p:cNvSpPr/>
                <p:nvPr/>
              </p:nvSpPr>
              <p:spPr>
                <a:xfrm rot="14403934">
                  <a:off x="1690687" y="3357563"/>
                  <a:ext cx="628650" cy="561975"/>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grpSp>
        <p:sp>
          <p:nvSpPr>
            <p:cNvPr id="8" name="Text Box 2"/>
            <p:cNvSpPr txBox="1">
              <a:spLocks noChangeArrowheads="1"/>
            </p:cNvSpPr>
            <p:nvPr/>
          </p:nvSpPr>
          <p:spPr bwMode="auto">
            <a:xfrm>
              <a:off x="3369171" y="2018948"/>
              <a:ext cx="2355214" cy="905509"/>
            </a:xfrm>
            <a:prstGeom prst="rect">
              <a:avLst/>
            </a:prstGeom>
            <a:noFill/>
            <a:ln w="9525">
              <a:noFill/>
              <a:miter lim="800000"/>
              <a:headEnd/>
              <a:tailEnd/>
            </a:ln>
          </p:spPr>
          <p:txBody>
            <a:bodyPr rot="0" vert="horz" wrap="square" lIns="91440" tIns="45720" rIns="91440" bIns="45720" anchor="t" anchorCtr="0">
              <a:spAutoFit/>
            </a:bodyPr>
            <a:lstStyle/>
            <a:p>
              <a:pPr marL="0" marR="0" algn="ctr">
                <a:lnSpc>
                  <a:spcPct val="107000"/>
                </a:lnSpc>
                <a:spcBef>
                  <a:spcPts val="0"/>
                </a:spcBef>
                <a:spcAft>
                  <a:spcPts val="80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PCA was created for the 32 polyphenols that were identified using </a:t>
              </a:r>
              <a:r>
                <a:rPr lang="en-US" sz="1400" dirty="0" err="1">
                  <a:effectLst/>
                  <a:latin typeface="Calibri" panose="020F0502020204030204" pitchFamily="34" charset="0"/>
                  <a:ea typeface="Calibri" panose="020F0502020204030204" pitchFamily="34" charset="0"/>
                  <a:cs typeface="Times New Roman" panose="02020603050405020304" pitchFamily="18" charset="0"/>
                </a:rPr>
                <a:t>MarkerView</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 name="Title 1"/>
          <p:cNvSpPr>
            <a:spLocks noGrp="1"/>
          </p:cNvSpPr>
          <p:nvPr>
            <p:ph type="title"/>
          </p:nvPr>
        </p:nvSpPr>
        <p:spPr/>
        <p:txBody>
          <a:bodyPr/>
          <a:lstStyle/>
          <a:p>
            <a:r>
              <a:rPr lang="en-US" dirty="0"/>
              <a:t>P</a:t>
            </a:r>
            <a:r>
              <a:rPr lang="en-US" dirty="0" smtClean="0"/>
              <a:t>rincipal Component Analysis (PCA)</a:t>
            </a:r>
            <a:endParaRPr lang="en-US" dirty="0"/>
          </a:p>
        </p:txBody>
      </p:sp>
      <p:pic>
        <p:nvPicPr>
          <p:cNvPr id="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21426" r="49892" b="3925"/>
          <a:stretch/>
        </p:blipFill>
        <p:spPr bwMode="auto">
          <a:xfrm>
            <a:off x="1464092" y="1541411"/>
            <a:ext cx="8696855" cy="51824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133601" y="2074131"/>
            <a:ext cx="1923925" cy="400110"/>
          </a:xfrm>
          <a:prstGeom prst="rect">
            <a:avLst/>
          </a:prstGeom>
          <a:noFill/>
        </p:spPr>
        <p:txBody>
          <a:bodyPr wrap="none" rtlCol="0">
            <a:spAutoFit/>
          </a:bodyPr>
          <a:lstStyle/>
          <a:p>
            <a:r>
              <a:rPr lang="en-US" sz="2000" b="1" dirty="0" smtClean="0">
                <a:solidFill>
                  <a:schemeClr val="bg1"/>
                </a:solidFill>
              </a:rPr>
              <a:t>SCORE PLOT</a:t>
            </a:r>
            <a:r>
              <a:rPr lang="en-US" sz="2000" dirty="0" smtClean="0"/>
              <a:t> </a:t>
            </a:r>
            <a:endParaRPr lang="en-US" sz="2000" dirty="0"/>
          </a:p>
        </p:txBody>
      </p:sp>
      <p:sp>
        <p:nvSpPr>
          <p:cNvPr id="5" name="TextBox 4"/>
          <p:cNvSpPr txBox="1"/>
          <p:nvPr/>
        </p:nvSpPr>
        <p:spPr>
          <a:xfrm>
            <a:off x="7602986" y="2074131"/>
            <a:ext cx="2108269" cy="400110"/>
          </a:xfrm>
          <a:prstGeom prst="rect">
            <a:avLst/>
          </a:prstGeom>
          <a:noFill/>
        </p:spPr>
        <p:txBody>
          <a:bodyPr wrap="none" rtlCol="0">
            <a:spAutoFit/>
          </a:bodyPr>
          <a:lstStyle/>
          <a:p>
            <a:r>
              <a:rPr lang="en-US" sz="2000" b="1" dirty="0" smtClean="0">
                <a:solidFill>
                  <a:schemeClr val="bg1"/>
                </a:solidFill>
              </a:rPr>
              <a:t>LOADING PLOT</a:t>
            </a:r>
            <a:endParaRPr lang="en-US" sz="2000" b="1" dirty="0">
              <a:solidFill>
                <a:schemeClr val="bg1"/>
              </a:solidFill>
            </a:endParaRPr>
          </a:p>
        </p:txBody>
      </p:sp>
    </p:spTree>
    <p:extLst>
      <p:ext uri="{BB962C8B-B14F-4D97-AF65-F5344CB8AC3E}">
        <p14:creationId xmlns:p14="http://schemas.microsoft.com/office/powerpoint/2010/main" val="27288787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smtClean="0"/>
              <a:t>Naringenin</a:t>
            </a:r>
            <a:r>
              <a:rPr lang="en-US" dirty="0" smtClean="0"/>
              <a:t> 7-O-glucuronide</a:t>
            </a:r>
            <a:endParaRPr lang="en-US" dirty="0"/>
          </a:p>
        </p:txBody>
      </p:sp>
      <p:sp>
        <p:nvSpPr>
          <p:cNvPr id="6" name="Text Placeholder 5"/>
          <p:cNvSpPr>
            <a:spLocks noGrp="1"/>
          </p:cNvSpPr>
          <p:nvPr>
            <p:ph type="body" sz="half" idx="2"/>
          </p:nvPr>
        </p:nvSpPr>
        <p:spPr/>
        <p:txBody>
          <a:bodyPr>
            <a:normAutofit/>
          </a:bodyPr>
          <a:lstStyle/>
          <a:p>
            <a:r>
              <a:rPr lang="en-US" sz="2000" dirty="0" err="1" smtClean="0"/>
              <a:t>Naringenin</a:t>
            </a:r>
            <a:r>
              <a:rPr lang="en-US" sz="2000" dirty="0" smtClean="0"/>
              <a:t> 7-O-glucuronide can be found in grapefruit, tomato, and almonds</a:t>
            </a:r>
            <a:endParaRPr lang="en-US" sz="2000" dirty="0"/>
          </a:p>
        </p:txBody>
      </p:sp>
      <p:pic>
        <p:nvPicPr>
          <p:cNvPr id="10" name="Picture Placeholder 9"/>
          <p:cNvPicPr>
            <a:picLocks noGrp="1" noChangeAspect="1"/>
          </p:cNvPicPr>
          <p:nvPr>
            <p:ph type="pic" idx="1"/>
          </p:nvPr>
        </p:nvPicPr>
        <p:blipFill>
          <a:blip r:embed="rId3">
            <a:extLst>
              <a:ext uri="{28A0092B-C50C-407E-A947-70E740481C1C}">
                <a14:useLocalDpi xmlns:a14="http://schemas.microsoft.com/office/drawing/2010/main" val="0"/>
              </a:ext>
            </a:extLst>
          </a:blip>
          <a:srcRect l="5380" r="5380"/>
          <a:stretch>
            <a:fillRect/>
          </a:stretch>
        </p:blipFill>
        <p:spPr>
          <a:xfrm>
            <a:off x="889596" y="1426201"/>
            <a:ext cx="2491056" cy="2167392"/>
          </a:xfrm>
        </p:spPr>
      </p:pic>
      <p:sp>
        <p:nvSpPr>
          <p:cNvPr id="12" name="Rectangle 11"/>
          <p:cNvSpPr/>
          <p:nvPr/>
        </p:nvSpPr>
        <p:spPr>
          <a:xfrm>
            <a:off x="638560" y="3555901"/>
            <a:ext cx="2993127" cy="230832"/>
          </a:xfrm>
          <a:prstGeom prst="rect">
            <a:avLst/>
          </a:prstGeom>
        </p:spPr>
        <p:txBody>
          <a:bodyPr wrap="none">
            <a:spAutoFit/>
          </a:bodyPr>
          <a:lstStyle/>
          <a:p>
            <a:r>
              <a:rPr lang="en-US" sz="900" dirty="0"/>
              <a:t>http://www.medicalnewstoday.com/articles/280882.php</a:t>
            </a:r>
          </a:p>
        </p:txBody>
      </p:sp>
      <p:pic>
        <p:nvPicPr>
          <p:cNvPr id="9"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49307" t="68179" r="581" b="630"/>
          <a:stretch/>
        </p:blipFill>
        <p:spPr bwMode="auto">
          <a:xfrm>
            <a:off x="4289257" y="2890462"/>
            <a:ext cx="7902743" cy="19675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flipH="1">
            <a:off x="7376827" y="2874255"/>
            <a:ext cx="1335983" cy="369332"/>
          </a:xfrm>
          <a:prstGeom prst="rect">
            <a:avLst/>
          </a:prstGeom>
          <a:noFill/>
        </p:spPr>
        <p:txBody>
          <a:bodyPr wrap="square" rtlCol="0">
            <a:spAutoFit/>
          </a:bodyPr>
          <a:lstStyle/>
          <a:p>
            <a:r>
              <a:rPr lang="en-US" dirty="0" smtClean="0">
                <a:solidFill>
                  <a:schemeClr val="bg1"/>
                </a:solidFill>
              </a:rPr>
              <a:t>FS035_V3</a:t>
            </a:r>
            <a:endParaRPr lang="en-US" dirty="0">
              <a:solidFill>
                <a:schemeClr val="bg1"/>
              </a:solidFill>
            </a:endParaRPr>
          </a:p>
        </p:txBody>
      </p:sp>
      <p:sp>
        <p:nvSpPr>
          <p:cNvPr id="5" name="Rectangle 4"/>
          <p:cNvSpPr/>
          <p:nvPr/>
        </p:nvSpPr>
        <p:spPr>
          <a:xfrm>
            <a:off x="6271244" y="3213609"/>
            <a:ext cx="1274708" cy="369332"/>
          </a:xfrm>
          <a:prstGeom prst="rect">
            <a:avLst/>
          </a:prstGeom>
        </p:spPr>
        <p:txBody>
          <a:bodyPr wrap="none">
            <a:spAutoFit/>
          </a:bodyPr>
          <a:lstStyle/>
          <a:p>
            <a:r>
              <a:rPr lang="en-US" dirty="0" smtClean="0">
                <a:solidFill>
                  <a:schemeClr val="bg1"/>
                </a:solidFill>
              </a:rPr>
              <a:t>FS017_V3</a:t>
            </a:r>
            <a:endParaRPr lang="en-US" dirty="0">
              <a:solidFill>
                <a:schemeClr val="bg1"/>
              </a:solidFill>
            </a:endParaRPr>
          </a:p>
        </p:txBody>
      </p:sp>
      <p:sp>
        <p:nvSpPr>
          <p:cNvPr id="7" name="Rectangle 6"/>
          <p:cNvSpPr/>
          <p:nvPr/>
        </p:nvSpPr>
        <p:spPr>
          <a:xfrm>
            <a:off x="10036357" y="2807293"/>
            <a:ext cx="1274708" cy="369332"/>
          </a:xfrm>
          <a:prstGeom prst="rect">
            <a:avLst/>
          </a:prstGeom>
        </p:spPr>
        <p:txBody>
          <a:bodyPr wrap="none">
            <a:spAutoFit/>
          </a:bodyPr>
          <a:lstStyle/>
          <a:p>
            <a:r>
              <a:rPr lang="en-US" dirty="0" smtClean="0">
                <a:solidFill>
                  <a:schemeClr val="bg1"/>
                </a:solidFill>
              </a:rPr>
              <a:t>FS071_V5</a:t>
            </a:r>
            <a:endParaRPr lang="en-US" dirty="0">
              <a:solidFill>
                <a:schemeClr val="bg1"/>
              </a:solidFill>
            </a:endParaRPr>
          </a:p>
        </p:txBody>
      </p:sp>
    </p:spTree>
    <p:extLst>
      <p:ext uri="{BB962C8B-B14F-4D97-AF65-F5344CB8AC3E}">
        <p14:creationId xmlns:p14="http://schemas.microsoft.com/office/powerpoint/2010/main" val="7270794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Grapefruit</a:t>
            </a:r>
            <a:endParaRPr lang="en-US" dirty="0"/>
          </a:p>
        </p:txBody>
      </p:sp>
      <p:sp>
        <p:nvSpPr>
          <p:cNvPr id="6" name="Content Placeholder 5"/>
          <p:cNvSpPr>
            <a:spLocks noGrp="1"/>
          </p:cNvSpPr>
          <p:nvPr>
            <p:ph idx="1"/>
          </p:nvPr>
        </p:nvSpPr>
        <p:spPr/>
        <p:txBody>
          <a:bodyPr/>
          <a:lstStyle/>
          <a:p>
            <a:endParaRPr lang="en-US" dirty="0"/>
          </a:p>
        </p:txBody>
      </p:sp>
      <p:grpSp>
        <p:nvGrpSpPr>
          <p:cNvPr id="2" name="Group 1"/>
          <p:cNvGrpSpPr/>
          <p:nvPr/>
        </p:nvGrpSpPr>
        <p:grpSpPr>
          <a:xfrm>
            <a:off x="399294" y="1714500"/>
            <a:ext cx="11209609" cy="4827032"/>
            <a:chOff x="399294" y="1714500"/>
            <a:chExt cx="11209609" cy="4827032"/>
          </a:xfrm>
        </p:grpSpPr>
        <p:graphicFrame>
          <p:nvGraphicFramePr>
            <p:cNvPr id="7" name="Content Placeholder 3"/>
            <p:cNvGraphicFramePr>
              <a:graphicFrameLocks/>
            </p:cNvGraphicFramePr>
            <p:nvPr>
              <p:extLst>
                <p:ext uri="{D42A27DB-BD31-4B8C-83A1-F6EECF244321}">
                  <p14:modId xmlns:p14="http://schemas.microsoft.com/office/powerpoint/2010/main" val="2514451440"/>
                </p:ext>
              </p:extLst>
            </p:nvPr>
          </p:nvGraphicFramePr>
          <p:xfrm>
            <a:off x="768626" y="1714500"/>
            <a:ext cx="10840277" cy="4457701"/>
          </p:xfrm>
          <a:graphic>
            <a:graphicData uri="http://schemas.openxmlformats.org/drawingml/2006/chart">
              <c:chart xmlns:c="http://schemas.openxmlformats.org/drawingml/2006/chart" xmlns:r="http://schemas.openxmlformats.org/officeDocument/2006/relationships" r:id="rId2"/>
            </a:graphicData>
          </a:graphic>
        </p:graphicFrame>
        <p:sp>
          <p:nvSpPr>
            <p:cNvPr id="8" name="TextBox 7"/>
            <p:cNvSpPr txBox="1"/>
            <p:nvPr/>
          </p:nvSpPr>
          <p:spPr>
            <a:xfrm>
              <a:off x="3515806" y="6172200"/>
              <a:ext cx="5160387" cy="369332"/>
            </a:xfrm>
            <a:prstGeom prst="rect">
              <a:avLst/>
            </a:prstGeom>
            <a:solidFill>
              <a:schemeClr val="tx1"/>
            </a:solidFill>
          </p:spPr>
          <p:txBody>
            <a:bodyPr wrap="none" rtlCol="0">
              <a:spAutoFit/>
            </a:bodyPr>
            <a:lstStyle/>
            <a:p>
              <a:r>
                <a:rPr lang="en-US" b="1" dirty="0" smtClean="0">
                  <a:solidFill>
                    <a:schemeClr val="bg1"/>
                  </a:solidFill>
                </a:rPr>
                <a:t>Quantity of Grapefruit(citrus fruit) consumed</a:t>
              </a:r>
              <a:endParaRPr lang="en-US" b="1" dirty="0">
                <a:solidFill>
                  <a:schemeClr val="bg1"/>
                </a:solidFill>
              </a:endParaRPr>
            </a:p>
          </p:txBody>
        </p:sp>
        <p:sp>
          <p:nvSpPr>
            <p:cNvPr id="9" name="TextBox 8"/>
            <p:cNvSpPr txBox="1"/>
            <p:nvPr/>
          </p:nvSpPr>
          <p:spPr>
            <a:xfrm rot="16200000">
              <a:off x="-540707" y="3664226"/>
              <a:ext cx="2249334" cy="369332"/>
            </a:xfrm>
            <a:prstGeom prst="rect">
              <a:avLst/>
            </a:prstGeom>
            <a:solidFill>
              <a:schemeClr val="tx1"/>
            </a:solidFill>
          </p:spPr>
          <p:txBody>
            <a:bodyPr wrap="none" rtlCol="0">
              <a:spAutoFit/>
            </a:bodyPr>
            <a:lstStyle/>
            <a:p>
              <a:r>
                <a:rPr lang="en-US" b="1" dirty="0" smtClean="0">
                  <a:solidFill>
                    <a:schemeClr val="bg1"/>
                  </a:solidFill>
                </a:rPr>
                <a:t>Area of </a:t>
              </a:r>
              <a:r>
                <a:rPr lang="en-US" b="1" dirty="0" err="1" smtClean="0">
                  <a:solidFill>
                    <a:schemeClr val="bg1"/>
                  </a:solidFill>
                </a:rPr>
                <a:t>Naringenin</a:t>
              </a:r>
              <a:endParaRPr lang="en-US" b="1" dirty="0">
                <a:solidFill>
                  <a:schemeClr val="bg1"/>
                </a:solidFill>
              </a:endParaRPr>
            </a:p>
          </p:txBody>
        </p:sp>
      </p:grpSp>
      <p:sp>
        <p:nvSpPr>
          <p:cNvPr id="3" name="Rectangle 2"/>
          <p:cNvSpPr/>
          <p:nvPr/>
        </p:nvSpPr>
        <p:spPr>
          <a:xfrm>
            <a:off x="2334446" y="2199305"/>
            <a:ext cx="1274708" cy="369332"/>
          </a:xfrm>
          <a:prstGeom prst="rect">
            <a:avLst/>
          </a:prstGeom>
        </p:spPr>
        <p:txBody>
          <a:bodyPr wrap="none">
            <a:spAutoFit/>
          </a:bodyPr>
          <a:lstStyle/>
          <a:p>
            <a:r>
              <a:rPr lang="en-US" dirty="0">
                <a:solidFill>
                  <a:schemeClr val="bg1"/>
                </a:solidFill>
              </a:rPr>
              <a:t>FS035_V3</a:t>
            </a:r>
          </a:p>
        </p:txBody>
      </p:sp>
      <p:cxnSp>
        <p:nvCxnSpPr>
          <p:cNvPr id="10" name="Straight Connector 9"/>
          <p:cNvCxnSpPr/>
          <p:nvPr/>
        </p:nvCxnSpPr>
        <p:spPr>
          <a:xfrm flipH="1">
            <a:off x="2166258" y="2471057"/>
            <a:ext cx="283028" cy="337457"/>
          </a:xfrm>
          <a:prstGeom prst="line">
            <a:avLst/>
          </a:prstGeom>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1174578" y="1861848"/>
            <a:ext cx="1274708" cy="369332"/>
          </a:xfrm>
          <a:prstGeom prst="rect">
            <a:avLst/>
          </a:prstGeom>
        </p:spPr>
        <p:txBody>
          <a:bodyPr wrap="none">
            <a:spAutoFit/>
          </a:bodyPr>
          <a:lstStyle/>
          <a:p>
            <a:r>
              <a:rPr lang="en-US" dirty="0">
                <a:solidFill>
                  <a:schemeClr val="bg1"/>
                </a:solidFill>
              </a:rPr>
              <a:t>FS017_V3</a:t>
            </a:r>
          </a:p>
        </p:txBody>
      </p:sp>
      <p:cxnSp>
        <p:nvCxnSpPr>
          <p:cNvPr id="14" name="Straight Connector 13"/>
          <p:cNvCxnSpPr/>
          <p:nvPr/>
        </p:nvCxnSpPr>
        <p:spPr>
          <a:xfrm>
            <a:off x="1741714" y="2231180"/>
            <a:ext cx="108857" cy="610215"/>
          </a:xfrm>
          <a:prstGeom prst="line">
            <a:avLst/>
          </a:prstGeom>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2878452" y="2724225"/>
            <a:ext cx="1274708" cy="369332"/>
          </a:xfrm>
          <a:prstGeom prst="rect">
            <a:avLst/>
          </a:prstGeom>
        </p:spPr>
        <p:txBody>
          <a:bodyPr wrap="none">
            <a:spAutoFit/>
          </a:bodyPr>
          <a:lstStyle/>
          <a:p>
            <a:r>
              <a:rPr lang="en-US" dirty="0">
                <a:solidFill>
                  <a:schemeClr val="bg1"/>
                </a:solidFill>
              </a:rPr>
              <a:t>FS071_V5</a:t>
            </a:r>
          </a:p>
        </p:txBody>
      </p:sp>
      <p:cxnSp>
        <p:nvCxnSpPr>
          <p:cNvPr id="17" name="Straight Connector 16"/>
          <p:cNvCxnSpPr/>
          <p:nvPr/>
        </p:nvCxnSpPr>
        <p:spPr>
          <a:xfrm flipH="1">
            <a:off x="2307772" y="2964102"/>
            <a:ext cx="570680" cy="166967"/>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387261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smtClean="0"/>
              <a:t>Urolithin</a:t>
            </a:r>
            <a:r>
              <a:rPr lang="en-US" dirty="0" smtClean="0"/>
              <a:t> C and Walnuts</a:t>
            </a:r>
            <a:endParaRPr lang="en-US" dirty="0"/>
          </a:p>
        </p:txBody>
      </p:sp>
      <p:pic>
        <p:nvPicPr>
          <p:cNvPr id="9" name="Content Placeholder 8"/>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56592" y="1962413"/>
            <a:ext cx="2976424" cy="2229445"/>
          </a:xfrm>
        </p:spPr>
      </p:pic>
      <p:sp>
        <p:nvSpPr>
          <p:cNvPr id="6" name="Text Placeholder 5"/>
          <p:cNvSpPr>
            <a:spLocks noGrp="1"/>
          </p:cNvSpPr>
          <p:nvPr>
            <p:ph type="body" sz="half" idx="2"/>
          </p:nvPr>
        </p:nvSpPr>
        <p:spPr/>
        <p:txBody>
          <a:bodyPr>
            <a:normAutofit/>
          </a:bodyPr>
          <a:lstStyle/>
          <a:p>
            <a:r>
              <a:rPr lang="en-US" sz="2000" dirty="0" smtClean="0"/>
              <a:t>Distinct peaks show which subjects had high amounts of </a:t>
            </a:r>
            <a:r>
              <a:rPr lang="en-US" sz="2000" dirty="0" err="1" smtClean="0"/>
              <a:t>Urolithin</a:t>
            </a:r>
            <a:r>
              <a:rPr lang="en-US" sz="2000" dirty="0" smtClean="0"/>
              <a:t> C in their urine</a:t>
            </a:r>
            <a:endParaRPr lang="en-US" sz="2000" dirty="0"/>
          </a:p>
        </p:txBody>
      </p:sp>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0026" t="67985"/>
          <a:stretch/>
        </p:blipFill>
        <p:spPr bwMode="auto">
          <a:xfrm>
            <a:off x="4288079" y="2302590"/>
            <a:ext cx="7903921" cy="20253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8893629" y="2438400"/>
            <a:ext cx="1360714" cy="369332"/>
          </a:xfrm>
          <a:prstGeom prst="rect">
            <a:avLst/>
          </a:prstGeom>
          <a:noFill/>
        </p:spPr>
        <p:txBody>
          <a:bodyPr wrap="square" rtlCol="0">
            <a:spAutoFit/>
          </a:bodyPr>
          <a:lstStyle/>
          <a:p>
            <a:r>
              <a:rPr lang="en-US" dirty="0" smtClean="0">
                <a:solidFill>
                  <a:schemeClr val="bg1"/>
                </a:solidFill>
              </a:rPr>
              <a:t>FS060_V5</a:t>
            </a:r>
            <a:endParaRPr lang="en-US" dirty="0">
              <a:solidFill>
                <a:schemeClr val="bg1"/>
              </a:solidFill>
            </a:endParaRPr>
          </a:p>
        </p:txBody>
      </p:sp>
      <p:sp>
        <p:nvSpPr>
          <p:cNvPr id="3" name="TextBox 2"/>
          <p:cNvSpPr txBox="1"/>
          <p:nvPr/>
        </p:nvSpPr>
        <p:spPr>
          <a:xfrm>
            <a:off x="10655741" y="2623066"/>
            <a:ext cx="1274708" cy="369332"/>
          </a:xfrm>
          <a:prstGeom prst="rect">
            <a:avLst/>
          </a:prstGeom>
          <a:noFill/>
        </p:spPr>
        <p:txBody>
          <a:bodyPr wrap="none" rtlCol="0">
            <a:spAutoFit/>
          </a:bodyPr>
          <a:lstStyle/>
          <a:p>
            <a:r>
              <a:rPr lang="en-US" dirty="0" smtClean="0">
                <a:solidFill>
                  <a:schemeClr val="bg1"/>
                </a:solidFill>
              </a:rPr>
              <a:t>FS092_V3</a:t>
            </a:r>
            <a:endParaRPr lang="en-US" dirty="0">
              <a:solidFill>
                <a:schemeClr val="bg1"/>
              </a:solidFill>
            </a:endParaRPr>
          </a:p>
        </p:txBody>
      </p:sp>
    </p:spTree>
    <p:extLst>
      <p:ext uri="{BB962C8B-B14F-4D97-AF65-F5344CB8AC3E}">
        <p14:creationId xmlns:p14="http://schemas.microsoft.com/office/powerpoint/2010/main" val="41396546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Walnuts</a:t>
            </a:r>
            <a:endParaRPr lang="en-US" dirty="0"/>
          </a:p>
        </p:txBody>
      </p:sp>
      <p:sp>
        <p:nvSpPr>
          <p:cNvPr id="6" name="Content Placeholder 5"/>
          <p:cNvSpPr>
            <a:spLocks noGrp="1"/>
          </p:cNvSpPr>
          <p:nvPr>
            <p:ph idx="1"/>
          </p:nvPr>
        </p:nvSpPr>
        <p:spPr/>
        <p:txBody>
          <a:bodyPr/>
          <a:lstStyle/>
          <a:p>
            <a:endParaRPr lang="en-US"/>
          </a:p>
        </p:txBody>
      </p:sp>
      <p:grpSp>
        <p:nvGrpSpPr>
          <p:cNvPr id="2" name="Group 1"/>
          <p:cNvGrpSpPr/>
          <p:nvPr/>
        </p:nvGrpSpPr>
        <p:grpSpPr>
          <a:xfrm>
            <a:off x="436847" y="1714500"/>
            <a:ext cx="10877197" cy="4642366"/>
            <a:chOff x="436847" y="1714500"/>
            <a:chExt cx="10877197" cy="4642366"/>
          </a:xfrm>
        </p:grpSpPr>
        <p:graphicFrame>
          <p:nvGraphicFramePr>
            <p:cNvPr id="7" name="Content Placeholder 3"/>
            <p:cNvGraphicFramePr>
              <a:graphicFrameLocks/>
            </p:cNvGraphicFramePr>
            <p:nvPr>
              <p:extLst>
                <p:ext uri="{D42A27DB-BD31-4B8C-83A1-F6EECF244321}">
                  <p14:modId xmlns:p14="http://schemas.microsoft.com/office/powerpoint/2010/main" val="4011814768"/>
                </p:ext>
              </p:extLst>
            </p:nvPr>
          </p:nvGraphicFramePr>
          <p:xfrm>
            <a:off x="798444" y="1714500"/>
            <a:ext cx="10515600" cy="4351338"/>
          </p:xfrm>
          <a:graphic>
            <a:graphicData uri="http://schemas.openxmlformats.org/drawingml/2006/chart">
              <c:chart xmlns:c="http://schemas.openxmlformats.org/drawingml/2006/chart" xmlns:r="http://schemas.openxmlformats.org/officeDocument/2006/relationships" r:id="rId2"/>
            </a:graphicData>
          </a:graphic>
        </p:graphicFrame>
        <p:sp>
          <p:nvSpPr>
            <p:cNvPr id="8" name="TextBox 7"/>
            <p:cNvSpPr txBox="1"/>
            <p:nvPr/>
          </p:nvSpPr>
          <p:spPr>
            <a:xfrm>
              <a:off x="3697357" y="5987534"/>
              <a:ext cx="4185761" cy="369332"/>
            </a:xfrm>
            <a:prstGeom prst="rect">
              <a:avLst/>
            </a:prstGeom>
            <a:solidFill>
              <a:schemeClr val="tx1"/>
            </a:solidFill>
          </p:spPr>
          <p:txBody>
            <a:bodyPr wrap="none" rtlCol="0">
              <a:spAutoFit/>
            </a:bodyPr>
            <a:lstStyle/>
            <a:p>
              <a:r>
                <a:rPr lang="en-US" b="1" dirty="0" smtClean="0">
                  <a:solidFill>
                    <a:schemeClr val="bg1"/>
                  </a:solidFill>
                </a:rPr>
                <a:t>Quantity of walnuts(nuts) consumed</a:t>
              </a:r>
              <a:endParaRPr lang="en-US" b="1" dirty="0">
                <a:solidFill>
                  <a:schemeClr val="bg1"/>
                </a:solidFill>
              </a:endParaRPr>
            </a:p>
          </p:txBody>
        </p:sp>
        <p:sp>
          <p:nvSpPr>
            <p:cNvPr id="9" name="TextBox 8"/>
            <p:cNvSpPr txBox="1"/>
            <p:nvPr/>
          </p:nvSpPr>
          <p:spPr>
            <a:xfrm rot="16200000">
              <a:off x="-490330" y="3525078"/>
              <a:ext cx="2223686" cy="369332"/>
            </a:xfrm>
            <a:prstGeom prst="rect">
              <a:avLst/>
            </a:prstGeom>
            <a:solidFill>
              <a:schemeClr val="tx1"/>
            </a:solidFill>
          </p:spPr>
          <p:txBody>
            <a:bodyPr wrap="none" rtlCol="0">
              <a:spAutoFit/>
            </a:bodyPr>
            <a:lstStyle/>
            <a:p>
              <a:r>
                <a:rPr lang="en-US" b="1" dirty="0" smtClean="0">
                  <a:solidFill>
                    <a:schemeClr val="bg1"/>
                  </a:solidFill>
                </a:rPr>
                <a:t>Area of </a:t>
              </a:r>
              <a:r>
                <a:rPr lang="en-US" b="1" dirty="0" err="1" smtClean="0">
                  <a:solidFill>
                    <a:schemeClr val="bg1"/>
                  </a:solidFill>
                </a:rPr>
                <a:t>Urolithin</a:t>
              </a:r>
              <a:r>
                <a:rPr lang="en-US" b="1" dirty="0" smtClean="0">
                  <a:solidFill>
                    <a:schemeClr val="bg1"/>
                  </a:solidFill>
                </a:rPr>
                <a:t> C</a:t>
              </a:r>
              <a:endParaRPr lang="en-US" b="1" dirty="0">
                <a:solidFill>
                  <a:schemeClr val="bg1"/>
                </a:solidFill>
              </a:endParaRPr>
            </a:p>
          </p:txBody>
        </p:sp>
      </p:grpSp>
      <p:sp>
        <p:nvSpPr>
          <p:cNvPr id="3" name="Rectangle 2"/>
          <p:cNvSpPr/>
          <p:nvPr/>
        </p:nvSpPr>
        <p:spPr>
          <a:xfrm>
            <a:off x="1779275" y="2678277"/>
            <a:ext cx="1274708" cy="369332"/>
          </a:xfrm>
          <a:prstGeom prst="rect">
            <a:avLst/>
          </a:prstGeom>
        </p:spPr>
        <p:txBody>
          <a:bodyPr wrap="none">
            <a:spAutoFit/>
          </a:bodyPr>
          <a:lstStyle/>
          <a:p>
            <a:r>
              <a:rPr lang="en-US" dirty="0">
                <a:solidFill>
                  <a:schemeClr val="bg1"/>
                </a:solidFill>
              </a:rPr>
              <a:t>FS060_V5</a:t>
            </a:r>
          </a:p>
        </p:txBody>
      </p:sp>
      <p:sp>
        <p:nvSpPr>
          <p:cNvPr id="4" name="Rectangle 3"/>
          <p:cNvSpPr/>
          <p:nvPr/>
        </p:nvSpPr>
        <p:spPr>
          <a:xfrm>
            <a:off x="2280017" y="3709744"/>
            <a:ext cx="1274708" cy="369332"/>
          </a:xfrm>
          <a:prstGeom prst="rect">
            <a:avLst/>
          </a:prstGeom>
        </p:spPr>
        <p:txBody>
          <a:bodyPr wrap="none">
            <a:spAutoFit/>
          </a:bodyPr>
          <a:lstStyle/>
          <a:p>
            <a:r>
              <a:rPr lang="en-US" dirty="0">
                <a:solidFill>
                  <a:schemeClr val="bg1"/>
                </a:solidFill>
              </a:rPr>
              <a:t>FS092_V3</a:t>
            </a:r>
          </a:p>
        </p:txBody>
      </p:sp>
    </p:spTree>
    <p:extLst>
      <p:ext uri="{BB962C8B-B14F-4D97-AF65-F5344CB8AC3E}">
        <p14:creationId xmlns:p14="http://schemas.microsoft.com/office/powerpoint/2010/main" val="24655155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4-hydroxy-(3',4'-</a:t>
            </a:r>
            <a:r>
              <a:rPr lang="en-US" dirty="0" smtClean="0"/>
              <a:t>dihydroxyphenyl</a:t>
            </a:r>
            <a:r>
              <a:rPr lang="en-US" dirty="0"/>
              <a:t>) </a:t>
            </a:r>
            <a:r>
              <a:rPr lang="en-US" dirty="0" err="1"/>
              <a:t>valeric</a:t>
            </a:r>
            <a:r>
              <a:rPr lang="en-US" dirty="0"/>
              <a:t> </a:t>
            </a:r>
            <a:r>
              <a:rPr lang="en-US" dirty="0" smtClean="0"/>
              <a:t>acid sulfate</a:t>
            </a:r>
            <a:endParaRPr lang="en-US" dirty="0"/>
          </a:p>
        </p:txBody>
      </p:sp>
      <p:pic>
        <p:nvPicPr>
          <p:cNvPr id="9" name="Content Placeholder 8"/>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702364" y="1847257"/>
            <a:ext cx="2647123" cy="2117699"/>
          </a:xfrm>
        </p:spPr>
      </p:pic>
      <p:sp>
        <p:nvSpPr>
          <p:cNvPr id="6" name="Text Placeholder 5"/>
          <p:cNvSpPr>
            <a:spLocks noGrp="1"/>
          </p:cNvSpPr>
          <p:nvPr>
            <p:ph type="body" sz="half" idx="2"/>
          </p:nvPr>
        </p:nvSpPr>
        <p:spPr/>
        <p:txBody>
          <a:bodyPr>
            <a:normAutofit/>
          </a:bodyPr>
          <a:lstStyle/>
          <a:p>
            <a:r>
              <a:rPr lang="en-US" sz="2000" dirty="0" smtClean="0"/>
              <a:t>The distinctive peaks vary from subject to subject.</a:t>
            </a:r>
            <a:endParaRPr lang="en-US" sz="2000" dirty="0"/>
          </a:p>
        </p:txBody>
      </p:sp>
      <p:pic>
        <p:nvPicPr>
          <p:cNvPr id="7"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0000" t="67304"/>
          <a:stretch/>
        </p:blipFill>
        <p:spPr bwMode="auto">
          <a:xfrm>
            <a:off x="4314092" y="2530218"/>
            <a:ext cx="8042690" cy="21036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0013358" y="2466764"/>
            <a:ext cx="1274708" cy="369332"/>
          </a:xfrm>
          <a:prstGeom prst="rect">
            <a:avLst/>
          </a:prstGeom>
          <a:noFill/>
        </p:spPr>
        <p:txBody>
          <a:bodyPr wrap="none" rtlCol="0">
            <a:spAutoFit/>
          </a:bodyPr>
          <a:lstStyle/>
          <a:p>
            <a:r>
              <a:rPr lang="en-US" dirty="0" smtClean="0">
                <a:solidFill>
                  <a:schemeClr val="bg1"/>
                </a:solidFill>
              </a:rPr>
              <a:t>FS065_V3</a:t>
            </a:r>
            <a:endParaRPr lang="en-US" dirty="0">
              <a:solidFill>
                <a:schemeClr val="bg1"/>
              </a:solidFill>
            </a:endParaRPr>
          </a:p>
        </p:txBody>
      </p:sp>
      <p:sp>
        <p:nvSpPr>
          <p:cNvPr id="5" name="Rectangle 4"/>
          <p:cNvSpPr/>
          <p:nvPr/>
        </p:nvSpPr>
        <p:spPr>
          <a:xfrm>
            <a:off x="7919864" y="2536774"/>
            <a:ext cx="1274708" cy="369332"/>
          </a:xfrm>
          <a:prstGeom prst="rect">
            <a:avLst/>
          </a:prstGeom>
        </p:spPr>
        <p:txBody>
          <a:bodyPr wrap="none">
            <a:spAutoFit/>
          </a:bodyPr>
          <a:lstStyle/>
          <a:p>
            <a:r>
              <a:rPr lang="en-US" dirty="0">
                <a:solidFill>
                  <a:schemeClr val="bg1"/>
                </a:solidFill>
              </a:rPr>
              <a:t>FS034_V5</a:t>
            </a:r>
          </a:p>
        </p:txBody>
      </p:sp>
      <p:sp>
        <p:nvSpPr>
          <p:cNvPr id="10" name="TextBox 9"/>
          <p:cNvSpPr txBox="1"/>
          <p:nvPr/>
        </p:nvSpPr>
        <p:spPr>
          <a:xfrm>
            <a:off x="10786646" y="3180998"/>
            <a:ext cx="1274708" cy="369332"/>
          </a:xfrm>
          <a:prstGeom prst="rect">
            <a:avLst/>
          </a:prstGeom>
          <a:noFill/>
        </p:spPr>
        <p:txBody>
          <a:bodyPr wrap="none" rtlCol="0">
            <a:spAutoFit/>
          </a:bodyPr>
          <a:lstStyle/>
          <a:p>
            <a:r>
              <a:rPr lang="en-US" dirty="0" smtClean="0">
                <a:solidFill>
                  <a:schemeClr val="bg1"/>
                </a:solidFill>
              </a:rPr>
              <a:t>FS079_V5</a:t>
            </a:r>
            <a:endParaRPr lang="en-US" dirty="0">
              <a:solidFill>
                <a:schemeClr val="bg1"/>
              </a:solidFill>
            </a:endParaRPr>
          </a:p>
        </p:txBody>
      </p:sp>
    </p:spTree>
    <p:extLst>
      <p:ext uri="{BB962C8B-B14F-4D97-AF65-F5344CB8AC3E}">
        <p14:creationId xmlns:p14="http://schemas.microsoft.com/office/powerpoint/2010/main" val="14882317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8018" y="127000"/>
            <a:ext cx="10058400" cy="1097280"/>
          </a:xfrm>
        </p:spPr>
        <p:txBody>
          <a:bodyPr/>
          <a:lstStyle/>
          <a:p>
            <a:r>
              <a:rPr lang="en-US" dirty="0" smtClean="0"/>
              <a:t>Chocolate</a:t>
            </a:r>
            <a:endParaRPr lang="en-US" dirty="0"/>
          </a:p>
        </p:txBody>
      </p:sp>
      <p:sp>
        <p:nvSpPr>
          <p:cNvPr id="3" name="Content Placeholder 2"/>
          <p:cNvSpPr>
            <a:spLocks noGrp="1"/>
          </p:cNvSpPr>
          <p:nvPr>
            <p:ph idx="1"/>
          </p:nvPr>
        </p:nvSpPr>
        <p:spPr/>
        <p:txBody>
          <a:bodyPr/>
          <a:lstStyle/>
          <a:p>
            <a:endParaRPr lang="en-US" dirty="0"/>
          </a:p>
        </p:txBody>
      </p:sp>
      <p:grpSp>
        <p:nvGrpSpPr>
          <p:cNvPr id="7" name="Group 6"/>
          <p:cNvGrpSpPr/>
          <p:nvPr/>
        </p:nvGrpSpPr>
        <p:grpSpPr>
          <a:xfrm>
            <a:off x="267795" y="1759215"/>
            <a:ext cx="10857405" cy="4609131"/>
            <a:chOff x="426821" y="1714500"/>
            <a:chExt cx="10857405" cy="4609131"/>
          </a:xfrm>
        </p:grpSpPr>
        <p:graphicFrame>
          <p:nvGraphicFramePr>
            <p:cNvPr id="4" name="Content Placeholder 3"/>
            <p:cNvGraphicFramePr>
              <a:graphicFrameLocks/>
            </p:cNvGraphicFramePr>
            <p:nvPr>
              <p:extLst>
                <p:ext uri="{D42A27DB-BD31-4B8C-83A1-F6EECF244321}">
                  <p14:modId xmlns:p14="http://schemas.microsoft.com/office/powerpoint/2010/main" val="3812870978"/>
                </p:ext>
              </p:extLst>
            </p:nvPr>
          </p:nvGraphicFramePr>
          <p:xfrm>
            <a:off x="768626" y="1714500"/>
            <a:ext cx="10515600" cy="4351338"/>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Box 4"/>
            <p:cNvSpPr txBox="1"/>
            <p:nvPr/>
          </p:nvSpPr>
          <p:spPr>
            <a:xfrm>
              <a:off x="4226256" y="5954299"/>
              <a:ext cx="3762568" cy="369332"/>
            </a:xfrm>
            <a:prstGeom prst="rect">
              <a:avLst/>
            </a:prstGeom>
            <a:solidFill>
              <a:schemeClr val="tx1"/>
            </a:solidFill>
          </p:spPr>
          <p:txBody>
            <a:bodyPr wrap="none" rtlCol="0">
              <a:spAutoFit/>
            </a:bodyPr>
            <a:lstStyle/>
            <a:p>
              <a:r>
                <a:rPr lang="en-US" b="1" dirty="0" smtClean="0">
                  <a:solidFill>
                    <a:schemeClr val="bg1"/>
                  </a:solidFill>
                </a:rPr>
                <a:t>Quantity of chocolate consumed</a:t>
              </a:r>
              <a:endParaRPr lang="en-US" b="1" dirty="0">
                <a:solidFill>
                  <a:schemeClr val="bg1"/>
                </a:solidFill>
              </a:endParaRPr>
            </a:p>
          </p:txBody>
        </p:sp>
        <p:sp>
          <p:nvSpPr>
            <p:cNvPr id="6" name="TextBox 5"/>
            <p:cNvSpPr txBox="1"/>
            <p:nvPr/>
          </p:nvSpPr>
          <p:spPr>
            <a:xfrm rot="16200000">
              <a:off x="-570888" y="3686610"/>
              <a:ext cx="2364750" cy="369332"/>
            </a:xfrm>
            <a:prstGeom prst="rect">
              <a:avLst/>
            </a:prstGeom>
            <a:solidFill>
              <a:schemeClr val="tx1"/>
            </a:solidFill>
          </p:spPr>
          <p:txBody>
            <a:bodyPr wrap="none" rtlCol="0">
              <a:spAutoFit/>
            </a:bodyPr>
            <a:lstStyle/>
            <a:p>
              <a:r>
                <a:rPr lang="en-US" b="1" dirty="0" smtClean="0">
                  <a:solidFill>
                    <a:schemeClr val="bg1"/>
                  </a:solidFill>
                </a:rPr>
                <a:t>Area of </a:t>
              </a:r>
              <a:r>
                <a:rPr lang="en-US" b="1" dirty="0" err="1" smtClean="0">
                  <a:solidFill>
                    <a:schemeClr val="bg1"/>
                  </a:solidFill>
                </a:rPr>
                <a:t>valeric</a:t>
              </a:r>
              <a:r>
                <a:rPr lang="en-US" b="1" dirty="0" smtClean="0">
                  <a:solidFill>
                    <a:schemeClr val="bg1"/>
                  </a:solidFill>
                </a:rPr>
                <a:t> acid </a:t>
              </a:r>
              <a:endParaRPr lang="en-US" b="1" dirty="0">
                <a:solidFill>
                  <a:schemeClr val="bg1"/>
                </a:solidFill>
              </a:endParaRPr>
            </a:p>
          </p:txBody>
        </p:sp>
      </p:grpSp>
      <p:sp>
        <p:nvSpPr>
          <p:cNvPr id="8" name="Rectangle 7"/>
          <p:cNvSpPr/>
          <p:nvPr/>
        </p:nvSpPr>
        <p:spPr>
          <a:xfrm>
            <a:off x="2579088" y="3204229"/>
            <a:ext cx="1274708" cy="369332"/>
          </a:xfrm>
          <a:prstGeom prst="rect">
            <a:avLst/>
          </a:prstGeom>
        </p:spPr>
        <p:txBody>
          <a:bodyPr wrap="none">
            <a:spAutoFit/>
          </a:bodyPr>
          <a:lstStyle/>
          <a:p>
            <a:r>
              <a:rPr lang="en-US" dirty="0" smtClean="0">
                <a:solidFill>
                  <a:schemeClr val="bg1"/>
                </a:solidFill>
              </a:rPr>
              <a:t>FS034_V5</a:t>
            </a:r>
            <a:endParaRPr lang="en-US" dirty="0">
              <a:solidFill>
                <a:schemeClr val="bg1"/>
              </a:solidFill>
            </a:endParaRPr>
          </a:p>
        </p:txBody>
      </p:sp>
      <p:sp>
        <p:nvSpPr>
          <p:cNvPr id="13" name="Rectangle 12"/>
          <p:cNvSpPr/>
          <p:nvPr/>
        </p:nvSpPr>
        <p:spPr>
          <a:xfrm>
            <a:off x="2025636" y="2401942"/>
            <a:ext cx="1274708" cy="369332"/>
          </a:xfrm>
          <a:prstGeom prst="rect">
            <a:avLst/>
          </a:prstGeom>
        </p:spPr>
        <p:txBody>
          <a:bodyPr wrap="none">
            <a:spAutoFit/>
          </a:bodyPr>
          <a:lstStyle/>
          <a:p>
            <a:r>
              <a:rPr lang="en-US" dirty="0">
                <a:solidFill>
                  <a:schemeClr val="bg1"/>
                </a:solidFill>
              </a:rPr>
              <a:t>FS065_V3</a:t>
            </a:r>
            <a:endParaRPr lang="en-US" dirty="0"/>
          </a:p>
        </p:txBody>
      </p:sp>
      <p:sp>
        <p:nvSpPr>
          <p:cNvPr id="14" name="Rectangle 13"/>
          <p:cNvSpPr/>
          <p:nvPr/>
        </p:nvSpPr>
        <p:spPr>
          <a:xfrm>
            <a:off x="2792522" y="3879115"/>
            <a:ext cx="1274708" cy="369332"/>
          </a:xfrm>
          <a:prstGeom prst="rect">
            <a:avLst/>
          </a:prstGeom>
        </p:spPr>
        <p:txBody>
          <a:bodyPr wrap="none">
            <a:spAutoFit/>
          </a:bodyPr>
          <a:lstStyle/>
          <a:p>
            <a:r>
              <a:rPr lang="en-US" dirty="0">
                <a:solidFill>
                  <a:schemeClr val="bg1"/>
                </a:solidFill>
              </a:rPr>
              <a:t>FS079_V5</a:t>
            </a:r>
            <a:endParaRPr lang="en-US" dirty="0"/>
          </a:p>
        </p:txBody>
      </p:sp>
      <p:cxnSp>
        <p:nvCxnSpPr>
          <p:cNvPr id="16" name="Straight Connector 15"/>
          <p:cNvCxnSpPr/>
          <p:nvPr/>
        </p:nvCxnSpPr>
        <p:spPr>
          <a:xfrm flipH="1">
            <a:off x="2025636" y="2614682"/>
            <a:ext cx="107964" cy="84221"/>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2486526" y="3505200"/>
            <a:ext cx="92562" cy="128337"/>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2532808" y="4063781"/>
            <a:ext cx="259714"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45631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onclusion</a:t>
            </a:r>
            <a:endParaRPr lang="en-US" dirty="0"/>
          </a:p>
        </p:txBody>
      </p:sp>
      <p:sp>
        <p:nvSpPr>
          <p:cNvPr id="5" name="Text Placeholder 4"/>
          <p:cNvSpPr>
            <a:spLocks noGrp="1"/>
          </p:cNvSpPr>
          <p:nvPr>
            <p:ph type="body" idx="1"/>
          </p:nvPr>
        </p:nvSpPr>
        <p:spPr/>
        <p:txBody>
          <a:bodyPr/>
          <a:lstStyle/>
          <a:p>
            <a:r>
              <a:rPr lang="en-US" dirty="0" smtClean="0"/>
              <a:t>Why mass spectrometry is better than DHQs</a:t>
            </a:r>
            <a:endParaRPr lang="en-US" dirty="0"/>
          </a:p>
        </p:txBody>
      </p:sp>
    </p:spTree>
    <p:extLst>
      <p:ext uri="{BB962C8B-B14F-4D97-AF65-F5344CB8AC3E}">
        <p14:creationId xmlns:p14="http://schemas.microsoft.com/office/powerpoint/2010/main" val="5547866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road DHQ prove to be un-useful</a:t>
            </a:r>
            <a:endParaRPr lang="en-US" dirty="0"/>
          </a:p>
        </p:txBody>
      </p:sp>
      <p:sp>
        <p:nvSpPr>
          <p:cNvPr id="3" name="Content Placeholder 2"/>
          <p:cNvSpPr>
            <a:spLocks noGrp="1"/>
          </p:cNvSpPr>
          <p:nvPr>
            <p:ph idx="1"/>
          </p:nvPr>
        </p:nvSpPr>
        <p:spPr>
          <a:xfrm>
            <a:off x="483704" y="1595230"/>
            <a:ext cx="8130209" cy="4457700"/>
          </a:xfrm>
        </p:spPr>
        <p:txBody>
          <a:bodyPr>
            <a:normAutofit/>
          </a:bodyPr>
          <a:lstStyle/>
          <a:p>
            <a:r>
              <a:rPr lang="en-US" dirty="0" smtClean="0"/>
              <a:t>The lack of linear lines was largely due to the broad categories within the Diet History Questionnaire that grouped.</a:t>
            </a:r>
          </a:p>
          <a:p>
            <a:r>
              <a:rPr lang="en-US" dirty="0" smtClean="0"/>
              <a:t>The groups should be based on the compounds found within the fruits and vegetables not the broad fruit and vegetable groups.</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34695434"/>
              </p:ext>
            </p:extLst>
          </p:nvPr>
        </p:nvGraphicFramePr>
        <p:xfrm>
          <a:off x="8613913" y="3478862"/>
          <a:ext cx="3578087" cy="3379138"/>
        </p:xfrm>
        <a:graphic>
          <a:graphicData uri="http://schemas.openxmlformats.org/presentationml/2006/ole">
            <mc:AlternateContent xmlns:mc="http://schemas.openxmlformats.org/markup-compatibility/2006">
              <mc:Choice xmlns:v="urn:schemas-microsoft-com:vml" Requires="v">
                <p:oleObj spid="_x0000_s4187" name="Worksheet" r:id="rId4" imgW="3781408" imgH="2114451" progId="Excel.Sheet.8">
                  <p:embed/>
                </p:oleObj>
              </mc:Choice>
              <mc:Fallback>
                <p:oleObj name="Worksheet" r:id="rId4" imgW="3781408" imgH="2114451" progId="Excel.Sheet.8">
                  <p:embed/>
                  <p:pic>
                    <p:nvPicPr>
                      <p:cNvPr id="0" name=""/>
                      <p:cNvPicPr/>
                      <p:nvPr/>
                    </p:nvPicPr>
                    <p:blipFill>
                      <a:blip r:embed="rId5"/>
                      <a:stretch>
                        <a:fillRect/>
                      </a:stretch>
                    </p:blipFill>
                    <p:spPr>
                      <a:xfrm>
                        <a:off x="8613913" y="3478862"/>
                        <a:ext cx="3578087" cy="3379138"/>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23965443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a:t>
            </a:r>
            <a:endParaRPr lang="en-US" dirty="0"/>
          </a:p>
        </p:txBody>
      </p:sp>
      <p:sp>
        <p:nvSpPr>
          <p:cNvPr id="3" name="Content Placeholder 2"/>
          <p:cNvSpPr>
            <a:spLocks noGrp="1"/>
          </p:cNvSpPr>
          <p:nvPr>
            <p:ph idx="1"/>
          </p:nvPr>
        </p:nvSpPr>
        <p:spPr/>
        <p:txBody>
          <a:bodyPr/>
          <a:lstStyle/>
          <a:p>
            <a:r>
              <a:rPr lang="en-US" dirty="0" smtClean="0"/>
              <a:t>Diet History Questionnaires are currently used to get a rough estimate of nutritional intake.</a:t>
            </a:r>
          </a:p>
          <a:p>
            <a:r>
              <a:rPr lang="en-US" dirty="0" smtClean="0"/>
              <a:t>But there are several limitations…</a:t>
            </a:r>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60477" y="3943350"/>
            <a:ext cx="1764627" cy="2151984"/>
          </a:xfrm>
          <a:prstGeom prst="rect">
            <a:avLst/>
          </a:prstGeom>
        </p:spPr>
      </p:pic>
      <p:sp>
        <p:nvSpPr>
          <p:cNvPr id="5" name="TextBox 4"/>
          <p:cNvSpPr txBox="1"/>
          <p:nvPr/>
        </p:nvSpPr>
        <p:spPr>
          <a:xfrm>
            <a:off x="5154497" y="6072172"/>
            <a:ext cx="2374888" cy="200055"/>
          </a:xfrm>
          <a:prstGeom prst="rect">
            <a:avLst/>
          </a:prstGeom>
          <a:noFill/>
        </p:spPr>
        <p:txBody>
          <a:bodyPr wrap="square" rtlCol="0">
            <a:spAutoFit/>
          </a:bodyPr>
          <a:lstStyle/>
          <a:p>
            <a:r>
              <a:rPr lang="en-US" sz="700" dirty="0"/>
              <a:t>https://www.123rf.com/stock-photo/paper_stack.html</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23463" y="4228381"/>
            <a:ext cx="2739560" cy="1643736"/>
          </a:xfrm>
          <a:prstGeom prst="rect">
            <a:avLst/>
          </a:prstGeom>
        </p:spPr>
      </p:pic>
      <p:sp>
        <p:nvSpPr>
          <p:cNvPr id="7" name="TextBox 6"/>
          <p:cNvSpPr txBox="1"/>
          <p:nvPr/>
        </p:nvSpPr>
        <p:spPr>
          <a:xfrm>
            <a:off x="8923463" y="5922131"/>
            <a:ext cx="2068195" cy="200055"/>
          </a:xfrm>
          <a:prstGeom prst="rect">
            <a:avLst/>
          </a:prstGeom>
          <a:noFill/>
        </p:spPr>
        <p:txBody>
          <a:bodyPr wrap="none" rtlCol="0">
            <a:spAutoFit/>
          </a:bodyPr>
          <a:lstStyle/>
          <a:p>
            <a:r>
              <a:rPr lang="en-US" sz="700" dirty="0"/>
              <a:t> </a:t>
            </a:r>
            <a:r>
              <a:rPr lang="en-US" sz="700" dirty="0" smtClean="0"/>
              <a:t> Photograph</a:t>
            </a:r>
            <a:r>
              <a:rPr lang="en-US" sz="700" dirty="0"/>
              <a:t>: Cine Text/</a:t>
            </a:r>
            <a:r>
              <a:rPr lang="en-US" sz="700" dirty="0" err="1"/>
              <a:t>Allstar</a:t>
            </a:r>
            <a:r>
              <a:rPr lang="en-US" sz="700" dirty="0"/>
              <a:t>/</a:t>
            </a:r>
            <a:r>
              <a:rPr lang="en-US" sz="700" dirty="0" err="1"/>
              <a:t>Sportsphoto</a:t>
            </a:r>
            <a:r>
              <a:rPr lang="en-US" sz="700" dirty="0"/>
              <a:t> Ltd</a:t>
            </a:r>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8977" y="4184886"/>
            <a:ext cx="3357434" cy="1887285"/>
          </a:xfrm>
          <a:prstGeom prst="rect">
            <a:avLst/>
          </a:prstGeom>
        </p:spPr>
      </p:pic>
      <p:sp>
        <p:nvSpPr>
          <p:cNvPr id="9" name="TextBox 8"/>
          <p:cNvSpPr txBox="1"/>
          <p:nvPr/>
        </p:nvSpPr>
        <p:spPr>
          <a:xfrm>
            <a:off x="493808" y="6072171"/>
            <a:ext cx="1901483" cy="200055"/>
          </a:xfrm>
          <a:prstGeom prst="rect">
            <a:avLst/>
          </a:prstGeom>
          <a:noFill/>
        </p:spPr>
        <p:txBody>
          <a:bodyPr wrap="none" rtlCol="0">
            <a:spAutoFit/>
          </a:bodyPr>
          <a:lstStyle/>
          <a:p>
            <a:r>
              <a:rPr lang="en-US" sz="700" dirty="0"/>
              <a:t>http://www.bbc.com/news/health-30834038</a:t>
            </a:r>
          </a:p>
        </p:txBody>
      </p:sp>
    </p:spTree>
    <p:extLst>
      <p:ext uri="{BB962C8B-B14F-4D97-AF65-F5344CB8AC3E}">
        <p14:creationId xmlns:p14="http://schemas.microsoft.com/office/powerpoint/2010/main" val="7377998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4293704" y="1477371"/>
            <a:ext cx="6096000" cy="4625624"/>
            <a:chOff x="4293704" y="1477371"/>
            <a:chExt cx="6096000" cy="4625624"/>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93704" y="1477371"/>
              <a:ext cx="3211996" cy="4394792"/>
            </a:xfrm>
            <a:prstGeom prst="rect">
              <a:avLst/>
            </a:prstGeom>
          </p:spPr>
        </p:pic>
        <p:sp>
          <p:nvSpPr>
            <p:cNvPr id="5" name="Rectangle 4"/>
            <p:cNvSpPr/>
            <p:nvPr/>
          </p:nvSpPr>
          <p:spPr>
            <a:xfrm>
              <a:off x="4293704" y="5872163"/>
              <a:ext cx="6096000" cy="230832"/>
            </a:xfrm>
            <a:prstGeom prst="rect">
              <a:avLst/>
            </a:prstGeom>
          </p:spPr>
          <p:txBody>
            <a:bodyPr>
              <a:spAutoFit/>
            </a:bodyPr>
            <a:lstStyle/>
            <a:p>
              <a:r>
                <a:rPr lang="en-US" sz="900" dirty="0"/>
                <a:t>http://www.kotsanisinstitute.com/services/digestive-disorders</a:t>
              </a:r>
            </a:p>
          </p:txBody>
        </p:sp>
      </p:grpSp>
      <p:sp>
        <p:nvSpPr>
          <p:cNvPr id="3" name="Title 2"/>
          <p:cNvSpPr>
            <a:spLocks noGrp="1"/>
          </p:cNvSpPr>
          <p:nvPr>
            <p:ph type="title"/>
          </p:nvPr>
        </p:nvSpPr>
        <p:spPr/>
        <p:txBody>
          <a:bodyPr/>
          <a:lstStyle/>
          <a:p>
            <a:r>
              <a:rPr lang="en-US" dirty="0" err="1" smtClean="0"/>
              <a:t>Holosymbiont</a:t>
            </a:r>
            <a:endParaRPr lang="en-US" dirty="0"/>
          </a:p>
        </p:txBody>
      </p:sp>
      <p:sp>
        <p:nvSpPr>
          <p:cNvPr id="4" name="Content Placeholder 3"/>
          <p:cNvSpPr>
            <a:spLocks noGrp="1"/>
          </p:cNvSpPr>
          <p:nvPr>
            <p:ph idx="1"/>
          </p:nvPr>
        </p:nvSpPr>
        <p:spPr/>
        <p:txBody>
          <a:bodyPr/>
          <a:lstStyle/>
          <a:p>
            <a:r>
              <a:rPr lang="en-US" dirty="0" smtClean="0"/>
              <a:t>The most important uncontrolled factor is the different microbiota types or </a:t>
            </a:r>
            <a:r>
              <a:rPr lang="en-US" dirty="0" err="1" smtClean="0">
                <a:solidFill>
                  <a:srgbClr val="FF0000"/>
                </a:solidFill>
              </a:rPr>
              <a:t>holosymbiont</a:t>
            </a:r>
            <a:r>
              <a:rPr lang="en-US" dirty="0" smtClean="0"/>
              <a:t> between human subjects. </a:t>
            </a:r>
          </a:p>
          <a:p>
            <a:endParaRPr lang="en-US" dirty="0" smtClean="0"/>
          </a:p>
        </p:txBody>
      </p:sp>
    </p:spTree>
    <p:extLst>
      <p:ext uri="{BB962C8B-B14F-4D97-AF65-F5344CB8AC3E}">
        <p14:creationId xmlns:p14="http://schemas.microsoft.com/office/powerpoint/2010/main" val="22520899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mitations</a:t>
            </a:r>
            <a:endParaRPr lang="en-US" dirty="0"/>
          </a:p>
        </p:txBody>
      </p:sp>
      <p:sp>
        <p:nvSpPr>
          <p:cNvPr id="3" name="Content Placeholder 2"/>
          <p:cNvSpPr>
            <a:spLocks noGrp="1"/>
          </p:cNvSpPr>
          <p:nvPr>
            <p:ph idx="1"/>
          </p:nvPr>
        </p:nvSpPr>
        <p:spPr/>
        <p:txBody>
          <a:bodyPr/>
          <a:lstStyle/>
          <a:p>
            <a:pPr lvl="1"/>
            <a:r>
              <a:rPr lang="en-US" dirty="0" smtClean="0"/>
              <a:t>Not </a:t>
            </a:r>
            <a:r>
              <a:rPr lang="en-US" dirty="0"/>
              <a:t>knowing when the food of interest was consumed which may yield a higher or lower intensity in the </a:t>
            </a:r>
            <a:r>
              <a:rPr lang="en-US" dirty="0" smtClean="0"/>
              <a:t>phenol depending on time of urine sample taken. (Lampe. 2003) and in this study we need to consider that urine was taken 24 hours leading up to visit. </a:t>
            </a:r>
            <a:endParaRPr lang="en-US" dirty="0"/>
          </a:p>
          <a:p>
            <a:pPr lvl="1"/>
            <a:r>
              <a:rPr lang="en-US" dirty="0" smtClean="0"/>
              <a:t>Which </a:t>
            </a:r>
            <a:r>
              <a:rPr lang="en-US" dirty="0"/>
              <a:t>specific food may have lead to the shown </a:t>
            </a:r>
            <a:r>
              <a:rPr lang="en-US" dirty="0" smtClean="0"/>
              <a:t>intensities because multiple foods can accumulate for a single phenol</a:t>
            </a:r>
            <a:endParaRPr lang="en-US" dirty="0"/>
          </a:p>
          <a:p>
            <a:pPr lvl="1"/>
            <a:r>
              <a:rPr lang="en-US" dirty="0" err="1" smtClean="0"/>
              <a:t>Holosymbionts</a:t>
            </a:r>
            <a:r>
              <a:rPr lang="en-US" dirty="0" smtClean="0"/>
              <a:t> in </a:t>
            </a:r>
            <a:r>
              <a:rPr lang="en-US" dirty="0"/>
              <a:t>subject that may have converted parent compound into another </a:t>
            </a:r>
            <a:r>
              <a:rPr lang="en-US" dirty="0" smtClean="0"/>
              <a:t>metabolite. People have different types of microbiota. </a:t>
            </a:r>
            <a:endParaRPr lang="en-US" dirty="0"/>
          </a:p>
          <a:p>
            <a:endParaRPr lang="en-US" dirty="0"/>
          </a:p>
        </p:txBody>
      </p:sp>
    </p:spTree>
    <p:extLst>
      <p:ext uri="{BB962C8B-B14F-4D97-AF65-F5344CB8AC3E}">
        <p14:creationId xmlns:p14="http://schemas.microsoft.com/office/powerpoint/2010/main" val="32137581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ture work</a:t>
            </a:r>
            <a:endParaRPr lang="en-US" dirty="0"/>
          </a:p>
        </p:txBody>
      </p:sp>
      <p:sp>
        <p:nvSpPr>
          <p:cNvPr id="3" name="Content Placeholder 2"/>
          <p:cNvSpPr>
            <a:spLocks noGrp="1"/>
          </p:cNvSpPr>
          <p:nvPr>
            <p:ph idx="1"/>
          </p:nvPr>
        </p:nvSpPr>
        <p:spPr/>
        <p:txBody>
          <a:bodyPr/>
          <a:lstStyle/>
          <a:p>
            <a:r>
              <a:rPr lang="en-US" dirty="0" smtClean="0"/>
              <a:t>Next step would be to either create a more useful DHQ and eventually move away from DHQ entirely. </a:t>
            </a:r>
          </a:p>
          <a:p>
            <a:r>
              <a:rPr lang="en-US" dirty="0"/>
              <a:t>Allow subjects to keep a log of what they consumed 24 hours of urine sample then allow for urine to be collected 24-28 hours later. </a:t>
            </a:r>
          </a:p>
        </p:txBody>
      </p:sp>
    </p:spTree>
    <p:extLst>
      <p:ext uri="{BB962C8B-B14F-4D97-AF65-F5344CB8AC3E}">
        <p14:creationId xmlns:p14="http://schemas.microsoft.com/office/powerpoint/2010/main" val="10955526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dirty="0"/>
              <a:t>B</a:t>
            </a:r>
            <a:r>
              <a:rPr lang="en-US" dirty="0" smtClean="0"/>
              <a:t>igger Picture</a:t>
            </a:r>
            <a:endParaRPr lang="en-US"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21426" r="49892" b="3925"/>
          <a:stretch/>
        </p:blipFill>
        <p:spPr bwMode="auto">
          <a:xfrm>
            <a:off x="1654972" y="1526931"/>
            <a:ext cx="8696855" cy="51824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3" name="Group 12"/>
          <p:cNvGrpSpPr/>
          <p:nvPr/>
        </p:nvGrpSpPr>
        <p:grpSpPr>
          <a:xfrm>
            <a:off x="2141095" y="3832835"/>
            <a:ext cx="2415914" cy="1815684"/>
            <a:chOff x="2141095" y="3832835"/>
            <a:chExt cx="2415914" cy="1815684"/>
          </a:xfrm>
        </p:grpSpPr>
        <p:sp>
          <p:nvSpPr>
            <p:cNvPr id="9" name="Oval 8"/>
            <p:cNvSpPr/>
            <p:nvPr/>
          </p:nvSpPr>
          <p:spPr>
            <a:xfrm>
              <a:off x="3582648" y="3832835"/>
              <a:ext cx="974361" cy="143156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141095" y="5002188"/>
              <a:ext cx="1762021" cy="646331"/>
            </a:xfrm>
            <a:prstGeom prst="rect">
              <a:avLst/>
            </a:prstGeom>
            <a:noFill/>
          </p:spPr>
          <p:txBody>
            <a:bodyPr wrap="none" rtlCol="0">
              <a:spAutoFit/>
            </a:bodyPr>
            <a:lstStyle/>
            <a:p>
              <a:r>
                <a:rPr lang="en-US" dirty="0" smtClean="0">
                  <a:solidFill>
                    <a:schemeClr val="bg1"/>
                  </a:solidFill>
                </a:rPr>
                <a:t>Have very low</a:t>
              </a:r>
              <a:br>
                <a:rPr lang="en-US" dirty="0" smtClean="0">
                  <a:solidFill>
                    <a:schemeClr val="bg1"/>
                  </a:solidFill>
                </a:rPr>
              </a:br>
              <a:r>
                <a:rPr lang="en-US" dirty="0" smtClean="0">
                  <a:solidFill>
                    <a:schemeClr val="bg1"/>
                  </a:solidFill>
                </a:rPr>
                <a:t> Oxidative DNA</a:t>
              </a:r>
              <a:endParaRPr lang="en-US" dirty="0">
                <a:solidFill>
                  <a:schemeClr val="bg1"/>
                </a:solidFill>
              </a:endParaRPr>
            </a:p>
          </p:txBody>
        </p:sp>
      </p:grpSp>
      <p:grpSp>
        <p:nvGrpSpPr>
          <p:cNvPr id="14" name="Group 13"/>
          <p:cNvGrpSpPr/>
          <p:nvPr/>
        </p:nvGrpSpPr>
        <p:grpSpPr>
          <a:xfrm>
            <a:off x="2467882" y="1738875"/>
            <a:ext cx="1967205" cy="1791309"/>
            <a:chOff x="2467882" y="1738875"/>
            <a:chExt cx="1967205" cy="1791309"/>
          </a:xfrm>
        </p:grpSpPr>
        <p:sp>
          <p:nvSpPr>
            <p:cNvPr id="7" name="Oval 6"/>
            <p:cNvSpPr/>
            <p:nvPr/>
          </p:nvSpPr>
          <p:spPr>
            <a:xfrm>
              <a:off x="2525843" y="2278505"/>
              <a:ext cx="1851285" cy="125167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2467882" y="1738875"/>
              <a:ext cx="1967205" cy="646331"/>
            </a:xfrm>
            <a:prstGeom prst="rect">
              <a:avLst/>
            </a:prstGeom>
            <a:noFill/>
          </p:spPr>
          <p:txBody>
            <a:bodyPr wrap="none" rtlCol="0">
              <a:spAutoFit/>
            </a:bodyPr>
            <a:lstStyle/>
            <a:p>
              <a:r>
                <a:rPr lang="en-US" dirty="0" smtClean="0">
                  <a:solidFill>
                    <a:schemeClr val="bg1"/>
                  </a:solidFill>
                </a:rPr>
                <a:t>Less prone to </a:t>
              </a:r>
              <a:br>
                <a:rPr lang="en-US" dirty="0" smtClean="0">
                  <a:solidFill>
                    <a:schemeClr val="bg1"/>
                  </a:solidFill>
                </a:rPr>
              </a:br>
              <a:r>
                <a:rPr lang="en-US" dirty="0" smtClean="0">
                  <a:solidFill>
                    <a:schemeClr val="bg1"/>
                  </a:solidFill>
                </a:rPr>
                <a:t>get breast cancer</a:t>
              </a:r>
              <a:endParaRPr lang="en-US" dirty="0">
                <a:solidFill>
                  <a:schemeClr val="bg1"/>
                </a:solidFill>
              </a:endParaRPr>
            </a:p>
          </p:txBody>
        </p:sp>
      </p:grpSp>
    </p:spTree>
    <p:extLst>
      <p:ext uri="{BB962C8B-B14F-4D97-AF65-F5344CB8AC3E}">
        <p14:creationId xmlns:p14="http://schemas.microsoft.com/office/powerpoint/2010/main" val="34754082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2271"/>
            <a:ext cx="4416552" cy="1600200"/>
          </a:xfrm>
        </p:spPr>
        <p:txBody>
          <a:bodyPr/>
          <a:lstStyle/>
          <a:p>
            <a:r>
              <a:rPr lang="en-US" dirty="0" smtClean="0"/>
              <a:t>ACKNOWLEDGEMENTS</a:t>
            </a:r>
            <a:endParaRPr lang="en-US" dirty="0"/>
          </a:p>
        </p:txBody>
      </p:sp>
      <p:pic>
        <p:nvPicPr>
          <p:cNvPr id="6" name="Picture Placeholder 5"/>
          <p:cNvPicPr>
            <a:picLocks noGrp="1" noChangeAspect="1"/>
          </p:cNvPicPr>
          <p:nvPr>
            <p:ph type="pic" idx="1"/>
          </p:nvPr>
        </p:nvPicPr>
        <p:blipFill>
          <a:blip r:embed="rId2">
            <a:extLst>
              <a:ext uri="{28A0092B-C50C-407E-A947-70E740481C1C}">
                <a14:useLocalDpi xmlns:a14="http://schemas.microsoft.com/office/drawing/2010/main" val="0"/>
              </a:ext>
            </a:extLst>
          </a:blip>
          <a:srcRect l="6901" r="6901"/>
          <a:stretch>
            <a:fillRect/>
          </a:stretch>
        </p:blipFill>
        <p:spPr>
          <a:xfrm>
            <a:off x="8509686" y="3655574"/>
            <a:ext cx="3471729" cy="3020646"/>
          </a:xfrm>
        </p:spPr>
      </p:pic>
      <p:sp>
        <p:nvSpPr>
          <p:cNvPr id="5" name="Text Placeholder 4"/>
          <p:cNvSpPr>
            <a:spLocks noGrp="1"/>
          </p:cNvSpPr>
          <p:nvPr>
            <p:ph type="body" sz="half" idx="2"/>
          </p:nvPr>
        </p:nvSpPr>
        <p:spPr>
          <a:xfrm>
            <a:off x="155864" y="727363"/>
            <a:ext cx="3844636" cy="3896591"/>
          </a:xfrm>
        </p:spPr>
        <p:txBody>
          <a:bodyPr>
            <a:normAutofit/>
          </a:bodyPr>
          <a:lstStyle/>
          <a:p>
            <a:r>
              <a:rPr lang="en-US" dirty="0" smtClean="0"/>
              <a:t>Stevens Lab:</a:t>
            </a:r>
          </a:p>
          <a:p>
            <a:pPr marL="285750" indent="-285750">
              <a:buFont typeface="Arial" panose="020B0604020202020204" pitchFamily="34" charset="0"/>
              <a:buChar char="•"/>
            </a:pPr>
            <a:r>
              <a:rPr lang="en-US" dirty="0" smtClean="0">
                <a:latin typeface="arial" panose="020B0604020202020204" pitchFamily="34" charset="0"/>
              </a:rPr>
              <a:t>Miranda</a:t>
            </a:r>
            <a:r>
              <a:rPr lang="en-US" dirty="0">
                <a:latin typeface="arial" panose="020B0604020202020204" pitchFamily="34" charset="0"/>
              </a:rPr>
              <a:t>, Cristobal </a:t>
            </a:r>
            <a:r>
              <a:rPr lang="en-US" dirty="0" smtClean="0">
                <a:latin typeface="arial" panose="020B0604020202020204" pitchFamily="34" charset="0"/>
              </a:rPr>
              <a:t>L, Ralph </a:t>
            </a:r>
            <a:r>
              <a:rPr lang="en-US" dirty="0">
                <a:latin typeface="arial" panose="020B0604020202020204" pitchFamily="34" charset="0"/>
              </a:rPr>
              <a:t>L </a:t>
            </a:r>
            <a:r>
              <a:rPr lang="en-US" dirty="0" smtClean="0">
                <a:latin typeface="arial" panose="020B0604020202020204" pitchFamily="34" charset="0"/>
              </a:rPr>
              <a:t>Reed, Lizzy Axton, </a:t>
            </a:r>
            <a:r>
              <a:rPr lang="en-US" dirty="0" err="1" smtClean="0">
                <a:latin typeface="arial" panose="020B0604020202020204" pitchFamily="34" charset="0"/>
              </a:rPr>
              <a:t>Eleonso</a:t>
            </a:r>
            <a:r>
              <a:rPr lang="en-US" dirty="0" smtClean="0">
                <a:latin typeface="arial" panose="020B0604020202020204" pitchFamily="34" charset="0"/>
              </a:rPr>
              <a:t> Cristobal, Josh Hay, </a:t>
            </a:r>
            <a:r>
              <a:rPr lang="en-US" dirty="0" err="1" smtClean="0">
                <a:latin typeface="arial" panose="020B0604020202020204" pitchFamily="34" charset="0"/>
              </a:rPr>
              <a:t>Parnian</a:t>
            </a:r>
            <a:r>
              <a:rPr lang="en-US" dirty="0" smtClean="0">
                <a:latin typeface="arial" panose="020B0604020202020204" pitchFamily="34" charset="0"/>
              </a:rPr>
              <a:t> Lak, Taylor Hughes, Jacki </a:t>
            </a:r>
            <a:r>
              <a:rPr lang="en-US" dirty="0" err="1" smtClean="0">
                <a:latin typeface="arial" panose="020B0604020202020204" pitchFamily="34" charset="0"/>
              </a:rPr>
              <a:t>Toftner</a:t>
            </a:r>
            <a:r>
              <a:rPr lang="en-US" dirty="0" smtClean="0">
                <a:latin typeface="arial" panose="020B0604020202020204" pitchFamily="34" charset="0"/>
              </a:rPr>
              <a:t>, Dena Crawford, Ines, </a:t>
            </a:r>
          </a:p>
          <a:p>
            <a:pPr marL="285750" indent="-285750">
              <a:buFont typeface="Arial" panose="020B0604020202020204" pitchFamily="34" charset="0"/>
              <a:buChar char="•"/>
            </a:pPr>
            <a:r>
              <a:rPr lang="en-US" dirty="0"/>
              <a:t>Sandra </a:t>
            </a:r>
            <a:r>
              <a:rPr lang="en-US" dirty="0" err="1" smtClean="0"/>
              <a:t>Uesegui</a:t>
            </a:r>
            <a:endParaRPr lang="en-US" dirty="0"/>
          </a:p>
          <a:p>
            <a:pPr marL="285750" indent="-285750">
              <a:buFont typeface="Arial" panose="020B0604020202020204" pitchFamily="34" charset="0"/>
              <a:buChar char="•"/>
            </a:pPr>
            <a:r>
              <a:rPr lang="en-US" dirty="0"/>
              <a:t>BRR Multicultural Scholars Program at Oregon State University Scholarship </a:t>
            </a:r>
            <a:r>
              <a:rPr lang="en-US" dirty="0" smtClean="0"/>
              <a:t>for its support</a:t>
            </a:r>
            <a:r>
              <a:rPr lang="en-US" dirty="0"/>
              <a:t>. </a:t>
            </a:r>
          </a:p>
          <a:p>
            <a:pPr marL="285750" indent="-285750">
              <a:buFont typeface="Arial" panose="020B0604020202020204" pitchFamily="34" charset="0"/>
              <a:buChar char="•"/>
            </a:pPr>
            <a:r>
              <a:rPr lang="en-US" dirty="0" smtClean="0"/>
              <a:t>Wanda </a:t>
            </a:r>
            <a:r>
              <a:rPr lang="en-US" dirty="0" err="1" smtClean="0"/>
              <a:t>Crannell</a:t>
            </a:r>
            <a:r>
              <a:rPr lang="en-US" dirty="0" smtClean="0"/>
              <a:t> </a:t>
            </a:r>
            <a:r>
              <a:rPr lang="en-US" dirty="0"/>
              <a:t>and Kate Field for their guidance and advising. </a:t>
            </a:r>
          </a:p>
          <a:p>
            <a:endParaRPr lang="en-US" dirty="0"/>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7329" y="363828"/>
            <a:ext cx="4318595" cy="3141372"/>
          </a:xfrm>
          <a:prstGeom prst="rect">
            <a:avLst/>
          </a:prstGeom>
        </p:spPr>
      </p:pic>
      <p:sp>
        <p:nvSpPr>
          <p:cNvPr id="4" name="TextBox 3"/>
          <p:cNvSpPr txBox="1"/>
          <p:nvPr/>
        </p:nvSpPr>
        <p:spPr>
          <a:xfrm>
            <a:off x="9692753" y="1507805"/>
            <a:ext cx="1467068" cy="369332"/>
          </a:xfrm>
          <a:prstGeom prst="rect">
            <a:avLst/>
          </a:prstGeom>
          <a:noFill/>
        </p:spPr>
        <p:txBody>
          <a:bodyPr wrap="none" rtlCol="0">
            <a:spAutoFit/>
          </a:bodyPr>
          <a:lstStyle/>
          <a:p>
            <a:r>
              <a:rPr lang="en-US" dirty="0" smtClean="0"/>
              <a:t>Stevens Lab</a:t>
            </a:r>
            <a:endParaRPr lang="en-US" dirty="0"/>
          </a:p>
        </p:txBody>
      </p:sp>
      <p:sp>
        <p:nvSpPr>
          <p:cNvPr id="7" name="TextBox 6"/>
          <p:cNvSpPr txBox="1"/>
          <p:nvPr/>
        </p:nvSpPr>
        <p:spPr>
          <a:xfrm>
            <a:off x="4388045" y="4439288"/>
            <a:ext cx="4147289" cy="646331"/>
          </a:xfrm>
          <a:prstGeom prst="rect">
            <a:avLst/>
          </a:prstGeom>
          <a:noFill/>
        </p:spPr>
        <p:txBody>
          <a:bodyPr wrap="none" rtlCol="0">
            <a:spAutoFit/>
          </a:bodyPr>
          <a:lstStyle/>
          <a:p>
            <a:r>
              <a:rPr lang="en-US" dirty="0" smtClean="0"/>
              <a:t>Celebrating Undergraduate Excellence</a:t>
            </a:r>
          </a:p>
          <a:p>
            <a:pPr algn="ctr"/>
            <a:r>
              <a:rPr lang="en-US" dirty="0" smtClean="0"/>
              <a:t>Poster session</a:t>
            </a:r>
            <a:endParaRPr lang="en-US" dirty="0"/>
          </a:p>
        </p:txBody>
      </p:sp>
    </p:spTree>
    <p:extLst>
      <p:ext uri="{BB962C8B-B14F-4D97-AF65-F5344CB8AC3E}">
        <p14:creationId xmlns:p14="http://schemas.microsoft.com/office/powerpoint/2010/main" val="6911269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rks Cited</a:t>
            </a:r>
            <a:endParaRPr lang="en-US" dirty="0"/>
          </a:p>
        </p:txBody>
      </p:sp>
      <p:sp>
        <p:nvSpPr>
          <p:cNvPr id="3" name="Content Placeholder 2"/>
          <p:cNvSpPr>
            <a:spLocks noGrp="1"/>
          </p:cNvSpPr>
          <p:nvPr>
            <p:ph idx="1"/>
          </p:nvPr>
        </p:nvSpPr>
        <p:spPr/>
        <p:txBody>
          <a:bodyPr>
            <a:normAutofit fontScale="62500" lnSpcReduction="20000"/>
          </a:bodyPr>
          <a:lstStyle/>
          <a:p>
            <a:r>
              <a:rPr lang="en-US" sz="1600" dirty="0"/>
              <a:t>Zamora-</a:t>
            </a:r>
            <a:r>
              <a:rPr lang="en-US" sz="1600" dirty="0" err="1"/>
              <a:t>Ros</a:t>
            </a:r>
            <a:r>
              <a:rPr lang="en-US" sz="1600" dirty="0"/>
              <a:t>, Raul, Marina </a:t>
            </a:r>
            <a:r>
              <a:rPr lang="en-US" sz="1600" dirty="0" err="1"/>
              <a:t>Touillaud</a:t>
            </a:r>
            <a:r>
              <a:rPr lang="en-US" sz="1600" dirty="0"/>
              <a:t>, Joseph A. </a:t>
            </a:r>
            <a:r>
              <a:rPr lang="en-US" sz="1600" dirty="0" err="1"/>
              <a:t>Rothwell</a:t>
            </a:r>
            <a:r>
              <a:rPr lang="en-US" sz="1600" dirty="0"/>
              <a:t>, Isabelle </a:t>
            </a:r>
            <a:r>
              <a:rPr lang="en-US" sz="1600" dirty="0" err="1"/>
              <a:t>Romieu</a:t>
            </a:r>
            <a:r>
              <a:rPr lang="en-US" sz="1600" dirty="0"/>
              <a:t>, and Augustin </a:t>
            </a:r>
            <a:r>
              <a:rPr lang="en-US" sz="1600" dirty="0" err="1"/>
              <a:t>Scalbert</a:t>
            </a:r>
            <a:r>
              <a:rPr lang="en-US" sz="1600" dirty="0"/>
              <a:t>. 2014. “Measuring Exposure to the Polyphenol Metabolome in Observational Epidemiologic Studies: Current Tools and Applications and Their Limits.” </a:t>
            </a:r>
            <a:r>
              <a:rPr lang="en-US" sz="1600" i="1" dirty="0"/>
              <a:t>The American Journal of Clinical Nutrition</a:t>
            </a:r>
            <a:r>
              <a:rPr lang="en-US" sz="1600" dirty="0"/>
              <a:t>, July, ajcn.077743. </a:t>
            </a:r>
            <a:r>
              <a:rPr lang="en-US" sz="1600" dirty="0" smtClean="0"/>
              <a:t>doi:10.3945/ajcn.113.077743</a:t>
            </a:r>
          </a:p>
          <a:p>
            <a:r>
              <a:rPr lang="en-US" sz="1600" dirty="0" err="1" smtClean="0"/>
              <a:t>Delman</a:t>
            </a:r>
            <a:r>
              <a:rPr lang="en-US" sz="1600" dirty="0" smtClean="0"/>
              <a:t> DM,</a:t>
            </a:r>
            <a:r>
              <a:rPr lang="en-US" sz="1600" dirty="0"/>
              <a:t> </a:t>
            </a:r>
            <a:r>
              <a:rPr lang="en-US" sz="1600" dirty="0" err="1" smtClean="0"/>
              <a:t>Fabion</a:t>
            </a:r>
            <a:r>
              <a:rPr lang="en-US" sz="1600" dirty="0" smtClean="0"/>
              <a:t> CJ,</a:t>
            </a:r>
            <a:r>
              <a:rPr lang="en-US" sz="1600" dirty="0"/>
              <a:t> </a:t>
            </a:r>
            <a:r>
              <a:rPr lang="en-US" sz="1600" dirty="0" err="1" smtClean="0"/>
              <a:t>Kimler</a:t>
            </a:r>
            <a:r>
              <a:rPr lang="en-US" sz="1600" dirty="0" smtClean="0"/>
              <a:t> BF, </a:t>
            </a:r>
            <a:r>
              <a:rPr lang="en-US" sz="1600" dirty="0" err="1" smtClean="0"/>
              <a:t>Yeh</a:t>
            </a:r>
            <a:r>
              <a:rPr lang="en-US" sz="1600" dirty="0" smtClean="0"/>
              <a:t> H,</a:t>
            </a:r>
            <a:r>
              <a:rPr lang="en-US" sz="1600" dirty="0"/>
              <a:t> </a:t>
            </a:r>
            <a:r>
              <a:rPr lang="en-US" sz="1600" dirty="0" err="1" smtClean="0"/>
              <a:t>petroff</a:t>
            </a:r>
            <a:r>
              <a:rPr lang="en-US" sz="1600" dirty="0" smtClean="0"/>
              <a:t> BK.2015</a:t>
            </a:r>
            <a:r>
              <a:rPr lang="en-US" sz="1600" dirty="0"/>
              <a:t>. “Effects of Flaxseed </a:t>
            </a:r>
            <a:r>
              <a:rPr lang="en-US" sz="1600" dirty="0" err="1"/>
              <a:t>Lignan</a:t>
            </a:r>
            <a:r>
              <a:rPr lang="en-US" sz="1600" dirty="0"/>
              <a:t> </a:t>
            </a:r>
            <a:r>
              <a:rPr lang="en-US" sz="1600" dirty="0" err="1"/>
              <a:t>Secoisolariciresinol</a:t>
            </a:r>
            <a:r>
              <a:rPr lang="en-US" sz="1600" dirty="0"/>
              <a:t> </a:t>
            </a:r>
            <a:r>
              <a:rPr lang="en-US" sz="1600" dirty="0" err="1"/>
              <a:t>Diglucosideon</a:t>
            </a:r>
            <a:r>
              <a:rPr lang="en-US" sz="1600" dirty="0"/>
              <a:t> </a:t>
            </a:r>
            <a:r>
              <a:rPr lang="en-US" sz="1600" dirty="0" err="1"/>
              <a:t>Preneoplastic</a:t>
            </a:r>
            <a:r>
              <a:rPr lang="en-US" sz="1600" dirty="0"/>
              <a:t> Biomarkers of Cancer Progression in a Model of Simultaneous Breast and Ovarian Cancer Development.” Nutrition and Cancer Journal 67(5):857-864. </a:t>
            </a:r>
            <a:endParaRPr lang="en-US" sz="1600" dirty="0" smtClean="0"/>
          </a:p>
          <a:p>
            <a:r>
              <a:rPr lang="en-US" sz="1600" dirty="0" err="1"/>
              <a:t>Edmands</a:t>
            </a:r>
            <a:r>
              <a:rPr lang="en-US" sz="1600" dirty="0"/>
              <a:t>, William M. B., Pietro Ferrari, and Augustin </a:t>
            </a:r>
            <a:r>
              <a:rPr lang="en-US" sz="1600" dirty="0" err="1"/>
              <a:t>Scalbert</a:t>
            </a:r>
            <a:r>
              <a:rPr lang="en-US" sz="1600" dirty="0"/>
              <a:t>. 2014. “Normalization to Specific Gravity Prior to Analysis Improves Information Recovery from High Resolution Mass Spectrometry </a:t>
            </a:r>
            <a:r>
              <a:rPr lang="en-US" sz="1600" dirty="0" err="1"/>
              <a:t>Metabolomic</a:t>
            </a:r>
            <a:r>
              <a:rPr lang="en-US" sz="1600" dirty="0"/>
              <a:t> Profiles of Human Urine.” Analytical Chemistry 86 (21): 10925–31. doi:10.1021/ac503190m.</a:t>
            </a:r>
          </a:p>
          <a:p>
            <a:r>
              <a:rPr lang="en-US" sz="1600" dirty="0" err="1"/>
              <a:t>Manach</a:t>
            </a:r>
            <a:r>
              <a:rPr lang="en-US" sz="1600" dirty="0"/>
              <a:t>, Claudine, Augustin </a:t>
            </a:r>
            <a:r>
              <a:rPr lang="en-US" sz="1600" dirty="0" err="1"/>
              <a:t>Scalbert</a:t>
            </a:r>
            <a:r>
              <a:rPr lang="en-US" sz="1600" dirty="0"/>
              <a:t>, Christine </a:t>
            </a:r>
            <a:r>
              <a:rPr lang="en-US" sz="1600" dirty="0" err="1"/>
              <a:t>Morand</a:t>
            </a:r>
            <a:r>
              <a:rPr lang="en-US" sz="1600" dirty="0"/>
              <a:t>, Christian </a:t>
            </a:r>
            <a:r>
              <a:rPr lang="en-US" sz="1600" dirty="0" err="1"/>
              <a:t>Rémésy</a:t>
            </a:r>
            <a:r>
              <a:rPr lang="en-US" sz="1600" dirty="0"/>
              <a:t>, and Liliana Jiménez. 2004. “Polyphenols: Food Sources and Bioavailability.” The American Journal of Clinical Nutrition 79 (5): 727–47.</a:t>
            </a:r>
          </a:p>
          <a:p>
            <a:r>
              <a:rPr lang="en-US" sz="1600" dirty="0" err="1"/>
              <a:t>Manach</a:t>
            </a:r>
            <a:r>
              <a:rPr lang="en-US" sz="1600" dirty="0"/>
              <a:t>, Claudine, Gary Williamson, Christine </a:t>
            </a:r>
            <a:r>
              <a:rPr lang="en-US" sz="1600" dirty="0" err="1"/>
              <a:t>Morand</a:t>
            </a:r>
            <a:r>
              <a:rPr lang="en-US" sz="1600" dirty="0"/>
              <a:t>, Augustin </a:t>
            </a:r>
            <a:r>
              <a:rPr lang="en-US" sz="1600" dirty="0" err="1"/>
              <a:t>Scalbert</a:t>
            </a:r>
            <a:r>
              <a:rPr lang="en-US" sz="1600" dirty="0"/>
              <a:t>, and Christian </a:t>
            </a:r>
            <a:r>
              <a:rPr lang="en-US" sz="1600" dirty="0" err="1"/>
              <a:t>Rémésy</a:t>
            </a:r>
            <a:r>
              <a:rPr lang="en-US" sz="1600" dirty="0"/>
              <a:t>. 2005. “Bioavailability and </a:t>
            </a:r>
            <a:r>
              <a:rPr lang="en-US" sz="1600" dirty="0" err="1"/>
              <a:t>Bioefficacy</a:t>
            </a:r>
            <a:r>
              <a:rPr lang="en-US" sz="1600" dirty="0"/>
              <a:t> of Polyphenols in Humans. I. Review of 97 Bioavailability Studies.” The American Journal of Clinical Nutrition 81 (1): 230S – 242S.</a:t>
            </a:r>
          </a:p>
          <a:p>
            <a:r>
              <a:rPr lang="en-US" sz="1600" dirty="0"/>
              <a:t>Mazur, W. M., M. Uehara, K. </a:t>
            </a:r>
            <a:r>
              <a:rPr lang="en-US" sz="1600" dirty="0" err="1"/>
              <a:t>Wähälä</a:t>
            </a:r>
            <a:r>
              <a:rPr lang="en-US" sz="1600" dirty="0"/>
              <a:t>, and H. </a:t>
            </a:r>
            <a:r>
              <a:rPr lang="en-US" sz="1600" dirty="0" err="1"/>
              <a:t>Adlercreutz</a:t>
            </a:r>
            <a:r>
              <a:rPr lang="en-US" sz="1600" dirty="0"/>
              <a:t>. 2000. “</a:t>
            </a:r>
            <a:r>
              <a:rPr lang="en-US" sz="1600" dirty="0" err="1"/>
              <a:t>Phyto-Oestrogen</a:t>
            </a:r>
            <a:r>
              <a:rPr lang="en-US" sz="1600" dirty="0"/>
              <a:t> Content of Berries, and Plasma </a:t>
            </a:r>
            <a:r>
              <a:rPr lang="en-US" sz="1600" dirty="0" err="1"/>
              <a:t>Concentrationsand</a:t>
            </a:r>
            <a:r>
              <a:rPr lang="en-US" sz="1600" dirty="0"/>
              <a:t> Urinary Excretion of </a:t>
            </a:r>
            <a:r>
              <a:rPr lang="en-US" sz="1600" dirty="0" err="1"/>
              <a:t>Enterolactone</a:t>
            </a:r>
            <a:r>
              <a:rPr lang="en-US" sz="1600" dirty="0"/>
              <a:t> after </a:t>
            </a:r>
            <a:r>
              <a:rPr lang="en-US" sz="1600" dirty="0" err="1"/>
              <a:t>Asingle</a:t>
            </a:r>
            <a:r>
              <a:rPr lang="en-US" sz="1600" dirty="0"/>
              <a:t> Strawberry-Meal in Human Subjects.” British Journal of Nutrition 83 (04): 381–87. doi:10.1017/S0007114500000489.</a:t>
            </a:r>
          </a:p>
          <a:p>
            <a:r>
              <a:rPr lang="en-US" sz="1600" dirty="0"/>
              <a:t>Pérez-Jiménez, J., V. </a:t>
            </a:r>
            <a:r>
              <a:rPr lang="en-US" sz="1600" dirty="0" err="1"/>
              <a:t>Neveu</a:t>
            </a:r>
            <a:r>
              <a:rPr lang="en-US" sz="1600" dirty="0"/>
              <a:t>, F. </a:t>
            </a:r>
            <a:r>
              <a:rPr lang="en-US" sz="1600" dirty="0" err="1"/>
              <a:t>Vos</a:t>
            </a:r>
            <a:r>
              <a:rPr lang="en-US" sz="1600" dirty="0"/>
              <a:t>, and A. </a:t>
            </a:r>
            <a:r>
              <a:rPr lang="en-US" sz="1600" dirty="0" err="1"/>
              <a:t>Scalbert</a:t>
            </a:r>
            <a:r>
              <a:rPr lang="en-US" sz="1600" dirty="0"/>
              <a:t>. 2010. “Identification of the 100 Richest Dietary Sources of Polyphenols: An Application of the Phenol-Explorer Database.” European Journal of Clinical Nutrition 64 (S3): S112–20. doi:10.1038/ejcn.2010.221.</a:t>
            </a:r>
          </a:p>
          <a:p>
            <a:r>
              <a:rPr lang="en-US" sz="1600" dirty="0" err="1"/>
              <a:t>Subar</a:t>
            </a:r>
            <a:r>
              <a:rPr lang="en-US" sz="1600" dirty="0"/>
              <a:t>, A. F., F. E. Thompson, V. </a:t>
            </a:r>
            <a:r>
              <a:rPr lang="en-US" sz="1600" dirty="0" err="1"/>
              <a:t>Kipnis</a:t>
            </a:r>
            <a:r>
              <a:rPr lang="en-US" sz="1600" dirty="0"/>
              <a:t>, D. </a:t>
            </a:r>
            <a:r>
              <a:rPr lang="en-US" sz="1600" dirty="0" err="1"/>
              <a:t>Midthune</a:t>
            </a:r>
            <a:r>
              <a:rPr lang="en-US" sz="1600" dirty="0"/>
              <a:t>, P. Hurwitz, S. McNutt, A. McIntosh, and S. Rosenfeld. 2001. “Comparative Validation of the Block, Willett, and National Cancer Institute Food Frequency Questionnaires : The Eating at America’s Table Study.” American Journal of Epidemiology 154 (12): 1089–99.</a:t>
            </a:r>
          </a:p>
          <a:p>
            <a:endParaRPr lang="en-US" sz="1600" dirty="0"/>
          </a:p>
          <a:p>
            <a:endParaRPr lang="en-US" dirty="0"/>
          </a:p>
        </p:txBody>
      </p:sp>
    </p:spTree>
    <p:extLst>
      <p:ext uri="{BB962C8B-B14F-4D97-AF65-F5344CB8AC3E}">
        <p14:creationId xmlns:p14="http://schemas.microsoft.com/office/powerpoint/2010/main" val="10740441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 a side note</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495900490"/>
              </p:ext>
            </p:extLst>
          </p:nvPr>
        </p:nvGraphicFramePr>
        <p:xfrm>
          <a:off x="1066800" y="1714500"/>
          <a:ext cx="10058400" cy="44577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1400284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re polyphenols you ask…</a:t>
            </a:r>
            <a:endParaRPr lang="en-US" dirty="0"/>
          </a:p>
        </p:txBody>
      </p:sp>
      <p:pic>
        <p:nvPicPr>
          <p:cNvPr id="7" name="Content Placeholder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299075" y="1508919"/>
            <a:ext cx="5848350" cy="3848100"/>
          </a:xfrm>
        </p:spPr>
      </p:pic>
      <p:sp>
        <p:nvSpPr>
          <p:cNvPr id="6" name="Text Placeholder 5"/>
          <p:cNvSpPr>
            <a:spLocks noGrp="1"/>
          </p:cNvSpPr>
          <p:nvPr>
            <p:ph type="body" sz="half" idx="2"/>
          </p:nvPr>
        </p:nvSpPr>
        <p:spPr>
          <a:xfrm>
            <a:off x="380519" y="1934308"/>
            <a:ext cx="3506162" cy="4237892"/>
          </a:xfrm>
        </p:spPr>
        <p:txBody>
          <a:bodyPr>
            <a:normAutofit/>
          </a:bodyPr>
          <a:lstStyle/>
          <a:p>
            <a:pPr marL="285750" indent="-285750">
              <a:buFont typeface="Arial" panose="020B0604020202020204" pitchFamily="34" charset="0"/>
              <a:buChar char="•"/>
            </a:pPr>
            <a:r>
              <a:rPr lang="en-US" sz="2000" dirty="0" smtClean="0"/>
              <a:t>Polyphenols are found in a variety of fruits, vegetables, cereals , beverages like teas and coffee</a:t>
            </a:r>
          </a:p>
          <a:p>
            <a:pPr marL="285750" indent="-285750">
              <a:buFont typeface="Arial" panose="020B0604020202020204" pitchFamily="34" charset="0"/>
              <a:buChar char="•"/>
            </a:pPr>
            <a:r>
              <a:rPr lang="en-US" sz="2000" dirty="0" smtClean="0"/>
              <a:t>Molecularly diverse and play a important role in bioavailability and biological effects</a:t>
            </a:r>
          </a:p>
          <a:p>
            <a:pPr marL="285750" indent="-285750">
              <a:buFont typeface="Arial" panose="020B0604020202020204" pitchFamily="34" charset="0"/>
              <a:buChar char="•"/>
            </a:pPr>
            <a:endParaRPr lang="en-US" sz="2000" dirty="0" smtClean="0"/>
          </a:p>
          <a:p>
            <a:pPr marL="285750" indent="-285750">
              <a:buFont typeface="Arial" panose="020B0604020202020204" pitchFamily="34" charset="0"/>
              <a:buChar char="•"/>
            </a:pPr>
            <a:endParaRPr lang="en-US" dirty="0"/>
          </a:p>
        </p:txBody>
      </p:sp>
      <p:sp>
        <p:nvSpPr>
          <p:cNvPr id="8" name="TextBox 7"/>
          <p:cNvSpPr txBox="1"/>
          <p:nvPr/>
        </p:nvSpPr>
        <p:spPr>
          <a:xfrm>
            <a:off x="5183007" y="5357019"/>
            <a:ext cx="5487400" cy="230832"/>
          </a:xfrm>
          <a:prstGeom prst="rect">
            <a:avLst/>
          </a:prstGeom>
          <a:noFill/>
        </p:spPr>
        <p:txBody>
          <a:bodyPr wrap="none" rtlCol="0">
            <a:spAutoFit/>
          </a:bodyPr>
          <a:lstStyle/>
          <a:p>
            <a:r>
              <a:rPr lang="en-US" sz="900" dirty="0"/>
              <a:t>http://www.mendocinocoastclinics.org/wellness_blog/how-to-add-more-fruit-and-vegetables-to-your-diet/</a:t>
            </a:r>
          </a:p>
        </p:txBody>
      </p:sp>
    </p:spTree>
    <p:extLst>
      <p:ext uri="{BB962C8B-B14F-4D97-AF65-F5344CB8AC3E}">
        <p14:creationId xmlns:p14="http://schemas.microsoft.com/office/powerpoint/2010/main" val="21272797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Title 62"/>
          <p:cNvSpPr>
            <a:spLocks noGrp="1"/>
          </p:cNvSpPr>
          <p:nvPr>
            <p:ph type="title"/>
          </p:nvPr>
        </p:nvSpPr>
        <p:spPr/>
        <p:txBody>
          <a:bodyPr/>
          <a:lstStyle/>
          <a:p>
            <a:r>
              <a:rPr lang="en-US" dirty="0" smtClean="0"/>
              <a:t>Classification of Polyphenols</a:t>
            </a:r>
            <a:endParaRPr lang="en-US" dirty="0"/>
          </a:p>
        </p:txBody>
      </p:sp>
      <p:grpSp>
        <p:nvGrpSpPr>
          <p:cNvPr id="3" name="Group 2"/>
          <p:cNvGrpSpPr/>
          <p:nvPr/>
        </p:nvGrpSpPr>
        <p:grpSpPr>
          <a:xfrm>
            <a:off x="1193370" y="1525767"/>
            <a:ext cx="9931830" cy="4629369"/>
            <a:chOff x="1066800" y="1796701"/>
            <a:chExt cx="9931830" cy="4629369"/>
          </a:xfrm>
        </p:grpSpPr>
        <p:cxnSp>
          <p:nvCxnSpPr>
            <p:cNvPr id="41" name="Straight Connector 40"/>
            <p:cNvCxnSpPr/>
            <p:nvPr/>
          </p:nvCxnSpPr>
          <p:spPr>
            <a:xfrm>
              <a:off x="1994452" y="5642860"/>
              <a:ext cx="0" cy="301487"/>
            </a:xfrm>
            <a:prstGeom prst="line">
              <a:avLst/>
            </a:prstGeom>
          </p:spPr>
          <p:style>
            <a:lnRef idx="1">
              <a:schemeClr val="accent1"/>
            </a:lnRef>
            <a:fillRef idx="0">
              <a:schemeClr val="accent1"/>
            </a:fillRef>
            <a:effectRef idx="0">
              <a:schemeClr val="accent1"/>
            </a:effectRef>
            <a:fontRef idx="minor">
              <a:schemeClr val="tx1"/>
            </a:fontRef>
          </p:style>
        </p:cxnSp>
        <p:grpSp>
          <p:nvGrpSpPr>
            <p:cNvPr id="2" name="Group 1"/>
            <p:cNvGrpSpPr/>
            <p:nvPr/>
          </p:nvGrpSpPr>
          <p:grpSpPr>
            <a:xfrm>
              <a:off x="1066800" y="1796701"/>
              <a:ext cx="9931830" cy="4629369"/>
              <a:chOff x="1066800" y="1796701"/>
              <a:chExt cx="9931830" cy="4629369"/>
            </a:xfrm>
          </p:grpSpPr>
          <p:grpSp>
            <p:nvGrpSpPr>
              <p:cNvPr id="62" name="Group 61"/>
              <p:cNvGrpSpPr/>
              <p:nvPr/>
            </p:nvGrpSpPr>
            <p:grpSpPr>
              <a:xfrm>
                <a:off x="1066800" y="1796701"/>
                <a:ext cx="9915933" cy="3846159"/>
                <a:chOff x="2155057" y="155170"/>
                <a:chExt cx="9915933" cy="3846159"/>
              </a:xfrm>
            </p:grpSpPr>
            <p:cxnSp>
              <p:nvCxnSpPr>
                <p:cNvPr id="34" name="Straight Connector 33"/>
                <p:cNvCxnSpPr/>
                <p:nvPr/>
              </p:nvCxnSpPr>
              <p:spPr>
                <a:xfrm>
                  <a:off x="6867938" y="1866900"/>
                  <a:ext cx="0" cy="228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9458739" y="1866900"/>
                  <a:ext cx="0" cy="228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11350486" y="1838739"/>
                  <a:ext cx="0" cy="228600"/>
                </a:xfrm>
                <a:prstGeom prst="line">
                  <a:avLst/>
                </a:prstGeom>
              </p:spPr>
              <p:style>
                <a:lnRef idx="1">
                  <a:schemeClr val="accent1"/>
                </a:lnRef>
                <a:fillRef idx="0">
                  <a:schemeClr val="accent1"/>
                </a:fillRef>
                <a:effectRef idx="0">
                  <a:schemeClr val="accent1"/>
                </a:effectRef>
                <a:fontRef idx="minor">
                  <a:schemeClr val="tx1"/>
                </a:fontRef>
              </p:style>
            </p:cxnSp>
            <p:grpSp>
              <p:nvGrpSpPr>
                <p:cNvPr id="61" name="Group 60"/>
                <p:cNvGrpSpPr/>
                <p:nvPr/>
              </p:nvGrpSpPr>
              <p:grpSpPr>
                <a:xfrm>
                  <a:off x="2155057" y="155170"/>
                  <a:ext cx="9915933" cy="3846159"/>
                  <a:chOff x="2155057" y="155170"/>
                  <a:chExt cx="9915933" cy="3846159"/>
                </a:xfrm>
              </p:grpSpPr>
              <p:cxnSp>
                <p:nvCxnSpPr>
                  <p:cNvPr id="25" name="Straight Connector 24"/>
                  <p:cNvCxnSpPr/>
                  <p:nvPr/>
                </p:nvCxnSpPr>
                <p:spPr>
                  <a:xfrm>
                    <a:off x="3092648" y="1495844"/>
                    <a:ext cx="5051" cy="394247"/>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3097699" y="1911626"/>
                    <a:ext cx="0" cy="228600"/>
                  </a:xfrm>
                  <a:prstGeom prst="line">
                    <a:avLst/>
                  </a:prstGeom>
                </p:spPr>
                <p:style>
                  <a:lnRef idx="1">
                    <a:schemeClr val="accent1"/>
                  </a:lnRef>
                  <a:fillRef idx="0">
                    <a:schemeClr val="accent1"/>
                  </a:fillRef>
                  <a:effectRef idx="0">
                    <a:schemeClr val="accent1"/>
                  </a:effectRef>
                  <a:fontRef idx="minor">
                    <a:schemeClr val="tx1"/>
                  </a:fontRef>
                </p:style>
              </p:cxnSp>
              <p:grpSp>
                <p:nvGrpSpPr>
                  <p:cNvPr id="60" name="Group 59"/>
                  <p:cNvGrpSpPr/>
                  <p:nvPr/>
                </p:nvGrpSpPr>
                <p:grpSpPr>
                  <a:xfrm>
                    <a:off x="2155057" y="155170"/>
                    <a:ext cx="9915933" cy="3846159"/>
                    <a:chOff x="2170048" y="155170"/>
                    <a:chExt cx="9915933" cy="3846159"/>
                  </a:xfrm>
                </p:grpSpPr>
                <p:grpSp>
                  <p:nvGrpSpPr>
                    <p:cNvPr id="59" name="Group 58"/>
                    <p:cNvGrpSpPr/>
                    <p:nvPr/>
                  </p:nvGrpSpPr>
                  <p:grpSpPr>
                    <a:xfrm>
                      <a:off x="3107639" y="1478445"/>
                      <a:ext cx="6351100" cy="1950555"/>
                      <a:chOff x="3107639" y="1478445"/>
                      <a:chExt cx="6351100" cy="1950555"/>
                    </a:xfrm>
                  </p:grpSpPr>
                  <p:cxnSp>
                    <p:nvCxnSpPr>
                      <p:cNvPr id="26" name="Straight Connector 25"/>
                      <p:cNvCxnSpPr/>
                      <p:nvPr/>
                    </p:nvCxnSpPr>
                    <p:spPr>
                      <a:xfrm>
                        <a:off x="9458739" y="1478445"/>
                        <a:ext cx="0" cy="360294"/>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3107639" y="3127513"/>
                        <a:ext cx="0" cy="301487"/>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58" name="Group 57"/>
                    <p:cNvGrpSpPr/>
                    <p:nvPr/>
                  </p:nvGrpSpPr>
                  <p:grpSpPr>
                    <a:xfrm>
                      <a:off x="2170048" y="155170"/>
                      <a:ext cx="9915933" cy="3846159"/>
                      <a:chOff x="2155057" y="155170"/>
                      <a:chExt cx="9915933" cy="3846159"/>
                    </a:xfrm>
                  </p:grpSpPr>
                  <p:cxnSp>
                    <p:nvCxnSpPr>
                      <p:cNvPr id="28" name="Straight Connector 27"/>
                      <p:cNvCxnSpPr/>
                      <p:nvPr/>
                    </p:nvCxnSpPr>
                    <p:spPr>
                      <a:xfrm>
                        <a:off x="3097699" y="1890091"/>
                        <a:ext cx="216341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5261113" y="1890091"/>
                        <a:ext cx="0" cy="228600"/>
                      </a:xfrm>
                      <a:prstGeom prst="line">
                        <a:avLst/>
                      </a:prstGeom>
                    </p:spPr>
                    <p:style>
                      <a:lnRef idx="1">
                        <a:schemeClr val="accent1"/>
                      </a:lnRef>
                      <a:fillRef idx="0">
                        <a:schemeClr val="accent1"/>
                      </a:fillRef>
                      <a:effectRef idx="0">
                        <a:schemeClr val="accent1"/>
                      </a:effectRef>
                      <a:fontRef idx="minor">
                        <a:schemeClr val="tx1"/>
                      </a:fontRef>
                    </p:style>
                  </p:cxnSp>
                  <p:grpSp>
                    <p:nvGrpSpPr>
                      <p:cNvPr id="57" name="Group 56"/>
                      <p:cNvGrpSpPr/>
                      <p:nvPr/>
                    </p:nvGrpSpPr>
                    <p:grpSpPr>
                      <a:xfrm>
                        <a:off x="2155057" y="155170"/>
                        <a:ext cx="9915933" cy="3846159"/>
                        <a:chOff x="2170047" y="134464"/>
                        <a:chExt cx="9915933" cy="3846159"/>
                      </a:xfrm>
                    </p:grpSpPr>
                    <p:sp>
                      <p:nvSpPr>
                        <p:cNvPr id="6" name="Rounded Rectangle 5"/>
                        <p:cNvSpPr/>
                        <p:nvPr/>
                      </p:nvSpPr>
                      <p:spPr>
                        <a:xfrm>
                          <a:off x="2170047" y="3399182"/>
                          <a:ext cx="1855304" cy="58144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Naringenin</a:t>
                          </a:r>
                          <a:endParaRPr lang="en-US" dirty="0"/>
                        </a:p>
                      </p:txBody>
                    </p:sp>
                    <p:sp>
                      <p:nvSpPr>
                        <p:cNvPr id="7" name="Rounded Rectangle 6"/>
                        <p:cNvSpPr/>
                        <p:nvPr/>
                      </p:nvSpPr>
                      <p:spPr>
                        <a:xfrm>
                          <a:off x="8186530" y="2037521"/>
                          <a:ext cx="1855304" cy="10601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tilbene</a:t>
                          </a:r>
                          <a:endParaRPr lang="en-US" dirty="0"/>
                        </a:p>
                      </p:txBody>
                    </p:sp>
                    <p:sp>
                      <p:nvSpPr>
                        <p:cNvPr id="8" name="Rounded Rectangle 7"/>
                        <p:cNvSpPr/>
                        <p:nvPr/>
                      </p:nvSpPr>
                      <p:spPr>
                        <a:xfrm>
                          <a:off x="6168886" y="2037521"/>
                          <a:ext cx="1855304" cy="10601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Lignans</a:t>
                          </a:r>
                          <a:endParaRPr lang="en-US" dirty="0"/>
                        </a:p>
                      </p:txBody>
                    </p:sp>
                    <p:sp>
                      <p:nvSpPr>
                        <p:cNvPr id="16" name="Rounded Rectangle 15"/>
                        <p:cNvSpPr/>
                        <p:nvPr/>
                      </p:nvSpPr>
                      <p:spPr>
                        <a:xfrm>
                          <a:off x="10204174" y="2037521"/>
                          <a:ext cx="1855304" cy="10601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henolic acids</a:t>
                          </a:r>
                          <a:endParaRPr lang="en-US" dirty="0"/>
                        </a:p>
                      </p:txBody>
                    </p:sp>
                    <p:sp>
                      <p:nvSpPr>
                        <p:cNvPr id="17" name="Rounded Rectangle 16"/>
                        <p:cNvSpPr/>
                        <p:nvPr/>
                      </p:nvSpPr>
                      <p:spPr>
                        <a:xfrm>
                          <a:off x="4189345" y="2037521"/>
                          <a:ext cx="1855304" cy="10601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A</a:t>
                          </a:r>
                          <a:r>
                            <a:rPr lang="en-US" dirty="0" err="1" smtClean="0"/>
                            <a:t>nthocyanidins</a:t>
                          </a:r>
                          <a:endParaRPr lang="en-US" dirty="0"/>
                        </a:p>
                      </p:txBody>
                    </p:sp>
                    <p:grpSp>
                      <p:nvGrpSpPr>
                        <p:cNvPr id="56" name="Group 55"/>
                        <p:cNvGrpSpPr/>
                        <p:nvPr/>
                      </p:nvGrpSpPr>
                      <p:grpSpPr>
                        <a:xfrm>
                          <a:off x="2222228" y="134464"/>
                          <a:ext cx="7236510" cy="2972343"/>
                          <a:chOff x="2222228" y="134464"/>
                          <a:chExt cx="7236510" cy="2972343"/>
                        </a:xfrm>
                      </p:grpSpPr>
                      <p:sp>
                        <p:nvSpPr>
                          <p:cNvPr id="5" name="Rounded Rectangle 4"/>
                          <p:cNvSpPr/>
                          <p:nvPr/>
                        </p:nvSpPr>
                        <p:spPr>
                          <a:xfrm>
                            <a:off x="5958508" y="134464"/>
                            <a:ext cx="1855304" cy="10601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olyphenols</a:t>
                            </a:r>
                            <a:endParaRPr lang="en-US" dirty="0"/>
                          </a:p>
                        </p:txBody>
                      </p:sp>
                      <p:sp>
                        <p:nvSpPr>
                          <p:cNvPr id="15" name="Rounded Rectangle 14"/>
                          <p:cNvSpPr/>
                          <p:nvPr/>
                        </p:nvSpPr>
                        <p:spPr>
                          <a:xfrm>
                            <a:off x="2222228" y="2046633"/>
                            <a:ext cx="1855304" cy="106017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F</a:t>
                            </a:r>
                            <a:r>
                              <a:rPr lang="en-US" dirty="0" err="1" smtClean="0"/>
                              <a:t>lavanoids</a:t>
                            </a:r>
                            <a:endParaRPr lang="en-US" dirty="0"/>
                          </a:p>
                        </p:txBody>
                      </p:sp>
                      <p:cxnSp>
                        <p:nvCxnSpPr>
                          <p:cNvPr id="20" name="Straight Connector 19"/>
                          <p:cNvCxnSpPr/>
                          <p:nvPr/>
                        </p:nvCxnSpPr>
                        <p:spPr>
                          <a:xfrm>
                            <a:off x="6867258" y="1229139"/>
                            <a:ext cx="0" cy="228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168886" y="1457739"/>
                            <a:ext cx="328985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3097699" y="1457739"/>
                            <a:ext cx="3096037" cy="0"/>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33" name="Straight Connector 32"/>
                        <p:cNvCxnSpPr/>
                        <p:nvPr/>
                      </p:nvCxnSpPr>
                      <p:spPr>
                        <a:xfrm>
                          <a:off x="6867938" y="1838739"/>
                          <a:ext cx="449248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7035248" y="3097695"/>
                          <a:ext cx="0" cy="301487"/>
                        </a:xfrm>
                        <a:prstGeom prst="line">
                          <a:avLst/>
                        </a:prstGeom>
                      </p:spPr>
                      <p:style>
                        <a:lnRef idx="1">
                          <a:schemeClr val="accent1"/>
                        </a:lnRef>
                        <a:fillRef idx="0">
                          <a:schemeClr val="accent1"/>
                        </a:fillRef>
                        <a:effectRef idx="0">
                          <a:schemeClr val="accent1"/>
                        </a:effectRef>
                        <a:fontRef idx="minor">
                          <a:schemeClr val="tx1"/>
                        </a:fontRef>
                      </p:style>
                    </p:cxnSp>
                    <p:sp>
                      <p:nvSpPr>
                        <p:cNvPr id="44" name="Rounded Rectangle 43"/>
                        <p:cNvSpPr/>
                        <p:nvPr/>
                      </p:nvSpPr>
                      <p:spPr>
                        <a:xfrm>
                          <a:off x="4189345" y="3399182"/>
                          <a:ext cx="1855304" cy="58144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Cyanidin</a:t>
                          </a:r>
                          <a:endParaRPr lang="en-US" dirty="0"/>
                        </a:p>
                      </p:txBody>
                    </p:sp>
                    <p:sp>
                      <p:nvSpPr>
                        <p:cNvPr id="45" name="Rounded Rectangle 44"/>
                        <p:cNvSpPr/>
                        <p:nvPr/>
                      </p:nvSpPr>
                      <p:spPr>
                        <a:xfrm>
                          <a:off x="6193736" y="3399182"/>
                          <a:ext cx="1855304" cy="58144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Enterolactone</a:t>
                          </a:r>
                          <a:endParaRPr lang="en-US" dirty="0"/>
                        </a:p>
                      </p:txBody>
                    </p:sp>
                    <p:sp>
                      <p:nvSpPr>
                        <p:cNvPr id="46" name="Rounded Rectangle 45"/>
                        <p:cNvSpPr/>
                        <p:nvPr/>
                      </p:nvSpPr>
                      <p:spPr>
                        <a:xfrm>
                          <a:off x="8186530" y="3399182"/>
                          <a:ext cx="1855304" cy="58144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R</a:t>
                          </a:r>
                          <a:r>
                            <a:rPr lang="en-US" dirty="0" smtClean="0"/>
                            <a:t>esveratrol</a:t>
                          </a:r>
                          <a:endParaRPr lang="en-US" dirty="0"/>
                        </a:p>
                      </p:txBody>
                    </p:sp>
                    <p:sp>
                      <p:nvSpPr>
                        <p:cNvPr id="47" name="Rounded Rectangle 46"/>
                        <p:cNvSpPr/>
                        <p:nvPr/>
                      </p:nvSpPr>
                      <p:spPr>
                        <a:xfrm>
                          <a:off x="10230676" y="3387587"/>
                          <a:ext cx="1855304" cy="58144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Egallic</a:t>
                          </a:r>
                          <a:r>
                            <a:rPr lang="en-US" dirty="0" smtClean="0"/>
                            <a:t> acid</a:t>
                          </a:r>
                          <a:endParaRPr lang="en-US" dirty="0"/>
                        </a:p>
                      </p:txBody>
                    </p:sp>
                    <p:cxnSp>
                      <p:nvCxnSpPr>
                        <p:cNvPr id="49" name="Straight Connector 48"/>
                        <p:cNvCxnSpPr/>
                        <p:nvPr/>
                      </p:nvCxnSpPr>
                      <p:spPr>
                        <a:xfrm>
                          <a:off x="11158328" y="3086100"/>
                          <a:ext cx="0" cy="301487"/>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7401338" y="3402495"/>
                          <a:ext cx="0" cy="301487"/>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114180" y="3097695"/>
                          <a:ext cx="0" cy="301487"/>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5120002" y="3106807"/>
                          <a:ext cx="0" cy="301487"/>
                        </a:xfrm>
                        <a:prstGeom prst="line">
                          <a:avLst/>
                        </a:prstGeom>
                      </p:spPr>
                      <p:style>
                        <a:lnRef idx="1">
                          <a:schemeClr val="accent1"/>
                        </a:lnRef>
                        <a:fillRef idx="0">
                          <a:schemeClr val="accent1"/>
                        </a:fillRef>
                        <a:effectRef idx="0">
                          <a:schemeClr val="accent1"/>
                        </a:effectRef>
                        <a:fontRef idx="minor">
                          <a:schemeClr val="tx1"/>
                        </a:fontRef>
                      </p:style>
                    </p:cxnSp>
                  </p:grpSp>
                </p:grpSp>
              </p:grpSp>
            </p:grpSp>
          </p:grpSp>
          <p:sp>
            <p:nvSpPr>
              <p:cNvPr id="39" name="Rounded Rectangle 38"/>
              <p:cNvSpPr/>
              <p:nvPr/>
            </p:nvSpPr>
            <p:spPr>
              <a:xfrm>
                <a:off x="1066800" y="5842783"/>
                <a:ext cx="1855304" cy="58144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grapefruit</a:t>
                </a:r>
                <a:endParaRPr lang="en-US" dirty="0"/>
              </a:p>
            </p:txBody>
          </p:sp>
          <p:sp>
            <p:nvSpPr>
              <p:cNvPr id="42" name="Rounded Rectangle 41"/>
              <p:cNvSpPr/>
              <p:nvPr/>
            </p:nvSpPr>
            <p:spPr>
              <a:xfrm>
                <a:off x="3084029" y="5844629"/>
                <a:ext cx="1855304" cy="58144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d Raspberry</a:t>
                </a:r>
                <a:endParaRPr lang="en-US" dirty="0"/>
              </a:p>
            </p:txBody>
          </p:sp>
          <p:sp>
            <p:nvSpPr>
              <p:cNvPr id="43" name="Rounded Rectangle 42"/>
              <p:cNvSpPr/>
              <p:nvPr/>
            </p:nvSpPr>
            <p:spPr>
              <a:xfrm>
                <a:off x="5065639" y="5842781"/>
                <a:ext cx="1855304" cy="58144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a:t>
                </a:r>
                <a:r>
                  <a:rPr lang="en-US" dirty="0" smtClean="0"/>
                  <a:t>trawberry</a:t>
                </a:r>
                <a:endParaRPr lang="en-US" dirty="0"/>
              </a:p>
            </p:txBody>
          </p:sp>
          <p:sp>
            <p:nvSpPr>
              <p:cNvPr id="48" name="Rounded Rectangle 47"/>
              <p:cNvSpPr/>
              <p:nvPr/>
            </p:nvSpPr>
            <p:spPr>
              <a:xfrm>
                <a:off x="7087712" y="5842782"/>
                <a:ext cx="1855304" cy="58144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eanut</a:t>
                </a:r>
                <a:endParaRPr lang="en-US" dirty="0"/>
              </a:p>
            </p:txBody>
          </p:sp>
          <p:sp>
            <p:nvSpPr>
              <p:cNvPr id="54" name="Rounded Rectangle 53"/>
              <p:cNvSpPr/>
              <p:nvPr/>
            </p:nvSpPr>
            <p:spPr>
              <a:xfrm>
                <a:off x="9143326" y="5842782"/>
                <a:ext cx="1855304" cy="58144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W</a:t>
                </a:r>
                <a:r>
                  <a:rPr lang="en-US" dirty="0" smtClean="0"/>
                  <a:t>alnuts</a:t>
                </a:r>
                <a:endParaRPr lang="en-US" dirty="0"/>
              </a:p>
            </p:txBody>
          </p:sp>
        </p:grpSp>
        <p:cxnSp>
          <p:nvCxnSpPr>
            <p:cNvPr id="55" name="Straight Connector 54"/>
            <p:cNvCxnSpPr/>
            <p:nvPr/>
          </p:nvCxnSpPr>
          <p:spPr>
            <a:xfrm>
              <a:off x="4004762" y="5642860"/>
              <a:ext cx="0" cy="301487"/>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10075057" y="5541294"/>
              <a:ext cx="0" cy="301487"/>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8010933" y="5642859"/>
              <a:ext cx="0" cy="301487"/>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5939222" y="5631265"/>
              <a:ext cx="0" cy="301487"/>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5928434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2582426" y="1497204"/>
            <a:ext cx="6641886" cy="5044340"/>
            <a:chOff x="2105023" y="209531"/>
            <a:chExt cx="7662972" cy="6648469"/>
          </a:xfrm>
        </p:grpSpPr>
        <p:grpSp>
          <p:nvGrpSpPr>
            <p:cNvPr id="3" name="Group 2"/>
            <p:cNvGrpSpPr/>
            <p:nvPr/>
          </p:nvGrpSpPr>
          <p:grpSpPr>
            <a:xfrm>
              <a:off x="2105023" y="209531"/>
              <a:ext cx="7662972" cy="6648469"/>
              <a:chOff x="2105023" y="209531"/>
              <a:chExt cx="7662972" cy="6648469"/>
            </a:xfrm>
          </p:grpSpPr>
          <p:pic>
            <p:nvPicPr>
              <p:cNvPr id="2" name="Picture 1"/>
              <p:cNvPicPr>
                <a:picLocks noChangeAspect="1"/>
              </p:cNvPicPr>
              <p:nvPr/>
            </p:nvPicPr>
            <p:blipFill rotWithShape="1">
              <a:blip r:embed="rId3"/>
              <a:srcRect b="79122"/>
              <a:stretch/>
            </p:blipFill>
            <p:spPr>
              <a:xfrm>
                <a:off x="2105024" y="209531"/>
                <a:ext cx="7662969" cy="619144"/>
              </a:xfrm>
              <a:prstGeom prst="rect">
                <a:avLst/>
              </a:prstGeom>
            </p:spPr>
          </p:pic>
          <p:pic>
            <p:nvPicPr>
              <p:cNvPr id="4" name="Picture 3"/>
              <p:cNvPicPr>
                <a:picLocks noChangeAspect="1"/>
              </p:cNvPicPr>
              <p:nvPr/>
            </p:nvPicPr>
            <p:blipFill>
              <a:blip r:embed="rId4"/>
              <a:stretch>
                <a:fillRect/>
              </a:stretch>
            </p:blipFill>
            <p:spPr>
              <a:xfrm>
                <a:off x="2105024" y="2419350"/>
                <a:ext cx="7662971" cy="4438650"/>
              </a:xfrm>
              <a:prstGeom prst="rect">
                <a:avLst/>
              </a:prstGeom>
            </p:spPr>
          </p:pic>
          <p:pic>
            <p:nvPicPr>
              <p:cNvPr id="5" name="Picture 4"/>
              <p:cNvPicPr>
                <a:picLocks noChangeAspect="1"/>
              </p:cNvPicPr>
              <p:nvPr/>
            </p:nvPicPr>
            <p:blipFill rotWithShape="1">
              <a:blip r:embed="rId3"/>
              <a:srcRect t="36938" b="9423"/>
              <a:stretch/>
            </p:blipFill>
            <p:spPr>
              <a:xfrm>
                <a:off x="2105023" y="828675"/>
                <a:ext cx="7662971" cy="1590675"/>
              </a:xfrm>
              <a:prstGeom prst="rect">
                <a:avLst/>
              </a:prstGeom>
            </p:spPr>
          </p:pic>
        </p:grpSp>
        <p:sp>
          <p:nvSpPr>
            <p:cNvPr id="6" name="Oval 5"/>
            <p:cNvSpPr/>
            <p:nvPr/>
          </p:nvSpPr>
          <p:spPr>
            <a:xfrm>
              <a:off x="6105197" y="3822027"/>
              <a:ext cx="1572140" cy="1247775"/>
            </a:xfrm>
            <a:prstGeom prst="ellipse">
              <a:avLst/>
            </a:prstGeom>
            <a:solidFill>
              <a:schemeClr val="accent2">
                <a:lumMod val="7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Title 6"/>
          <p:cNvSpPr>
            <a:spLocks noGrp="1"/>
          </p:cNvSpPr>
          <p:nvPr>
            <p:ph type="title"/>
          </p:nvPr>
        </p:nvSpPr>
        <p:spPr>
          <a:xfrm>
            <a:off x="874169" y="287319"/>
            <a:ext cx="10058400" cy="1097280"/>
          </a:xfrm>
        </p:spPr>
        <p:txBody>
          <a:bodyPr>
            <a:normAutofit fontScale="90000"/>
          </a:bodyPr>
          <a:lstStyle/>
          <a:p>
            <a:r>
              <a:rPr lang="en-US" dirty="0"/>
              <a:t>Flavonoids have been connected to anti-inflammatory, anti-glycemic, and cancer </a:t>
            </a:r>
            <a:r>
              <a:rPr lang="en-US" dirty="0" err="1"/>
              <a:t>chemopreventive</a:t>
            </a:r>
            <a:r>
              <a:rPr lang="en-US" dirty="0"/>
              <a:t> effects.</a:t>
            </a:r>
            <a:br>
              <a:rPr lang="en-US" dirty="0"/>
            </a:br>
            <a:endParaRPr lang="en-US" dirty="0"/>
          </a:p>
        </p:txBody>
      </p:sp>
    </p:spTree>
    <p:extLst>
      <p:ext uri="{BB962C8B-B14F-4D97-AF65-F5344CB8AC3E}">
        <p14:creationId xmlns:p14="http://schemas.microsoft.com/office/powerpoint/2010/main" val="1532586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82069" y="67056"/>
            <a:ext cx="10058400" cy="1097280"/>
          </a:xfrm>
        </p:spPr>
        <p:txBody>
          <a:bodyPr/>
          <a:lstStyle/>
          <a:p>
            <a:r>
              <a:rPr lang="en-US" dirty="0" smtClean="0"/>
              <a:t>Previous Studies</a:t>
            </a:r>
            <a:endParaRPr lang="en-US" dirty="0"/>
          </a:p>
        </p:txBody>
      </p:sp>
      <p:sp>
        <p:nvSpPr>
          <p:cNvPr id="3" name="Content Placeholder 2"/>
          <p:cNvSpPr>
            <a:spLocks noGrp="1"/>
          </p:cNvSpPr>
          <p:nvPr>
            <p:ph idx="1"/>
          </p:nvPr>
        </p:nvSpPr>
        <p:spPr/>
        <p:txBody>
          <a:bodyPr/>
          <a:lstStyle/>
          <a:p>
            <a:r>
              <a:rPr lang="en-US" dirty="0" smtClean="0"/>
              <a:t>There are many studies that show the positive effects of polyphenols in reducing chronic diseases.</a:t>
            </a:r>
          </a:p>
          <a:p>
            <a:r>
              <a:rPr lang="en-US" dirty="0"/>
              <a:t>M</a:t>
            </a:r>
            <a:r>
              <a:rPr lang="en-US" dirty="0" smtClean="0"/>
              <a:t>any do not represent accurate amounts consumed by subjects in their everyday lives.  </a:t>
            </a:r>
          </a:p>
          <a:p>
            <a:endParaRPr lang="en-US" dirty="0"/>
          </a:p>
          <a:p>
            <a:endParaRPr lang="en-US" dirty="0" smtClean="0"/>
          </a:p>
          <a:p>
            <a:endParaRPr lang="en-US" sz="9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8129" y="4247034"/>
            <a:ext cx="2524125" cy="1809750"/>
          </a:xfrm>
          <a:prstGeom prst="rect">
            <a:avLst/>
          </a:prstGeom>
        </p:spPr>
      </p:pic>
      <p:sp>
        <p:nvSpPr>
          <p:cNvPr id="5" name="TextBox 4"/>
          <p:cNvSpPr txBox="1"/>
          <p:nvPr/>
        </p:nvSpPr>
        <p:spPr>
          <a:xfrm>
            <a:off x="1706294" y="6015386"/>
            <a:ext cx="2707793" cy="230832"/>
          </a:xfrm>
          <a:prstGeom prst="rect">
            <a:avLst/>
          </a:prstGeom>
          <a:noFill/>
        </p:spPr>
        <p:txBody>
          <a:bodyPr wrap="none" rtlCol="0">
            <a:spAutoFit/>
          </a:bodyPr>
          <a:lstStyle/>
          <a:p>
            <a:r>
              <a:rPr lang="en-US" sz="900" dirty="0"/>
              <a:t>https://www.youtube.com/watch?v=8nipm3eC74c</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85864" y="4465701"/>
            <a:ext cx="2857500" cy="1600200"/>
          </a:xfrm>
          <a:prstGeom prst="rect">
            <a:avLst/>
          </a:prstGeom>
        </p:spPr>
      </p:pic>
      <p:sp>
        <p:nvSpPr>
          <p:cNvPr id="8" name="TextBox 7"/>
          <p:cNvSpPr txBox="1"/>
          <p:nvPr/>
        </p:nvSpPr>
        <p:spPr>
          <a:xfrm>
            <a:off x="6962093" y="6056784"/>
            <a:ext cx="1018227" cy="230832"/>
          </a:xfrm>
          <a:prstGeom prst="rect">
            <a:avLst/>
          </a:prstGeom>
          <a:noFill/>
        </p:spPr>
        <p:txBody>
          <a:bodyPr wrap="none" rtlCol="0">
            <a:spAutoFit/>
          </a:bodyPr>
          <a:lstStyle/>
          <a:p>
            <a:r>
              <a:rPr lang="en-US" sz="900" dirty="0" err="1" smtClean="0"/>
              <a:t>Provider:Kinaxis</a:t>
            </a:r>
            <a:endParaRPr lang="en-US" sz="900" dirty="0"/>
          </a:p>
        </p:txBody>
      </p:sp>
      <p:sp>
        <p:nvSpPr>
          <p:cNvPr id="9" name="TextBox 8"/>
          <p:cNvSpPr txBox="1"/>
          <p:nvPr/>
        </p:nvSpPr>
        <p:spPr>
          <a:xfrm>
            <a:off x="1355208" y="6320235"/>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36661101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vious Studies</a:t>
            </a:r>
            <a:endParaRPr lang="en-US" dirty="0"/>
          </a:p>
        </p:txBody>
      </p:sp>
      <p:sp>
        <p:nvSpPr>
          <p:cNvPr id="3" name="Content Placeholder 2"/>
          <p:cNvSpPr>
            <a:spLocks noGrp="1"/>
          </p:cNvSpPr>
          <p:nvPr>
            <p:ph idx="1"/>
          </p:nvPr>
        </p:nvSpPr>
        <p:spPr/>
        <p:txBody>
          <a:bodyPr/>
          <a:lstStyle/>
          <a:p>
            <a:r>
              <a:rPr lang="en-US" dirty="0" err="1" smtClean="0"/>
              <a:t>Secoisolariciresinol</a:t>
            </a:r>
            <a:r>
              <a:rPr lang="en-US" dirty="0" smtClean="0"/>
              <a:t>/</a:t>
            </a:r>
            <a:r>
              <a:rPr lang="en-US" dirty="0" err="1" smtClean="0"/>
              <a:t>Enterolactone</a:t>
            </a:r>
            <a:r>
              <a:rPr lang="en-US" dirty="0" smtClean="0"/>
              <a:t>-Metabolites </a:t>
            </a:r>
            <a:r>
              <a:rPr lang="en-US" dirty="0" err="1" smtClean="0"/>
              <a:t>Enterolactone</a:t>
            </a:r>
            <a:r>
              <a:rPr lang="en-US" dirty="0" smtClean="0"/>
              <a:t> and </a:t>
            </a:r>
            <a:r>
              <a:rPr lang="en-US" dirty="0" err="1" smtClean="0"/>
              <a:t>Enterodiol</a:t>
            </a:r>
            <a:r>
              <a:rPr lang="en-US" dirty="0" smtClean="0"/>
              <a:t> have altered estrogen signaling decreased mammary tumor (mice)</a:t>
            </a:r>
          </a:p>
          <a:p>
            <a:r>
              <a:rPr lang="en-US" dirty="0" err="1" smtClean="0"/>
              <a:t>Naringenin</a:t>
            </a:r>
            <a:r>
              <a:rPr lang="en-US" dirty="0" smtClean="0"/>
              <a:t>-</a:t>
            </a:r>
            <a:r>
              <a:rPr lang="en-US" dirty="0"/>
              <a:t>R</a:t>
            </a:r>
            <a:r>
              <a:rPr lang="en-US" dirty="0" smtClean="0"/>
              <a:t>educed </a:t>
            </a:r>
            <a:r>
              <a:rPr lang="en-US" dirty="0"/>
              <a:t>risk for Alzheimer’s </a:t>
            </a:r>
            <a:r>
              <a:rPr lang="en-US" dirty="0" smtClean="0"/>
              <a:t>disease.</a:t>
            </a:r>
            <a:endParaRPr lang="en-US" dirty="0"/>
          </a:p>
          <a:p>
            <a:r>
              <a:rPr lang="en-US" dirty="0" err="1" smtClean="0"/>
              <a:t>Ellagintannin</a:t>
            </a:r>
            <a:r>
              <a:rPr lang="en-US" dirty="0" smtClean="0"/>
              <a:t>/</a:t>
            </a:r>
            <a:r>
              <a:rPr lang="en-US" dirty="0" err="1" smtClean="0"/>
              <a:t>Urolithins-Urolithins</a:t>
            </a:r>
            <a:r>
              <a:rPr lang="en-US" dirty="0" smtClean="0"/>
              <a:t> have shown </a:t>
            </a:r>
            <a:r>
              <a:rPr lang="en-US" dirty="0" err="1" smtClean="0"/>
              <a:t>antiestrogenic</a:t>
            </a:r>
            <a:r>
              <a:rPr lang="en-US" dirty="0" smtClean="0"/>
              <a:t> </a:t>
            </a:r>
            <a:r>
              <a:rPr lang="en-US" dirty="0" smtClean="0"/>
              <a:t>activities in breast cancer cells. </a:t>
            </a:r>
          </a:p>
          <a:p>
            <a:r>
              <a:rPr lang="en-US" dirty="0" err="1" smtClean="0"/>
              <a:t>Dihydroxyphenyl-valeric</a:t>
            </a:r>
            <a:r>
              <a:rPr lang="en-US" dirty="0" smtClean="0"/>
              <a:t> </a:t>
            </a:r>
            <a:r>
              <a:rPr lang="en-US" dirty="0" smtClean="0"/>
              <a:t>acid sulfate-Anti-oxidant </a:t>
            </a:r>
            <a:r>
              <a:rPr lang="en-US" dirty="0" smtClean="0"/>
              <a:t>polyphenol.</a:t>
            </a:r>
          </a:p>
          <a:p>
            <a:endParaRPr lang="en-US" dirty="0"/>
          </a:p>
        </p:txBody>
      </p:sp>
    </p:spTree>
    <p:extLst>
      <p:ext uri="{BB962C8B-B14F-4D97-AF65-F5344CB8AC3E}">
        <p14:creationId xmlns:p14="http://schemas.microsoft.com/office/powerpoint/2010/main" val="29282244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Academic Science 16x9">
  <a:themeElements>
    <a:clrScheme name="AcademicScience">
      <a:dk1>
        <a:srgbClr val="000000"/>
      </a:dk1>
      <a:lt1>
        <a:sysClr val="window" lastClr="FFFFFF"/>
      </a:lt1>
      <a:dk2>
        <a:srgbClr val="1B1B1B"/>
      </a:dk2>
      <a:lt2>
        <a:srgbClr val="E5E8E8"/>
      </a:lt2>
      <a:accent1>
        <a:srgbClr val="00B0EA"/>
      </a:accent1>
      <a:accent2>
        <a:srgbClr val="45AE22"/>
      </a:accent2>
      <a:accent3>
        <a:srgbClr val="FFFF00"/>
      </a:accent3>
      <a:accent4>
        <a:srgbClr val="F2760D"/>
      </a:accent4>
      <a:accent5>
        <a:srgbClr val="BB2B35"/>
      </a:accent5>
      <a:accent6>
        <a:srgbClr val="6C3CA2"/>
      </a:accent6>
      <a:hlink>
        <a:srgbClr val="00B0EA"/>
      </a:hlink>
      <a:folHlink>
        <a:srgbClr val="969696"/>
      </a:folHlink>
    </a:clrScheme>
    <a:fontScheme name="Arial">
      <a:maj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ppt/theme/theme2.xml><?xml version="1.0" encoding="utf-8"?>
<a:theme xmlns:a="http://schemas.openxmlformats.org/drawingml/2006/main" name="Office Theme">
  <a:themeElements>
    <a:clrScheme name="AcademicScience">
      <a:dk1>
        <a:srgbClr val="000000"/>
      </a:dk1>
      <a:lt1>
        <a:sysClr val="window" lastClr="FFFFFF"/>
      </a:lt1>
      <a:dk2>
        <a:srgbClr val="1B1B1B"/>
      </a:dk2>
      <a:lt2>
        <a:srgbClr val="E5E8E8"/>
      </a:lt2>
      <a:accent1>
        <a:srgbClr val="00B0EA"/>
      </a:accent1>
      <a:accent2>
        <a:srgbClr val="45AE22"/>
      </a:accent2>
      <a:accent3>
        <a:srgbClr val="FFFF00"/>
      </a:accent3>
      <a:accent4>
        <a:srgbClr val="F2760D"/>
      </a:accent4>
      <a:accent5>
        <a:srgbClr val="BB2B35"/>
      </a:accent5>
      <a:accent6>
        <a:srgbClr val="6C3CA2"/>
      </a:accent6>
      <a:hlink>
        <a:srgbClr val="00B0EA"/>
      </a:hlink>
      <a:folHlink>
        <a:srgbClr val="969696"/>
      </a:folHlink>
    </a:clrScheme>
    <a:fontScheme name="Arial">
      <a:maj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ppt/theme/theme3.xml><?xml version="1.0" encoding="utf-8"?>
<a:theme xmlns:a="http://schemas.openxmlformats.org/drawingml/2006/main" name="Office Theme">
  <a:themeElements>
    <a:clrScheme name="AcademicScience">
      <a:dk1>
        <a:srgbClr val="000000"/>
      </a:dk1>
      <a:lt1>
        <a:sysClr val="window" lastClr="FFFFFF"/>
      </a:lt1>
      <a:dk2>
        <a:srgbClr val="1B1B1B"/>
      </a:dk2>
      <a:lt2>
        <a:srgbClr val="E5E8E8"/>
      </a:lt2>
      <a:accent1>
        <a:srgbClr val="00B0EA"/>
      </a:accent1>
      <a:accent2>
        <a:srgbClr val="45AE22"/>
      </a:accent2>
      <a:accent3>
        <a:srgbClr val="FFFF00"/>
      </a:accent3>
      <a:accent4>
        <a:srgbClr val="F2760D"/>
      </a:accent4>
      <a:accent5>
        <a:srgbClr val="BB2B35"/>
      </a:accent5>
      <a:accent6>
        <a:srgbClr val="6C3CA2"/>
      </a:accent6>
      <a:hlink>
        <a:srgbClr val="00B0EA"/>
      </a:hlink>
      <a:folHlink>
        <a:srgbClr val="969696"/>
      </a:folHlink>
    </a:clrScheme>
    <a:fontScheme name="Arial">
      <a:maj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72993B34-2A1E-4D69-B46F-FD7F62543E3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cience project presentation (widescreen)</Template>
  <TotalTime>0</TotalTime>
  <Words>2225</Words>
  <Application>Microsoft Office PowerPoint</Application>
  <PresentationFormat>Widescreen</PresentationFormat>
  <Paragraphs>268</Paragraphs>
  <Slides>46</Slides>
  <Notes>3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6</vt:i4>
      </vt:variant>
    </vt:vector>
  </HeadingPairs>
  <TitlesOfParts>
    <vt:vector size="54" baseType="lpstr">
      <vt:lpstr>Arial</vt:lpstr>
      <vt:lpstr>Arial</vt:lpstr>
      <vt:lpstr>Calibri</vt:lpstr>
      <vt:lpstr>Miriam</vt:lpstr>
      <vt:lpstr>Times New Roman</vt:lpstr>
      <vt:lpstr>Academic Science 16x9</vt:lpstr>
      <vt:lpstr>Worksheet</vt:lpstr>
      <vt:lpstr>CS ChemDraw Drawing</vt:lpstr>
      <vt:lpstr>Using Mass Spectrometry to Trace Polyphenols in Human Urine</vt:lpstr>
      <vt:lpstr>Outline</vt:lpstr>
      <vt:lpstr>BACKGROUND</vt:lpstr>
      <vt:lpstr>BACKGROUND</vt:lpstr>
      <vt:lpstr>What are polyphenols you ask…</vt:lpstr>
      <vt:lpstr>Classification of Polyphenols</vt:lpstr>
      <vt:lpstr>Flavonoids have been connected to anti-inflammatory, anti-glycemic, and cancer chemopreventive effects. </vt:lpstr>
      <vt:lpstr>Previous Studies</vt:lpstr>
      <vt:lpstr>Previous Studies</vt:lpstr>
      <vt:lpstr>Why Human Urine?</vt:lpstr>
      <vt:lpstr>OBJECTIVES</vt:lpstr>
      <vt:lpstr>Hypothesis </vt:lpstr>
      <vt:lpstr>Method and Materials</vt:lpstr>
      <vt:lpstr>Urine was collected from a clinical study</vt:lpstr>
      <vt:lpstr>Procedure Overview</vt:lpstr>
      <vt:lpstr>The Master list</vt:lpstr>
      <vt:lpstr>PowerPoint Presentation</vt:lpstr>
      <vt:lpstr>DHQs….</vt:lpstr>
      <vt:lpstr>Raw data from DHQ</vt:lpstr>
      <vt:lpstr>Urine preparation</vt:lpstr>
      <vt:lpstr>The Idea with using PCA</vt:lpstr>
      <vt:lpstr>Instrumentation</vt:lpstr>
      <vt:lpstr>Raw data from urine samples</vt:lpstr>
      <vt:lpstr>Putting it all Together: Method 1</vt:lpstr>
      <vt:lpstr>Method 2</vt:lpstr>
      <vt:lpstr>Results</vt:lpstr>
      <vt:lpstr>Method 1</vt:lpstr>
      <vt:lpstr>Metabolism of the Lignan, SECO</vt:lpstr>
      <vt:lpstr>Enterolactone (metabolite of SECO)</vt:lpstr>
      <vt:lpstr>looked into the mechanism of both enterolignan glucuronides and ellagitannins</vt:lpstr>
      <vt:lpstr>Principal Component Analysis (PCA)</vt:lpstr>
      <vt:lpstr>Naringenin 7-O-glucuronide</vt:lpstr>
      <vt:lpstr>Grapefruit</vt:lpstr>
      <vt:lpstr>Urolithin C and Walnuts</vt:lpstr>
      <vt:lpstr>Walnuts</vt:lpstr>
      <vt:lpstr>4-hydroxy-(3',4'-dihydroxyphenyl) valeric acid sulfate</vt:lpstr>
      <vt:lpstr>Chocolate</vt:lpstr>
      <vt:lpstr>Conclusion</vt:lpstr>
      <vt:lpstr>Broad DHQ prove to be un-useful</vt:lpstr>
      <vt:lpstr>Holosymbiont</vt:lpstr>
      <vt:lpstr>Limitations</vt:lpstr>
      <vt:lpstr>Future work</vt:lpstr>
      <vt:lpstr>The Bigger Picture</vt:lpstr>
      <vt:lpstr>ACKNOWLEDGEMENTS</vt:lpstr>
      <vt:lpstr>Works Cited</vt:lpstr>
      <vt:lpstr>On a side note</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6-05-24T00:03:28Z</dcterms:created>
  <dcterms:modified xsi:type="dcterms:W3CDTF">2016-08-30T07:53:24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9226479991</vt:lpwstr>
  </property>
</Properties>
</file>